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  <p:sldMasterId id="2147483649" r:id="rId2"/>
    <p:sldMasterId id="2147483650" r:id="rId3"/>
    <p:sldMasterId id="2147483651" r:id="rId4"/>
    <p:sldMasterId id="2147483652" r:id="rId5"/>
    <p:sldMasterId id="2147483653" r:id="rId6"/>
    <p:sldMasterId id="2147483654" r:id="rId7"/>
  </p:sldMasterIdLst>
  <p:notesMasterIdLst>
    <p:notesMasterId r:id="rId22"/>
  </p:notesMasterIdLst>
  <p:sldIdLst>
    <p:sldId id="482" r:id="rId8"/>
    <p:sldId id="523" r:id="rId9"/>
    <p:sldId id="570" r:id="rId10"/>
    <p:sldId id="571" r:id="rId11"/>
    <p:sldId id="572" r:id="rId12"/>
    <p:sldId id="573" r:id="rId13"/>
    <p:sldId id="579" r:id="rId14"/>
    <p:sldId id="574" r:id="rId15"/>
    <p:sldId id="576" r:id="rId16"/>
    <p:sldId id="577" r:id="rId17"/>
    <p:sldId id="575" r:id="rId18"/>
    <p:sldId id="578" r:id="rId19"/>
    <p:sldId id="629" r:id="rId20"/>
    <p:sldId id="630" r:id="rId21"/>
  </p:sldIdLst>
  <p:sldSz cx="9144000" cy="6858000" type="screen4x3"/>
  <p:notesSz cx="6858000" cy="9144000"/>
  <p:defaultTextStyle>
    <a:defPPr>
      <a:defRPr lang="en-GB"/>
    </a:defPPr>
    <a:lvl1pPr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1pPr>
    <a:lvl2pPr marL="742950" indent="-28575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2pPr>
    <a:lvl3pPr marL="11430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3pPr>
    <a:lvl4pPr marL="16002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4pPr>
    <a:lvl5pPr marL="2057400" indent="-228600" algn="l" defTabSz="449263" rtl="0" eaLnBrk="0" fontAlgn="base" hangingPunct="0">
      <a:spcBef>
        <a:spcPct val="0"/>
      </a:spcBef>
      <a:spcAft>
        <a:spcPct val="0"/>
      </a:spcAft>
      <a:buClr>
        <a:srgbClr val="000000"/>
      </a:buClr>
      <a:buSzPct val="100000"/>
      <a:buFont typeface="Times New Roman" pitchFamily="16" charset="0"/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5pPr>
    <a:lvl6pPr marL="22860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6pPr>
    <a:lvl7pPr marL="27432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7pPr>
    <a:lvl8pPr marL="32004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8pPr>
    <a:lvl9pPr marL="3657600" algn="l" defTabSz="914400" rtl="0" eaLnBrk="1" latinLnBrk="0" hangingPunct="1">
      <a:defRPr kern="1200">
        <a:solidFill>
          <a:schemeClr val="bg1"/>
        </a:solidFill>
        <a:latin typeface="Arial" charset="0"/>
        <a:ea typeface="Microsoft YaHei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92"/>
    <a:srgbClr val="C0C0C0"/>
    <a:srgbClr val="FFFFFF"/>
    <a:srgbClr val="DDDDDD"/>
    <a:srgbClr val="00B0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>
      <p:cViewPr varScale="1">
        <p:scale>
          <a:sx n="78" d="100"/>
          <a:sy n="78" d="100"/>
        </p:scale>
        <p:origin x="1526" y="53"/>
      </p:cViewPr>
      <p:guideLst>
        <p:guide orient="horz" pos="2160"/>
        <p:guide pos="2880"/>
      </p:guideLst>
    </p:cSldViewPr>
  </p:slideViewPr>
  <p:outlineViewPr>
    <p:cViewPr varScale="1">
      <p:scale>
        <a:sx n="170" d="200"/>
        <a:sy n="170" d="200"/>
      </p:scale>
      <p:origin x="-780" y="-84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9" d="100"/>
          <a:sy n="59" d="100"/>
        </p:scale>
        <p:origin x="-1752" y="-72"/>
      </p:cViewPr>
      <p:guideLst>
        <p:guide orient="horz" pos="2880"/>
        <p:guide pos="2160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1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26" Type="http://schemas.openxmlformats.org/officeDocument/2006/relationships/tableStyles" Target="tableStyles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4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25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9.xml"/><Relationship Id="rId20" Type="http://schemas.openxmlformats.org/officeDocument/2006/relationships/slide" Target="slides/slide13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4.xml"/><Relationship Id="rId24" Type="http://schemas.openxmlformats.org/officeDocument/2006/relationships/viewProps" Target="viewProp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8.xml"/><Relationship Id="rId23" Type="http://schemas.openxmlformats.org/officeDocument/2006/relationships/presProps" Target="presProps.xml"/><Relationship Id="rId10" Type="http://schemas.openxmlformats.org/officeDocument/2006/relationships/slide" Target="slides/slide3.xml"/><Relationship Id="rId19" Type="http://schemas.openxmlformats.org/officeDocument/2006/relationships/slide" Target="slides/slide12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4" Type="http://schemas.openxmlformats.org/officeDocument/2006/relationships/slide" Target="slides/slide7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2:00.07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2AB67C1-11C9-4232-911F-935F1F2A17FF}" emma:medium="tactile" emma:mode="ink">
          <msink:context xmlns:msink="http://schemas.microsoft.com/ink/2010/main" type="writingRegion" rotatedBoundingBox="9682,11778 14458,11715 14476,13102 9701,13165">
            <msink:destinationLink direction="with" ref="{0C1CCEB0-C7AC-49A2-82BF-DFA41A0E3CEA}"/>
          </msink:context>
        </emma:interpretation>
      </emma:emma>
    </inkml:annotationXML>
    <inkml:traceGroup>
      <inkml:annotationXML>
        <emma:emma xmlns:emma="http://www.w3.org/2003/04/emma" version="1.0">
          <emma:interpretation id="{525AEA82-AB13-47DB-9170-2020211C34E1}" emma:medium="tactile" emma:mode="ink">
            <msink:context xmlns:msink="http://schemas.microsoft.com/ink/2010/main" type="paragraph" rotatedBoundingBox="9682,11778 14458,11715 14476,13102 9701,1316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96E013C-4922-446B-85AF-02A37E066688}" emma:medium="tactile" emma:mode="ink">
              <msink:context xmlns:msink="http://schemas.microsoft.com/ink/2010/main" type="line" rotatedBoundingBox="9682,11778 14458,11715 14476,13102 9701,13165"/>
            </emma:interpretation>
          </emma:emma>
        </inkml:annotationXML>
        <inkml:traceGroup>
          <inkml:annotationXML>
            <emma:emma xmlns:emma="http://www.w3.org/2003/04/emma" version="1.0">
              <emma:interpretation id="{88CB8876-5ABB-4EC5-849E-B635A7F8C997}" emma:medium="tactile" emma:mode="ink">
                <msink:context xmlns:msink="http://schemas.microsoft.com/ink/2010/main" type="inkWord" rotatedBoundingBox="9682,11778 14458,11715 14476,13102 9701,13165"/>
              </emma:interpretation>
            </emma:emma>
          </inkml:annotationXML>
          <inkml:trace contextRef="#ctx0" brushRef="#br0">-1 538 54,'0'0'67,"0"0"11,0 0-7,0 0-31,0 0-17,0 0-17,0 0 4,0 0 9,0 0 13,0 0 11,0 0 12,0 0-3,0 0 1,0 0-1,0 0-13,0 0-13,0 0-4,0 0-11,0 0 2,0 0 3,0 0 0,0 0 0,0 0 4,0 0 12,0 0 14,0 0-4,0 7-5,0 14-4,15 10-15,5 6-4,4 3 2,3-4-7,11-3-1,-8-1 1,8-3-8,0-13-1,-8 1 1,5-6 10,-5-7-10,-3-4-1,4 0-1,-4-10-10,-3-25 9,-3-13-37,-4-13 19,-11-7 8,-2-5-9,-4-4 0,0 4-22,0 1 9,-4 5 5,-16 9 12,2 8 1,6 7 7,-6 14 8,-2 3 1,5 11 9,9 6 12,-8 3-8,11 6 5,0 0 6,3 0 2,0 0-13,0 1-6,-4 22 28,4 4-9,0 4-5,0 3 17,0-4-2,0-2-13,4-2-11,13-6-11,7-4-1,6-7 0,11-6 2,3-3-2,12 0-1,-6-3-9,-5-12-13,10-6-7,-11-1 1,1-2 3,-12-2-18,5-1 10,-14-3-15,-4-1-20,-10 3 11,1 4 38,-8 8 8,-3 7 12,0 5 12,0 4 34,0 0 19,0 4 6,-14 17-24,4 10-31,-10 5 13,2 11 0,9 5 10,-9 2-3,15 7-2,-8 0 0,5-4 1,6-1-6,0-6-16,0-11-6,0-9-5,0-8-2,0-7 0,6 2-6,26-8 6,-5 0 0,14-4 0,0-5-1,3 0-5,1 0 5,-1-12-8,-3-12 8,-11-1-15,5 0-4,-11 1-12,-11-2-17,1 4 11,-11-4 27,0-2-1,-3 5 6,0-5-12,0-7 7,-12 5-6,-6 0-2,-2 5 3,5 9 16,6 10 0,-9 6 13,9 0-4,-5 0 11,-4 24 11,6 9-20,-3 13-5,9 2 13,-2 7 17,8-1 15,0 2-28,14-7-7,24-2 3,-1-16-18,21-11 11,4-6-11,3-14 6,3 0-7,-3-9-45,-11-16-28,-2-6-16,-11 1-48,-11-17-66,-3 7-84</inkml:trace>
          <inkml:trace contextRef="#ctx0" brushRef="#br0" timeOffset="731.6205">1975 178 48,'0'-3'143,"-6"3"-14,-18 0-10,0 0-11,-14 0-26,8 0-5,-11 10 14,0 11-29,3 5-10,8 4 9,3 8-3,6 1-10,7 5-6,11-3-10,3 3-5,0-7-20,14-4-6,13-5 8,0-7-9,14-9-5,0-3 4,-7-9-15,4 0 7,0 0-2,-11-2-8,-4-17-3,-2-5 2,-1-3-18,-13-7 4,4 0 0,-8-3 5,-3 2 11,0 6-1,0 1 5,0 7-1,-6 5 3,-5 7 12,7 2 6,-2 7 6,-2 0 1,5 0 0,0 0 1,3 20-14,-6 9 0,2 12 7,4 7-6,0 5 24,0 8 10,0 0-12,0 4-10,0 3-2,10-1-9,-7 4 15,0-4 2,-3 1 0,0-3 7,0-3-9,-24-12-5,-2-2-11,-5-12 9,-13-11 5,-11-12-15,-7-13-3,-3 0-7,8-34-21,-2-13 1,21-4 14,26-8-14,12-3-2,0-2-19,9 3-36,29 2 6,7 9-30,29-1-25,2 15-59,-11 4-183</inkml:trace>
          <inkml:trace contextRef="#ctx0" brushRef="#br0" timeOffset="1154.6038">2485 175 41,'-11'-2'70,"8"-5"11,-4 7 23,0 0-10,0 0-5,-7 0-12,4 0-27,-7 0 19,-7 7 5,1 11-12,-1 7-16,-3 9-7,-2 6-11,14 5 6,-3 5 5,7-1 14,8-3 7,3-4-23,0-10-22,11-7-14,16-7 5,3-7-6,11-7-5,0-4-17,0 0-8,-3-13-8,-14-11-24,-3 0-53,-18-16-12,0 3-51,-3 4-100</inkml:trace>
          <inkml:trace contextRef="#ctx0" brushRef="#br0" timeOffset="1576.4818">2536 390 78,'3'0'92,"11"0"-44,-4-5 26,10-17 6,4-6-5,11-7-23,-8-9-29,11 0-14,-11-2-9,-7 1-15,-2 5-1,-12 6-14,-6 3 3,0 7 1,0 8 7,0 10 19,-14 6 33,1 0 22,-4 13-28,-7 17 14,0 13-4,0 9 8,4 6 4,2 5-14,15-2-17,3 0-16,0-5-2,3-4-16,27-9-4,12-7-39,40-8-49,-17-8-47,0-11-64</inkml:trace>
          <inkml:trace contextRef="#ctx0" brushRef="#br0" timeOffset="2170.2575">3209 223 62,'-18'0'108,"1"0"-11,-7 2-25,0 16-27,1 7 5,-1 7 2,0 1-8,3 3 10,1 2-13,2 5-2,12-1-5,-5 2 5,8-8-5,3-5-11,0-9-15,0-13-8,0-7 0,17-2-1,4 0-1,6-6 1,14-18 0,0-3-12,3-7-6,1-6-24,-1-1-3,-3-5-3,-11-5-23,-3-6 21,-9-3-20,-1 1-5,-14-2-9,-3 5-13,0 7-9,0 13 88,-20 11 19,2 9 123,6 7-45,-3 6-10,9 3 40,-5 0-4,11 0-28,-3 12-37,0 16-27,3 7 2,-4 4 8,1 8 12,3 1 10,0 4 19,0 3-8,0 3-29,7 6-11,10-4 0,4 2-1,2-1-14,4-3 0,14-9 0,1-3-1,2-13-23,3-4-35,4-14-22,14-12-65,-10-3-73,-13 0-133</inkml:trace>
          <inkml:trace contextRef="#ctx0" brushRef="#br0" timeOffset="2722.7484">3986 265 10,'-24'-3'65,"-14"3"23,11 0 59,-11 0-27,8 9-29,7 15-20,-1 5 5,3 4-2,4 4 17,14 3-26,-1-3-4,4-3-4,0-3-21,0-4-22,10-9-6,14-4-8,-1-12 0,12-2-9,-8 0-24,11-22-3,-14-8-42,-3-2 6,-1 5-1,-17 9 18,4 5 33,1 8 21,-8 5 0,3 0 1,0 0 0,-3 0 23,3 0 10,11 12 18,-7 12 14,13 8-4,1 4-16,-1 0-19,4 1-18,0-6 0,3-3-8,8-6-26,-12-11-56,19-11-74,-16-11-77,-5-21-31</inkml:trace>
          <inkml:trace contextRef="#ctx0" brushRef="#br0" timeOffset="2910.269">3870-111 358,'-3'35'75,"3"2"-56,0 6-6,7 6-3,16-1-10,28 11-14,-7-13-80,5-9-76</inkml:trace>
          <inkml:trace contextRef="#ctx0" brushRef="#br0" timeOffset="3410.2757">4532 201 46,'0'0'127,"0"0"16,0 0-42,0 0-37,-6 5 3,-11 8-25,-1 5-9,9-3 6,-6 4 6,9-4 10,-5 1-7,8-5-25,3 4-9,0-4-7,0 1-7,3-3 0,14 5-2,7-5 0,11-5-7,-5 5 1,8 2 7,-5 4-10,5 4-1,0-1 11,-11 3-9,-6-3 9,-1 2 1,-16-8 9,-4 3 21,0 0 25,0 0 18,-7 5 4,-17 0-45,-14-1-8,-3 0-14,-6-10-10,2-4-9,1-5-32,3 0-17,3 0-35,17 0-41,18 0-12,3 0-39,0 0-193</inkml:trace>
        </inkml:traceGroup>
      </inkml:traceGroup>
    </inkml:traceGroup>
  </inkml:traceGroup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2:54.19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EF7D4B4-0A9C-40A8-AFD7-B7E69A5279D4}" emma:medium="tactile" emma:mode="ink">
          <msink:context xmlns:msink="http://schemas.microsoft.com/ink/2010/main" type="writingRegion" rotatedBoundingBox="12646,9890 23376,9794 23390,11412 12660,11508">
            <msink:destinationLink direction="with" ref="{26D864A0-FB99-4421-81E4-12D4741B6116}"/>
          </msink:context>
        </emma:interpretation>
      </emma:emma>
    </inkml:annotationXML>
    <inkml:traceGroup>
      <inkml:annotationXML>
        <emma:emma xmlns:emma="http://www.w3.org/2003/04/emma" version="1.0">
          <emma:interpretation id="{A798F54A-7BB0-400E-966A-F965117DA6AF}" emma:medium="tactile" emma:mode="ink">
            <msink:context xmlns:msink="http://schemas.microsoft.com/ink/2010/main" type="paragraph" rotatedBoundingBox="12646,9890 23376,9794 23390,11412 12660,115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B14E6D4-EB8E-487F-B1D3-282580838514}" emma:medium="tactile" emma:mode="ink">
              <msink:context xmlns:msink="http://schemas.microsoft.com/ink/2010/main" type="line" rotatedBoundingBox="12646,9890 23376,9794 23390,11412 12660,11508"/>
            </emma:interpretation>
          </emma:emma>
        </inkml:annotationXML>
        <inkml:traceGroup>
          <inkml:annotationXML>
            <emma:emma xmlns:emma="http://www.w3.org/2003/04/emma" version="1.0">
              <emma:interpretation id="{3DB349C2-5360-44EF-AAF6-ECAA4431B65C}" emma:medium="tactile" emma:mode="ink">
                <msink:context xmlns:msink="http://schemas.microsoft.com/ink/2010/main" type="inkWord" rotatedBoundingBox="12651,10387 13295,10381 13299,10866 12655,10872"/>
              </emma:interpretation>
            </emma:emma>
          </inkml:annotationXML>
          <inkml:trace contextRef="#ctx0" brushRef="#br0">921 2401 153,'-8'14'183,"2"6"-126,-6 8 77,1 11-35,-1 10-44,6 6 14,-4 3-4,8 0-27,2-5-38,0-10-26,14-9-84,11-12-54,-5-10-118</inkml:trace>
          <inkml:trace contextRef="#ctx0" brushRef="#br0" timeOffset="-218.7542">407 2740 345,'0'0'237,"0"0"-188,0 0 3,0 0 11,0 0-44,0-3-9,5-6 29,10-3 27,9-1-5,3 2-24,7-2-24,5 1-12,4 2 8,8 2-9,3 5 0,-1 0 0,2 3-39,-2 0-22,-2 0-45,10 6-27,-18 2-12,-7-4-92</inkml:trace>
        </inkml:traceGroup>
        <inkml:traceGroup>
          <inkml:annotationXML>
            <emma:emma xmlns:emma="http://www.w3.org/2003/04/emma" version="1.0">
              <emma:interpretation id="{C667E181-C6E5-42C8-902B-90AF97E8FB65}" emma:medium="tactile" emma:mode="ink">
                <msink:context xmlns:msink="http://schemas.microsoft.com/ink/2010/main" type="inkWord" rotatedBoundingBox="13814,9969 15237,9956 15249,11283 13826,11296"/>
              </emma:interpretation>
            </emma:emma>
          </inkml:annotationXML>
          <inkml:trace contextRef="#ctx0" brushRef="#br0" timeOffset="6507.421">2461 3076 52,'0'-2'140,"0"0"-6,0 2 3,0 0-20,-10 0-40,-2 2-2,-3 13-13,1 3-22,2 4 14,2 4 12,4-1 7,-3 0-8,8-6 5,1-6-5,0-6-30,0-4-19,0-3-2,1 0 15,10 0-22,1 0-5,6-12-1,3-9-1,-3-6-33,2-7-30,-4 0-44,1-8-58,-7 15-72,-2 4-74</inkml:trace>
          <inkml:trace contextRef="#ctx0" brushRef="#br0" timeOffset="6899.4274">2754 3143 9,'-13'-2'75,"-1"0"62,-4 2-38,-2 0-37,0 0-15,-3 4 22,9 8 22,-2 3-32,6 3-11,1 1 9,7 0 18,2-1 6,0 1-9,2-5 5,17 1-14,-3-8-16,7-2-8,-2-5-28,6 0-9,6 0-1,-3-16-1,5-9-26,2-5-35,-7-7-65,9-22-35,-9 8-60,-9 9-133</inkml:trace>
          <inkml:trace contextRef="#ctx0" brushRef="#br0" timeOffset="4692.5782">1583 2749 218,'-7'0'242,"5"0"-167,2 0 68,0 0-49,0 0-68,0 0-7,0 0 24,0 0 38,0 0-19,0 0 9,0 0 8,0 0-11,0 0-27,0 0-18,0 0-19,0 0-4,18-4 0,15-7 16,8 1 2,11 2-16,17 0 19,30 5 50,20 3-55,24 0-15,1 0 0,-12 13-1,-28-3-1,-26-1-10,-24-3-13,-5 0-68,8 2 18,4 0-54,17 10-66,-25-1-27,-13-3-356</inkml:trace>
          <inkml:trace contextRef="#ctx0" brushRef="#br0" timeOffset="5788.6633">1701 2901 116,'1'0'155,"12"-2"-129,3-2 19,8 2 13,5-2-11,-1 4 2,5 0-7,-7 0-7,-6 0 1,-6 0-10,-3 4 14,-3 8 37,-8 5 17,0 5-35,0 6-18,-12 4-9,-9 5-7,3-1-4,-6-1 4,-1-6 18,7-2-1,-4-7-10,7-3-3,5-5-16,6-5-12,2 0-1,2-3-14,0 2-1,2 0-11,14 2 4,9-2-47,10 0-18,-1-3 26,6-3-28,20 0-56,-7-17-105,-15-1-124</inkml:trace>
          <inkml:trace contextRef="#ctx0" brushRef="#br0" timeOffset="6210.5622">2127 3004 124,'-2'-4'123,"0"-1"-22,2 3 11,0 0-3,-2 2-3,2 0 0,0 0-5,0 0 8,0 0 8,-6 9-47,4 2-24,-2 4-24,2-2 7,0 1-5,2-5-17,0-3-7,0 0-17,0-3-30,6 4-34,10-2-29,5-4-21,2-1 74,-2 0 16,2 0 2,0 0 16,-7 0 14,-6 0 9,-6 0 1,-2 0 25,-2 0 69,0 0 25,0 6 8,0 13-70,-4 7-42,-7 7-7,6 1-8,-4-2-1,7-6-17,2-8-41,0-6-71,0-4-96,18-8-14,3 0-19,-1-14-21</inkml:trace>
          <inkml:trace contextRef="#ctx0" brushRef="#br0" timeOffset="2847.5504">1745 2049 209,'0'-6'107,"0"0"-78,0-2 33,0-2-23,2-1-10,0 2 39,-2 2 17,4 3 11,-4 4-3,0-2 1,0 2 9,0 0-6,0 0-27,0 0-4,0 4 20,-4 12-8,-4 11-63,-4 7-13,0 7 4,-1-1 5,3-1-3,6-9-7,2-8-1,2-9-6,0-3-7,0-6-3,0 1-9,6-2-30,8-3-33,7 0 14,-1 0 42,11-9 9,-1-8 5,5-3-6,-5 2 2,-3 1 11,-5 8 3,-14 2 8,0 7 0,-8 0 22,0 10 55,0 16-41,-8 9-20,0 9-5,-4-3-11,0 2-7,5-8-23,3-7-41,4-5-101,0-9-85,11-8-96</inkml:trace>
          <inkml:trace contextRef="#ctx0" brushRef="#br0" timeOffset="3191.304">2229 2088 3,'0'0'79,"0"0"125,0 0-43,-2 0-90,-10 14-9,-2 4-30,1 6 8,-1 5 17,0 4 13,2 3 23,5-2 0,7 0-13,0-8-15,0-6-23,5-5-18,7-8-15,4-5 14,7-2 3,3-2-16,5-20 2,-1-9-3,3-9-9,-5-3-18,-5-2-28,-7 5-51,-4 5-43,-12 6-43,0 11-19,0 8-91</inkml:trace>
          <inkml:trace contextRef="#ctx0" brushRef="#br0" timeOffset="3597.7391">2707 2079 183,'0'0'168,"-10"0"-111,-11 0-25,3 6 13,-8 13-16,0 3 5,1 5 18,7 4 15,1 1 19,10 3 15,5-6-20,2 1 7,0-9-14,5-4-38,11-9-9,5-4 34,6-4-28,-1 0-18,4-6-14,5-17 7,2-5 0,-5-6-8,3-5-38,-9-4-41,-8-8-69,-7 10-116,-9 11-81</inkml:trace>
        </inkml:traceGroup>
        <inkml:traceGroup>
          <inkml:annotationXML>
            <emma:emma xmlns:emma="http://www.w3.org/2003/04/emma" version="1.0">
              <emma:interpretation id="{E7624C4A-8BFD-4494-BD88-C735B3BA96A2}" emma:medium="tactile" emma:mode="ink">
                <msink:context xmlns:msink="http://schemas.microsoft.com/ink/2010/main" type="inkWord" rotatedBoundingBox="15708,9862 18770,9835 18782,11184 15720,11211"/>
              </emma:interpretation>
            </emma:emma>
          </inkml:annotationXML>
          <inkml:trace contextRef="#ctx0" brushRef="#br0" timeOffset="10572.7442">5830 2049 214,'0'0'189,"0"-2"-6,0 2-43,0 0-36,0 0-26,0 0-2,0 0-8,0 18 1,0 6-11,0 9 6,0 2-64,2 1-3,-2-1-68,2-3-52,-2 13-73,0-8-94</inkml:trace>
          <inkml:trace contextRef="#ctx0" brushRef="#br0" timeOffset="11652.0316">6316 1944 183,'11'0'313,"-4"0"-209,12 11 114,1 4-30,6 7-58,1 5-30,4 6-15,-10 4-14,2 10-8,-7 10-2,-7 9 23,-7 8-27,-2 12-56,-4 4-1,-21 5-32,-1 3-42,-3 0-3,-5-5-26,-3-3 0,-11 4-29,2-19-86,4-22-154</inkml:trace>
          <inkml:trace contextRef="#ctx0" brushRef="#br0" timeOffset="12982.144">5606 2246 104,'0'0'100,"0"0"-34,0 0-4,0 0 4,0 0 1,-4 0 6,4 0 14,0 0 2,0 0-6,0 0-17,0 0-1,0 0 1,0 0 31,0 0-22,0 0-4,0 0-16,0 0-20,0 0-16,0 0-13,0 0-6,0 0-2,0 0-5,0-4 5,12-8 1,2-2 1,5-5 1,-1 1-1,5-3 0,-4-1 0,2-1 2,4 1-1,-7 3 1,1 1-1,-5 1 0,-2 5-1,-6 1 0,2 3-1,-2 2-18,2 2-16,-2 0-10,4 0-30,1 0-42,7-4-52,1-1-40,-5 1-54</inkml:trace>
          <inkml:trace contextRef="#ctx0" brushRef="#br0" timeOffset="8477.5877">3474 2506 396,'-4'7'227,"2"-2"-174,2 6 70,0 1-36,0 3-60,23 0 10,3 2-15,6-3 11,15-2-33,6-2-1,4-5-35,15-3-52,-2-2-23,38 0-48,-18 0-66,-9 0-153</inkml:trace>
          <inkml:trace contextRef="#ctx0" brushRef="#br0" timeOffset="8243.1908">3523 2151 127,'0'-8'101,"6"-1"55,10-1 4,4-3-36,11 2-17,8 4-67,2 3-25,5 4-11,3 2-4,-2 18-45,-6 23-63,-11-4-90,-16 0-211</inkml:trace>
          <inkml:trace contextRef="#ctx0" brushRef="#br0" timeOffset="8040.0659">3769 2195 63,'0'0'137,"0"0"-24,0 0-14,0 0-19,0 0-34,0 0 1,0 0 8,0 0 22,0 0 15,0 0 6,0 0-6,0 0-14,0 0-17,0 0 0,0 9 23,-2 7-52,0 10-18,-6 4-1,2 9-5,-4 6-8,1 1 0,4-2 0,-6-6 0,7-6-14,-4-5-37,6-10-31,2-7-43,-2-10-92,-2 0-88,0 0-223</inkml:trace>
          <inkml:trace contextRef="#ctx0" brushRef="#br0" timeOffset="8946.4524">4617 1871 318,'-14'0'47,"-6"0"40,-7 7 40,-3 11-70,0 4 42,-5 11-63,7 10-2,-1 10 20,5 7-21,1 4 16,11 4-2,8 0-11,4 3-36,0-4 0,18-3-70,8-12-60,23-4-42,-10-16-79,0-14-117</inkml:trace>
          <inkml:trace contextRef="#ctx0" brushRef="#br0" timeOffset="9322.5708">4711 2358 123,'2'-4'176,"4"-4"-59,-2-5 8,8-3-21,6-8-22,3 0-8,4-5-29,-1-1-8,3-1-11,-6 3 4,2 1-10,-2 7-1,-7 5-3,-8 5-4,2 6 9,-8 4 37,0 0 29,0 0 17,0 6-18,0 15 11,-2 10-67,-6 5-28,2 7-2,-4 2-22,3-4-29,3 3-30,2-3-46,2-3-20,-2-1-23,-2 3-36,0-5-39,0-10-63</inkml:trace>
          <inkml:trace contextRef="#ctx0" brushRef="#br0" timeOffset="10010.0788">4760 2751 15,'0'-2'181,"4"0"-80,4 0 80,5-3-36,3 2-35,1-2-9,4 4-8,-3-2-27,-4 3-17,-3 0-17,-3 0 5,-6 0 21,-2 12 6,0 8-2,0 5-7,0 6-11,-2 4-34,-10 1-10,-4 0-1,-3-1 0,3-4-7,2-7 6,2-6 2,3-3-12,3-7 6,6-3 6,0-5-10,0 0-6,0 0-9,0 3 6,13-1 5,11 2 13,5 0 1,9-2 0,8-2-6,5 0-72,2 0-50,0-12-43,19-12-54,-17 4-31</inkml:trace>
          <inkml:trace contextRef="#ctx0" brushRef="#br0" timeOffset="9510.0738">4825 2591 15,'0'0'183,"0"-3"-7,0 1-28,0-2-38,0 2-13,4-4 11,6 2-6,6-1-27,7 0-18,5 1-34,7-1-23,-1 4 0,5 1-42,8 0-90,-15 0-72,-5 6-81</inkml:trace>
          <inkml:trace contextRef="#ctx0" brushRef="#br0" timeOffset="10275.7058">5429 2488 447,'-6'21'101,"-4"3"15,2 8 21,4 7-84,-3 3-34,3-5-13,4-2-6,0-6-14,0-7-37,0-8-38,2-14-41,9 0-99,-1 0-137</inkml:trace>
          <inkml:trace contextRef="#ctx0" brushRef="#br0" timeOffset="10792.629">5673 2578 46,'0'0'331,"0"0"-227,0 0 34,0 0-40,0 0-46,0 0 19,8 0 20,9-8 1,-1-1-20,9 1-44,1 2-20,6 0-8,5 5-60,10 1-102,-15 1-67,-5 11-102</inkml:trace>
          <inkml:trace contextRef="#ctx0" brushRef="#br0" timeOffset="11245.7578">5724 2818 72,'0'-8'94,"8"-1"30,4 1 20,2 2 4,1 2-14,-3 1 3,-2 3-44,-1 0-41,-6 0-18,-1 0-3,-2 0 0,0 7 1,0 12 28,0 1-29,-2 6-20,-12 3 1,0-1-11,0-1 8,-5-7-2,10-4 2,-4-1-6,5-5-3,6-3 1,0-2-1,2 1 1,0 0-1,0 0 0,8 5 0,11-1 26,0-1-20,8 0-1,6-4-5,-1-5-17,7 0-38,6 0-16,-1-7-49,20-24-79,-12 5-74,-7 0-285</inkml:trace>
        </inkml:traceGroup>
        <inkml:traceGroup>
          <inkml:annotationXML>
            <emma:emma xmlns:emma="http://www.w3.org/2003/04/emma" version="1.0">
              <emma:interpretation id="{61E1FD08-07A9-43C6-9FC4-E465B5506B41}" emma:medium="tactile" emma:mode="ink">
                <msink:context xmlns:msink="http://schemas.microsoft.com/ink/2010/main" type="inkWord" rotatedBoundingBox="19435,10341 19909,10337 19914,10888 19440,10892"/>
              </emma:interpretation>
            </emma:emma>
          </inkml:annotationXML>
          <inkml:trace contextRef="#ctx0" brushRef="#br0" timeOffset="57390.9681">7246 2614 113,'-4'0'73,"-6"0"-42,6 0 57,-5 0-31,5 0-41,3 0-15,-4 0 18,1 0 1,0-1 10,0-3 9,2 1 20,0 3 2,0-2 1,2 2 3,0 0-6,0 0-15,0 0-8,0 0-3,0 0 3,0 0-10,0 0-8,0 0-3,0 0-1,0 0 2,0 0 6,0 0-3,0 0-11,0 0-2,0 0 7,0 0-6,0 0-6,0 0 10,0 0-5,0 0 4,0 0-9,0 0 9,0 0-9,0 0 9,0 0-3,0 0-5,0 0 6,0 0-6,0 0 4,0 0-5,0-2-1,0 2 0,10 0 1,6 0 1,7 0 17,5 0 8,1 0-11,6 0-1,-7 0-2,4 0-7,-1 7-4,-5-3 0,1-1-2,-3 0 0,-4-3 0,1 0-12,-1 0-56,1 0-32,-7 0-18,4 0-29,2-10-42,-2-3-38,-5 1-123</inkml:trace>
          <inkml:trace contextRef="#ctx0" brushRef="#br0" timeOffset="57751.4278">7384 2358 72,'0'0'578,"-4"0"-504,2 0-35,2 8 61,-2 10-16,2 11-52,-2 10-7,2 5 8,-2 10-11,0 2-12,-6 2-2,4-4-8,-5-3-10,6-7-24,3-8-67,0 1-75,0-14-77</inkml:trace>
        </inkml:traceGroup>
        <inkml:traceGroup>
          <inkml:annotationXML>
            <emma:emma xmlns:emma="http://www.w3.org/2003/04/emma" version="1.0">
              <emma:interpretation id="{6D15EF69-0A6F-47D3-8226-8CC2DB63F21E}" emma:medium="tactile" emma:mode="ink">
                <msink:context xmlns:msink="http://schemas.microsoft.com/ink/2010/main" type="inkWord" rotatedBoundingBox="20269,10033 21639,10021 21651,11428 20281,11440">
                  <msink:destinationLink direction="with" ref="{C0D08471-B3B3-488C-8A51-B317E7A3F841}"/>
                </msink:context>
              </emma:interpretation>
            </emma:emma>
          </inkml:annotationXML>
          <inkml:trace contextRef="#ctx0" brushRef="#br0" timeOffset="62739.2062">8029 2804 636,'0'0'175,"0"0"-164,0 0 79,8 0-26,19 0-33,12-8 52,13-1 13,7 2-21,13 0-15,5 3-27,2 0-23,-6 0-9,1 0-1,-7 2-28,-6 2-48,-10 0-48,-11 0-40,-8 0-37,-7 0-35,-13 0-91</inkml:trace>
          <inkml:trace contextRef="#ctx0" brushRef="#br0" timeOffset="63223.605">8082 3064 147,'0'-5'98,"0"2"-15,0-3 78,8 2-28,5-1-26,1 2-6,-2 3-17,0 0-14,-6 0-21,2 0-6,-2 0 7,1 16 5,-7 6-5,0 9-16,0 5-21,-11 3-2,-3-3-2,-9-3-9,6-7 0,-2-1 0,4-8 0,1-4-1,9-2-9,-4-5 9,7 0-1,2-4-6,0 2-2,0 0 1,0 4-7,13 3 4,6-3-4,6-1-28,8-4-10,6-3-44,17-12-82,-5-15-41,-8-1-144</inkml:trace>
          <inkml:trace contextRef="#ctx0" brushRef="#br0" timeOffset="63567.3404">8432 3020 436,'-4'11'180,"-4"6"-44,4 1 61,-1 0-51,5 1-52,0-3-37,0-2-41,10-2-16,11-4-13,-1-3-64,6-5-50,6-3 1,-4-17-25,0-5-1,-1 1 27,-5 2 55,-6 6 49,-5 6 21,-7 8 36,-4 2 97,0 5 63,0 20-39,0 9-55,-11 9 18,4 4-56,-4 0-36,5-3-28,6 0-14,0-6-68,0 1-83,10-9-115,2-9-212</inkml:trace>
          <inkml:trace contextRef="#ctx0" brushRef="#br0" timeOffset="63895.6218">8881 3074 267,'-7'15'92,"0"3"83,1 5-15,-4 6-88,6 2 15,4 0 21,0-1 9,0-4-14,0-4-1,0-5-51,0-7 1,6-4-24,6-6-28,2 0-3,2-13-14,5-16-7,-3-12-19,1-8-50,-7-4-14,0-2-14,-12-16-44,0 17-53,0 10-59</inkml:trace>
          <inkml:trace contextRef="#ctx0" brushRef="#br0" timeOffset="64724.8777">9396 2991 46,'0'-2'114,"0"2"15,0-2-2,0 0-62,0-2 2,-6 1 13,-2-1-34,-9 1-17,3-1-6,-2 4-12,0 0 27,-3 0 7,1 0-9,2 14-12,-5 8 2,7 5 45,0 5-44,6 2 18,2 0 32,4 2 9,2-8 16,0-5-37,0-7-11,0-8-35,12-6-18,1-2-1,3 0-5,8-14 5,-4-12-1,4-9-10,-1-6-40,0-4-48,-3-16-51,-6 11-101,-4 9-123</inkml:trace>
          <inkml:trace contextRef="#ctx0" brushRef="#br0" timeOffset="60596.3061">8404 2216 52,'0'0'214,"0"0"-144,0 0 41,0-3-14,0 3-65,0 0-18,0 0 18,0 0 8,0 0 7,0 0-4,0 0 0,0 0 15,0 0-15,0-1-17,0-4 1,0 2-12,0-4-14,0 2-1,0-1 1,-7-3 0,1 3 2,-6-2-3,0 2-2,-2 0 1,-1-1 1,1 6 1,-3-2 6,3 3 8,0 0-8,0 0-6,0 13 14,1 1 3,1 0-4,6 2 18,-2 0 16,6-4-25,0 2-16,2-5-6,0 0-1,0-4 0,2 2-7,8-2 6,3-3-17,-1-2-5,-3 0-1,4 0-10,-1 0 3,0-1 3,2-9-8,-1-3 6,-1 0-9,0-4 3,0 1 6,-1-1 8,-4 1 13,0 0-1,-1 3 10,0 2-1,-4 2 1,0 5-2,-2 2 2,2 0 0,-2 2 0,0 0 8,0 0 0,0 0 13,2 14-1,3 9-7,-4 3 8,5 7-9,1 1-12,-4 3 6,4 0 4,-5-3 7,-2-1 3,0-3 2,0-2 4,0-3 0,0-3 3,0-3 4,-2-1-9,-10-4-8,0 3 9,-1-6-16,-1 0 4,-5-2-12,3-6-1,-2-1-6,-2-2-2,2 0-16,-5 0-10,5 0-15,-3-10-40,5-2-23,-3-1 17,1-5-32,6 2-61,2 2-126</inkml:trace>
          <inkml:trace contextRef="#ctx0" brushRef="#br0" timeOffset="61675.539">8678 2206 32,'0'-2'147,"0"0"-27,0-1-11,0 3 1,0 0-12,2 0 2,-2 0 12,0 0-12,0 0 2,0 7-8,0 12-16,0 13-47,0 4-20,-2 2-11,0 2-9,-2-5-30,4-8-31,0 3-67,4-10-97,2-5-96</inkml:trace>
          <inkml:trace contextRef="#ctx0" brushRef="#br0" timeOffset="62036.0721">8912 2278 232,'-10'23'77,"-1"1"99,6 5-16,-2 1-60,3 1-5,4-4-16,0-1-14,0-3-36,0-8 0,4-1 5,7-3-10,-1-7-7,4-2-16,4-2 6,5 0 5,3-19-2,4-7 3,3-8-12,-1-7-1,1-3-10,-8-1-13,-9-3-26,-6 8-16,-10 2 3,0 5-1,0 4-15,-17 2-15,-2 5 18,-16 1-3,4 5-73,3 5-86</inkml:trace>
        </inkml:traceGroup>
        <inkml:traceGroup>
          <inkml:annotationXML>
            <emma:emma xmlns:emma="http://www.w3.org/2003/04/emma" version="1.0">
              <emma:interpretation id="{C30B186F-8EE7-45A9-B0CF-E3B4CAE155CA}" emma:medium="tactile" emma:mode="ink">
                <msink:context xmlns:msink="http://schemas.microsoft.com/ink/2010/main" type="inkWord" rotatedBoundingBox="22110,10083 23378,10072 23385,10862 22117,10874">
                  <msink:destinationLink direction="with" ref="{C0D08471-B3B3-488C-8A51-B317E7A3F841}"/>
                </msink:context>
              </emma:interpretation>
            </emma:emma>
          </inkml:annotationXML>
          <inkml:trace contextRef="#ctx0" brushRef="#br0" timeOffset="66632.4694">9870 2867 217,'0'0'183,"0"0"-94,0 0 80,0 0-30,0 0-83,9 2 0,5 1 16,4 2 34,10 1-11,7-2-37,5-1-36,8-3-22,4 0-27,21-1-87,-12-14-126,-10 4-135</inkml:trace>
          <inkml:trace contextRef="#ctx0" brushRef="#br0" timeOffset="67977.3579">10936 2647 350,'-4'0'85,"4"0"8,0 0 32,0 0-60,0 0-50,0 0-5,0-1 30,8-13 9,4 1-5,1-8-10,5-3 2,2-3-14,0-5-1,3-1-21,0 1-1,-4 3 1,0 2 0,-7 7 1,-6 8 1,-2 4-1,1 5 22,-5 3 31,0 0 17,0 3 20,0 14-7,-9 6-71,-1 9-13,2 0-25,0 4-47,2-1-67,1 10-46,5-8-73,-2-9-130</inkml:trace>
          <inkml:trace contextRef="#ctx0" brushRef="#br0" timeOffset="65835.5837">10167 2260 309,'0'0'159,"0"-1"-118,0 1 89,0 0 6,0 0-68,0 0 0,0 0 5,0 0 4,0 3 9,-6 18 10,2 13-14,-5 13-26,4 8-4,-4 6 9,6-4-28,-1-6-12,4-12-21,0-11-23,0-10-88,0-13-84,0-5-117,0 0-527</inkml:trace>
          <inkml:trace contextRef="#ctx0" brushRef="#br0" timeOffset="66304.3395">9925 2151 533,'0'-3'120,"2"3"-79,-2 0 110,4 0-59,-2 0-69,9 0-15,-2 0 10,8 0 21,5 0 18,9 0-25,-1 0-9,7 9-10,5 1-13,6 4 1,-4 2-1,3 3-19,-3 4-64,4 12-72,-16-6-95,-10 1-282</inkml:trace>
          <inkml:trace contextRef="#ctx0" brushRef="#br0" timeOffset="67274.2439">10879 2110 33,'-2'0'175,"-2"0"-37,2-2-18,-2 1-26,0-4-10,0 3 2,4 0-12,-7-1-3,6 3 15,-1-2 12,0 2 11,0 0 1,-7 0-23,-3 0-24,-4 14-46,-5 7-16,-5 12 2,-1 8-2,1 9-1,2 8 6,6 3 11,3 3 7,9 1-7,6-4-14,0-3-3,5-8-35,14-9-56,4-8-25,3-9-61,13-11-94,-7-8-60</inkml:trace>
        </inkml:traceGroup>
      </inkml:traceGroup>
    </inkml:traceGroup>
  </inkml:traceGroup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5.37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9780515-1E77-48D2-A38B-74943D9217FE}" emma:medium="tactile" emma:mode="ink">
          <msink:context xmlns:msink="http://schemas.microsoft.com/ink/2010/main" type="inkDrawing"/>
        </emma:interpretation>
      </emma:emma>
    </inkml:annotationXML>
    <inkml:trace contextRef="#ctx0" brushRef="#br0">39-1 101,'0'0'271,"-2"0"-164,-6 3 29,2 6-48,-2-1-45,3 2-42,5 2-1,-5 0 0,5 0-4,0 5-8,0-1 12,5 2-3,6-2 3,3 1 6,0 0 7,2 0 17,4 1-14,-6-2 18,1 0 1,-3-3 21,-2-1 12,-4-3 3,-3-2 10,2-3 7,-5-2 9,0 3 12,0-2-5,0 3 22,-12 5-36,-2 4-46,-6-2-12,3 1 0,-2-2-10,4-6-22,1-2-15,0-2-53,4-2-9,5 0-27,-2 0-28,5 0-20,0 0-41,2-6-52,0-4-19,0 1-100</inkml:trace>
  </inkml:traceGroup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5.81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914E44D-C81F-49F5-9B89-D4C4867DF2A1}" emma:medium="tactile" emma:mode="ink">
          <msink:context xmlns:msink="http://schemas.microsoft.com/ink/2010/main" type="inkDrawing"/>
        </emma:interpretation>
      </emma:emma>
    </inkml:annotationXML>
    <inkml:trace contextRef="#ctx0" brushRef="#br0">0 0 436,'0'0'372,"0"0"-192,0 0 49,0 0-23,0 0-90,14 0-62,6 0-9,6 6 12,3 4-11,5 3-14,-3-2-26,1-1-6,-4 1 0,-3 1-52,-1-1-39,0-2-57,0 1-48,-7-2-56,-3 0-120</inkml:trace>
  </inkml:traceGroup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0.58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A634754-9DCA-4511-9797-925BEDB3FE80}" emma:medium="tactile" emma:mode="ink">
          <msink:context xmlns:msink="http://schemas.microsoft.com/ink/2010/main" type="inkDrawing"/>
        </emma:interpretation>
      </emma:emma>
    </inkml:annotationXML>
    <inkml:trace contextRef="#ctx0" brushRef="#br0">37-3 55,'0'-2'71,"0"2"50,0 0-48,0-2-34,0 2-1,0 0 24,0 0 6,0 0 0,0 0 7,0 0 10,0 0-29,0 0 13,0 0-14,0 0-10,0 0-21,0 0 1,-1 2 11,-1 11 6,-5 6-10,2 6-19,-2 6 17,0 2-15,3 0 9,0 3-5,4-3 11,0 3-5,0-1-9,0-3 14,0-5-25,8-4 1,-2-5-2,2-7-4,-3-5-10,2-4-9,-2-2 11,4 0-21,2 0 28,1-8-16,6-10 7,2-5-8,-3-6-9,5-7-24,2-2-2,-6-4-15,4 3-12,-9-1 21,-1 9 19,0 5 28,-10 10 12,2 6 21,-4 6 36,0 4 35,0 0 28,0 0 1,0 14-10,0 7-48,-2 13-24,-2 6-25,0 7 7,2 1-21,2-3-3,0-1-18,2-7-79,23-3-62,-1-10-101,0-11-127</inkml:trace>
  </inkml:traceGroup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1.07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C0154F3-00AF-4D26-8AE3-467A7BB794E5}" emma:medium="tactile" emma:mode="ink">
          <msink:context xmlns:msink="http://schemas.microsoft.com/ink/2010/main" type="inkDrawing"/>
        </emma:interpretation>
      </emma:emma>
    </inkml:annotationXML>
    <inkml:trace contextRef="#ctx0" brushRef="#br0">96-1 222,'-4'0'357,"-1"0"-261,-2 0 36,-3 0-4,3 0-92,-1 7-7,2 6-3,-4-4-10,2 2-16,2 0 0,4-4 0,-2 2-9,4-5-24,0 1-13,0 2-2,0-1 2,4 3 10,10 3-7,-2 2 28,7 2 7,1-2-20,4 1 9,-8 1 19,0 0 6,-3 1 4,-4-4 45,-6 3 39,-3-1 22,0 0-5,0-1-1,-2 3-5,-11 1-8,-3-3-32,-6 0-8,2-6-27,2-3-18,1-6-12,-3 0-97,2-9-69,2-19-55,9 2-62,5 4-128</inkml:trace>
  </inkml:traceGroup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1.43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55C3A79-B703-4DD0-AD07-490F8B3D335C}" emma:medium="tactile" emma:mode="ink">
          <msink:context xmlns:msink="http://schemas.microsoft.com/ink/2010/main" type="inkDrawing"/>
        </emma:interpretation>
      </emma:emma>
    </inkml:annotationXML>
    <inkml:trace contextRef="#ctx0" brushRef="#br0">0 238 436,'0'0'392,"3"0"-298,6 0-52,2-4 34,9-8-18,4-3-12,1-8-22,5-2-11,-2-1-12,-2-3 7,-1 1-7,-3 4-2,-6 3 1,-2 8 0,-4 4 0,-7 2 1,-1 5 0,-2 2 12,0 0 36,0 0 31,0 17 20,0 13-13,0 12-46,-2 8-15,-1 3-25,3-3-1,0-7-25,0-5-64,0-8-82,7-9-94,1-11-123</inkml:trace>
  </inkml:traceGroup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1.88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ED185AF-C7C5-4935-99D0-87FF5EA80E99}" emma:medium="tactile" emma:mode="ink">
          <msink:context xmlns:msink="http://schemas.microsoft.com/ink/2010/main" type="inkDrawing"/>
        </emma:interpretation>
      </emma:emma>
    </inkml:annotationXML>
    <inkml:trace contextRef="#ctx0" brushRef="#br0">70 0 166,'-7'16'356,"-7"4"-265,2 10 81,-5 11-16,8 12-60,1 11-35,8 11-15,0 6-15,10 6-31,16-4-17,9-6-42,24-2-68,-3-23-120,-11-17-126</inkml:trace>
  </inkml:traceGroup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2.21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7A4119E-4F4D-4FBB-B75B-F0E5D8DFB94B}" emma:medium="tactile" emma:mode="ink">
          <msink:context xmlns:msink="http://schemas.microsoft.com/ink/2010/main" type="inkDrawing"/>
        </emma:interpretation>
      </emma:emma>
    </inkml:annotationXML>
    <inkml:trace contextRef="#ctx0" brushRef="#br0">0-3 337,'14'0'104,"5"0"8,11 2 100,3 14-69,5 7-33,6 11-21,-5 8 5,-1 9 12,-7 9-10,-9 7-2,-10 7-31,-12 8-9,0-2-31,-14 2-11,-11-7-12,-3-10-71,-26 6-108,11-18-49,2-10-187</inkml:trace>
  </inkml:traceGroup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5.13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28DA1AE-8C9F-4544-9C0F-A96803B1F02B}" emma:medium="tactile" emma:mode="ink">
          <msink:context xmlns:msink="http://schemas.microsoft.com/ink/2010/main" type="inkDrawing"/>
        </emma:interpretation>
      </emma:emma>
    </inkml:annotationXML>
    <inkml:trace contextRef="#ctx0" brushRef="#br0">-1 25 22,'0'0'298,"0"0"-188,0 0 29,0 0-17,0 0-41,0 0-12,0 0 21,0 0-8,0 0 0,0 0 1,0 0-1,0 0-9,0 0-31,0-2-28,0 2-12,0-2-2,0 0-11,0-4-5,0 6 9,12-6 5,3 3 2,8 0-1,-6 3-9,5 0 9,-5 0-6,0 0 7,-10 0 0,0 0 3,-7 3 9,0 2 15,0-1-5,-5 10 27,-9-2-17,-3 1-11,-5 1-21,4-2-18,-4-4 18,9-2 9,3-3-9,6-3-12,2 2-22,2-2-18,0 0-2,0 3-6,0 1 7,7 2 10,17 6 24,8 5 18,1 3 1,3 2-5,0 0 5,-10-2 1,-3-3 7,-9-2-1,-4-2 13,-8-1 42,-2-1 24,0 4 10,0-2-6,-12 3-12,-3 2-18,-6-2-19,4-2-6,-5-2-16,6-3-18,-2-3-1,4-2-52,1 2-43,-1-4-52,0 2-30,0 5-40,4-6-54,5 3-142</inkml:trace>
  </inkml:traceGroup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5.66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8A7AB18-BA63-4D44-A4C2-2DF188E7717B}" emma:medium="tactile" emma:mode="ink">
          <msink:context xmlns:msink="http://schemas.microsoft.com/ink/2010/main" type="inkDrawing"/>
        </emma:interpretation>
      </emma:emma>
    </inkml:annotationXML>
    <inkml:trace contextRef="#ctx0" brushRef="#br0">725 80 155,'-25'-7'160,"-9"2"-71,-4-6 68,-1 0-90,-1-1-28,1 0-5,0 0 17,-7 6-19,4 4 12,-3 2-10,1 0 9,-5 20-6,6 8-35,-5 11 14,7 6 4,3 7 0,6 4 37,8-1-23,11 2 5,9 0 6,4 1 6,4 5-9,30 2-16,7 3 7,20-1-4,13-6-1,6-12-11,11-11-8,4-14 0,-4-16 5,0-8-13,-4-21 7,-2-24-2,-12-12-6,-3-14 0,-19-8 0,-12 0-15,-17 6-82,-22 5-1,-6 10 31,-33 2-26,-16 3-34,-19 1-17,-42-7-3,15 12-64</inkml:trace>
  </inkml:traceGroup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9.23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4763F0E-962A-428B-AA23-BE82E543B61A}" emma:medium="tactile" emma:mode="ink">
          <msink:context xmlns:msink="http://schemas.microsoft.com/ink/2010/main" type="inkDrawing"/>
        </emma:interpretation>
      </emma:emma>
    </inkml:annotationXML>
    <inkml:trace contextRef="#ctx0" brushRef="#br0">259 26 310,'0'-4'88,"0"0"-65,0 0 77,0 0 5,0 0-44,0 4-6,0-2 34,-2 0 2,-3 2-29,-5-2-7,-6 2 4,-4 0 8,-4 0-14,0 0-30,-3 6-12,1 7 3,0 3 21,3 4-15,5 3-5,2 1 27,5 6-18,2-2 4,7 6-5,2-2-10,0 2 5,16-4-1,6-2-5,2-4-11,3-4 0,3-7 0,4-4 7,-5-9-8,3 0-14,-4-18 1,-4-20 13,-7-12-2,-3-2-11,-4-2-38,-8 6-31,-2 7-40,0 7-1,0 11-40,-10 11-41,2 9-44</inkml:trace>
  </inkml:traceGroup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4:10.960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2DDCC40-8012-4FE4-AF41-DAD0F9380D2F}" emma:medium="tactile" emma:mode="ink">
          <msink:context xmlns:msink="http://schemas.microsoft.com/ink/2010/main" type="writingRegion" rotatedBoundingBox="22285,11886 23603,9523 24865,10227 23546,12590"/>
        </emma:interpretation>
      </emma:emma>
    </inkml:annotationXML>
    <inkml:traceGroup>
      <inkml:annotationXML>
        <emma:emma xmlns:emma="http://www.w3.org/2003/04/emma" version="1.0">
          <emma:interpretation id="{9429816C-586A-44C3-935C-DAF33CCA14CF}" emma:medium="tactile" emma:mode="ink">
            <msink:context xmlns:msink="http://schemas.microsoft.com/ink/2010/main" type="paragraph" rotatedBoundingBox="22285,11886 23603,9523 24865,10227 23546,1259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DD2D340-685F-47B9-8AC6-3E0FD21D3184}" emma:medium="tactile" emma:mode="ink">
              <msink:context xmlns:msink="http://schemas.microsoft.com/ink/2010/main" type="line" rotatedBoundingBox="22285,11886 23603,9523 24865,10227 23546,12590"/>
            </emma:interpretation>
          </emma:emma>
        </inkml:annotationXML>
        <inkml:traceGroup>
          <inkml:annotationXML>
            <emma:emma xmlns:emma="http://www.w3.org/2003/04/emma" version="1.0">
              <emma:interpretation id="{791964A7-99ED-40D7-B3D5-199E04A67AA3}" emma:medium="tactile" emma:mode="ink">
                <msink:context xmlns:msink="http://schemas.microsoft.com/ink/2010/main" type="inkWord" rotatedBoundingBox="22285,11886 23603,9523 24865,10227 23546,12590"/>
              </emma:interpretation>
            </emma:emma>
          </inkml:annotationXML>
          <inkml:trace contextRef="#ctx0" brushRef="#br0">-2 767 553,'0'-6'142,"0"-5"-115,12-10 74,8-14 13,13-14-65,10-11-33,6-4-15,-1-4 0,7 0 0,-2 3-1,0 4-5,-2 3-24,-5 6-37,18-11-46,-14 14-90,-5 12-355</inkml:trace>
          <inkml:trace contextRef="#ctx0" brushRef="#br0" timeOffset="-359.38">340 448 91,'10'-10'166,"-3"-5"-3,2 3-35,1-1-37,-8 0-16,2-1-5,0 0-4,-4-1-1,2 0-18,-2 1-11,0 0-15,0 4-3,0 0 8,0 2-2,-6 0 10,-4 2-9,-3 0-16,-1-1 1,-2 5-2,-2 2 0,-1 0 5,1 2 3,-2 17 4,4 5-9,-2 7-3,5 9 24,3 5 7,6 5 48,4 0 22,0 3-16,6-4-18,15-7-15,0-8-36,11-9-24,0-11-1,4-12-11,5-2-7,-2-9-10,-1-23-9,-3-8-7,-8-11 4,-6-4-20,-4-4-39,-11-2-46,-6 6 7,0 4-30,-28 2-74,-2 15-31</inkml:trace>
          <inkml:trace contextRef="#ctx0" brushRef="#br0" timeOffset="-1079.2561">-263-262 152,'-1'0'187,"1"0"-51,0 0-64,0 0-26,0 0-8,0 0-12,0 0-5,0 0 14,0 0 4,0 0 7,0 0 16,0 0 10,0 0-4,0 0 4,0 0-14,0 0-13,0 0-8,0 0-15,0 0-6,0 0 10,0 0 6,0 0 1,0 0-11,0 0-10,0 0-11,0 0 7,0 0-7,0 0 8,0 0-9,0 0 0,0 0 0,1 0 0,1 2-1,4 2-11,3 3 11,1 4 1,4 1-1,0 0 1,2 1 0,-2-3 0,-1-2-1,-1-2-1,0-2-4,-1-4-8,-1 0 2,4 0 4,-2 0 0,1 0 8,3-8-1,4-5-1,4-2 0,7 1 1,-1-3 1,9 4 0,4 2 3,2 6 4,3 5 12,1 0 16,-2 0 4,-4 13 5,-6 1 9,-5 2 4,1-2-9,-7 1-9,0-3 1,3 0 4,1 3-21,7-5-7,5 0-4,9-4-11,11-4 12,6-2-13,10 0 0,8-10-17,-3-11-59,3-1-86,9-9-101,-20 7-137,-18 6-339</inkml:trace>
          <inkml:trace contextRef="#ctx0" brushRef="#br0" timeOffset="-8587.2701">547-869 719,'-5'17'49,"2"1"-48,3 5 76,0 3-77,0 11-113,0-7-54,0-5-190</inkml:trace>
          <inkml:trace contextRef="#ctx0" brushRef="#br0" timeOffset="-8102.801">862-1195 49,'0'-1'114,"0"1"-39,2 0 3,-2 1 32,0 18-21,0 6-50,0 6-20,-2 5 5,-6 0 37,2 2-15,-2-1 19,4 1 48,2-5-2,2-5-32,0-4 1,0-6-5,4-1-42,6-10-23,2 0-10,3-6-1,3-1 1,2 0 0,0-18-10,3-8-2,-1-4-4,3-9-3,-11 0 1,0-2 0,-6 1 10,-3-1-5,-5 0-16,0 1-16,-3 0-39,-13 2-20,-13-2-36,3 9-57,3 11-99</inkml:trace>
          <inkml:trace contextRef="#ctx0" brushRef="#br0" timeOffset="-7665.3112">1245-1626 45,'1'0'401,"6"0"-268,1 0 64,2 15 1,6 7-72,1 11-24,-1 7-18,-4 8 6,-6 6-16,-1 7-3,-5 6 12,-7 4-43,-11 7-40,-11-1-21,-3 3-82,-33 20-80,10-21-78,0-11-148</inkml:trace>
        </inkml:traceGroup>
      </inkml:traceGroup>
    </inkml:traceGroup>
  </inkml:traceGroup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9.43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1358E06-D6C7-4E98-B21E-96C3E5ACEAC0}" emma:medium="tactile" emma:mode="ink">
          <msink:context xmlns:msink="http://schemas.microsoft.com/ink/2010/main" type="inkDrawing"/>
        </emma:interpretation>
      </emma:emma>
    </inkml:annotationXML>
    <inkml:trace contextRef="#ctx0" brushRef="#br0">27 0 534,'0'7'110,"0"2"22,0 6 13,-6 6-105,-4 11-30,4 4-4,4 4-6,2-4-6,0 0-26,8-4-64,30-6-47,-9-12-46,5-5-144</inkml:trace>
  </inkml:traceGroup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9.96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0C45F91-8B81-4FEB-8DBD-6B87AB624B82}" emma:medium="tactile" emma:mode="ink">
          <msink:context xmlns:msink="http://schemas.microsoft.com/ink/2010/main" type="inkDrawing"/>
        </emma:interpretation>
      </emma:emma>
    </inkml:annotationXML>
    <inkml:trace contextRef="#ctx0" brushRef="#br0">114 49 124,'0'0'341,"-15"0"-272,-3 2 25,-2 11 24,-4 3-49,11 8-35,-1-2-4,4 0-13,10 2-17,0-2-9,0 0-10,15-3-9,7 2 4,6-3 1,8-1 14,5 0 9,5 3-1,-3-1 0,1 2-6,-13-3 4,-7-2 2,-10-3 1,-11-1 35,-3 3 59,0 3-8,-7 2-18,-13 2-12,-6-2 1,-3-3-5,-7-4-16,-3-4-13,-1-6-8,3-3-15,5 0 7,6-3-1,10-6 3,6-4-9,8-6-7,2-7-12,0-8 13,14-5-26,6-2 27,4-3 5,-3 2 1,8 1 9,-8 1-8,3 1-1,-2 3-1,-7 5-6,-1 3-76,-6 4-35,-6 6-24,-2 1-27,-4 3 19,-14 8-48</inkml:trace>
  </inkml:traceGroup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1.07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F90BDD8-AE62-4AEE-9E2C-9A20C423DFDD}" emma:medium="tactile" emma:mode="ink">
          <msink:context xmlns:msink="http://schemas.microsoft.com/ink/2010/main" type="inkDrawing"/>
        </emma:interpretation>
      </emma:emma>
    </inkml:annotationXML>
    <inkml:trace contextRef="#ctx0" brushRef="#br0">6 4 293,'-2'-2'102,"0"1"-29,2 1 56,0-3-59,0 3-21,0 0 17,0 0 22,0 0-6,0 0-21,0 0 10,0 3 7,0 12-3,-2 10-11,2 9-38,0 7 7,0 1-10,2-2 2,10-9-8,2-5-17,5-9 0,5-6-11,3-4-13,5-7-2,-4 0-29,6-2-6,-7-17 0,-3-9 9,2-5 4,-9-3 13,3 0-24,-8 1 27,-6 4 22,0 6 10,-4 10 1,-2 7 12,0 6 52,0 2 33,0 0 21,0 2-34,0 16-31,0 7-53,0 9 0,0 7-1,0 3 0,12 1-39,7-5-67,29-5-44,-5-9-113,1-13-131</inkml:trace>
  </inkml:traceGroup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1.548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2D34BCB-FF26-4613-A8A4-DAD49DFE3A3E}" emma:medium="tactile" emma:mode="ink">
          <msink:context xmlns:msink="http://schemas.microsoft.com/ink/2010/main" type="inkDrawing"/>
        </emma:interpretation>
      </emma:emma>
    </inkml:annotationXML>
    <inkml:trace contextRef="#ctx0" brushRef="#br0">147 4 107,'0'0'303,"0"-2"-234,0 0 6,0 2-1,-5 0-47,-5 0-5,-6 0 14,-2 8-7,-1 6-3,3 2 11,-4-1 5,4 3-4,4-2-12,4 3-18,4 2-8,3 0-15,1 3-41,0 0 16,3 0 1,11-1-10,2 2 10,4 0 7,4-6 0,-1-1-1,-3-6-5,3-2 28,0-4 10,-8 0 0,-1 0 13,-2-2 13,-4 4 31,-2-1 13,2 4 1,-6 1-2,1-1 1,2-3-17,-3 5 6,-2-4-33,0 1 9,0 3-22,-12-1-13,-7 2-11,-2-6-46,-9 0-32,-15-8-31,8-2-20,1-16-78</inkml:trace>
  </inkml:traceGroup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1.92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D8A8668-240B-4D4A-8727-24A4C0816131}" emma:medium="tactile" emma:mode="ink">
          <msink:context xmlns:msink="http://schemas.microsoft.com/ink/2010/main" type="inkDrawing"/>
        </emma:interpretation>
      </emma:emma>
    </inkml:annotationXML>
    <inkml:trace contextRef="#ctx0" brushRef="#br0">93 112 108,'0'0'159,"0"0"-13,-12 0-29,-2 0-21,-1 10 0,-1 4-13,4 5-3,-2 8-11,8 1-12,4 3-12,2 3-9,0-3-20,8-3-4,8-11-11,6-7-1,-5-7 0,7-3 0,0-21 0,-7-19-26,2-10-3,-14-11-61,-5-19-21,0 17-73,-15 14-219</inkml:trace>
  </inkml:traceGroup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2.18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9741C59-8DFF-4285-86B5-6BE188792ADD}" emma:medium="tactile" emma:mode="ink">
          <msink:context xmlns:msink="http://schemas.microsoft.com/ink/2010/main" type="inkDrawing"/>
        </emma:interpretation>
      </emma:emma>
    </inkml:annotationXML>
    <inkml:trace contextRef="#ctx0" brushRef="#br0">59 0 149,'-17'31'177,"2"9"-86,1 11 68,4 22-54,8 5-31,2 9-18,10 4-31,16 2-24,11-2-1,8-9-17,30 2-97,-11-23-84,-6-21-184</inkml:trace>
  </inkml:traceGroup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2.43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84A306B-2021-492D-B7A7-4B9BDCF4CB68}" emma:medium="tactile" emma:mode="ink">
          <msink:context xmlns:msink="http://schemas.microsoft.com/ink/2010/main" type="inkDrawing"/>
        </emma:interpretation>
      </emma:emma>
    </inkml:annotationXML>
    <inkml:trace contextRef="#ctx0" brushRef="#br0">174 9 35,'4'-2'261,"4"-2"-144,-2 0 21,4 4 15,4 0-50,6 4 17,-3 20-8,5 9-11,-8 12-8,-2 11-22,-12 10-25,0 6-26,-26 6-20,-63 24-110,2-19-120,-12-11-457</inkml:trace>
  </inkml:traceGroup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4.97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AF37FA8-EB07-4947-8024-653D15123089}" emma:medium="tactile" emma:mode="ink">
          <msink:context xmlns:msink="http://schemas.microsoft.com/ink/2010/main" type="inkDrawing" rotatedBoundingBox="7677,14819 10530,13285 10784,13758 7932,15291" semanticType="callout" shapeName="Other">
            <msink:sourceLink direction="from" ref="{D88D052B-27E4-465B-9A6F-7B60298BD0F1}"/>
            <msink:sourceLink direction="to" ref="{90C36D79-7ED0-431A-8641-6E27AE660E78}"/>
          </msink:context>
        </emma:interpretation>
      </emma:emma>
    </inkml:annotationXML>
    <inkml:trace contextRef="#ctx0" brushRef="#br0">0 1467 100,'2'0'14,"8"0"-12,4-5 5,6-7-1,1 3-5,10-2 1,-6 0 4,1 4-6,0 0 10,-3 2 10,-1 1 13,1-4 12,3 6-9,-2-4-17,0-2-9,0 2-9,1-3 9,1 0 0,2 3 0,-1 0 9,7-4 0,2 9-6,3-4-11,2 2-1,5-1 7,-1 0-7,5 2 1,-1-3-1,1 2 1,-3-1-2,0 0 1,3-1 6,1 1-4,0-5-3,4 3 0,-9-2 0,4 0 1,-2 0 0,-7 0 5,7 3-6,-7-4-4,7 0 4,-5 5 9,4-6-9,3 0 2,-4-2-1,-3-4 0,-4 1 10,-1-3 1,-1-3 4,-3 2-3,-2 2-5,0-1 5,-3 2-5,0 0-6,3-2 4,-4 0-6,-1-1 7,1-4 11,2-2-2,0-2 5,-3-3-1,5-2-7,-2 0 3,-1-2-4,5 7-12,-7-2 0,1 5 1,2 0 8,-6 0-6,-3 0-3,3 1 0,0-4 16,-2-4-9,2 0 12,-3-3-7,4-1-12,1-1-1,2 1 1,-6 5-1,0 4 1,0 4 0,-7 5 0,-3 3 1,0 3 1,-6 2-1,4-1 1,0 3-1,-5-2 1,3 1 4,1 0-5,-4 2-1,5-6 1,-4 3 0,4-3 0,-2 0 9,-4 0-10,6 3 7,-6-2-6,-1 4-1,4 1 0,-6 0 1,3-2 0,3 2-1,-4-2 1,-3 2 7,7 0-8,-4 0 0,1 0 0,2-1 1,-2-2-1,4 1 0,-4 0 0,-2 4 0,0 2 1,0-1 0,-2 3 0,0 0 18,0 0 7,0 0 10,0 0 7,0 0 11,0 0 9,-2 0-17,-12 7-24,-2 8-21,-9 2 7,-3 4-6,-6 4 0,-3-1-1,-3 1-1,1-1 1,-1-2 0,5-1 8,5-4-7,5-4-1,4-4 14,9-2 15,9-5-30,3-2-8,0 0-43,0 0-21,15 0 53,7-6 18,4-8-12,3-1 13,3-6 0,3-1 0,8 1 0,-4 4 0,-1 2-4,-7 6 4,-4 3 2,-5 2-1,-10 4-1,-2 0 0,-8 0 1,2 0 6,-4 0 0,0 0-6,4 0 12,-4 0-7,2 0 4,2 2-9,-2 10 14,6 3-8,-3 1-6,6 2 5,0 4-6,0-5-2,0 6-35,3 4-73,2 19-28,-1-7-40,2-2-367</inkml:trace>
  </inkml:traceGroup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6.39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19C49D5-95FF-4EE1-899C-1E7ABFF507B8}" emma:medium="tactile" emma:mode="ink">
          <msink:context xmlns:msink="http://schemas.microsoft.com/ink/2010/main" type="inkDrawing"/>
        </emma:interpretation>
      </emma:emma>
    </inkml:annotationXML>
    <inkml:trace contextRef="#ctx0" brushRef="#br0">49 63 370,'-6'0'123,"-5"0"-41,-1 0 84,2 0 6,6 0-69,-3 0-12,6 0-5,1 0-20,0 0-3,0 0-1,0 0 15,0 2-15,0-2-6,0 0-43,10 0-13,7 0 12,13 0-6,5-4 2,13-4-8,3-2-14,2 4-49,2-6-5,-10 7-61,-6-3-59,5 0-75,-17 4-66</inkml:trace>
  </inkml:traceGroup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6.61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AFB0804-98CE-44FB-A2BD-32214D7C55E0}" emma:medium="tactile" emma:mode="ink">
          <msink:context xmlns:msink="http://schemas.microsoft.com/ink/2010/main" type="inkDrawing"/>
        </emma:interpretation>
      </emma:emma>
    </inkml:annotationXML>
    <inkml:trace contextRef="#ctx0" brushRef="#br0">46 0 620,'-12'17'347,"1"11"-270,0 3-8,3 17 24,6 1-57,2 5-27,0 5-9,7-2-30,7 1-54,3-5-61,10-4-42,-3-9-50,0-18-70</inkml:trace>
  </inkml:traceGroup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4:15.21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2A72D43-66E6-40F4-908E-EF636E6FA86E}" emma:medium="tactile" emma:mode="ink">
          <msink:context xmlns:msink="http://schemas.microsoft.com/ink/2010/main" type="inkDrawing" rotatedBoundingBox="19136,9408 22058,7642 22136,7771 19214,9536" semanticType="underline" shapeName="Other">
            <msink:sourceLink direction="with" ref="{0167E0F6-0898-4F01-92BC-BB0969F71117}"/>
            <msink:sourceLink direction="with" ref="{FC23CD4F-A167-4BAF-B04B-CE9183DC0F74}"/>
          </msink:context>
        </emma:interpretation>
      </emma:emma>
    </inkml:annotationXML>
    <inkml:trace contextRef="#ctx0" brushRef="#br0">0 1800 85,'0'0'267,"0"0"-180,0 0-37,0 0 27,0 0-4,0 0-34,0 0-6,0 0-1,0 0 7,0 0 0,0 0-7,0 0-2,0 0 1,0 0 3,0 0-17,0 0-4,0 0-1,0 0-11,0 0 18,4-2 8,12-14 12,11-6 2,9-12-5,13-12 16,8-6-20,15-10-22,19-15-9,33-19 1,34-18 5,18-9-6,-7 9 6,-7 8-4,-16 19 3,-3 2 4,-4 11-9,-11 7 15,-10 8-3,-21 13 15,-19 11-12,-17 8-5,-4 0 5,8-1-8,10-4-1,6-7 3,-3 2-9,-5-1 1,-6 1-1,-8 3-1,-2 1-22,-9 2-7,2 3-29,-8 3-40,1-4-56,-10 7-115,-11 6-248</inkml:trace>
  </inkml:traceGroup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7.03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1EEB5D1-8C3C-46DB-A0D4-D38312E3399A}" emma:medium="tactile" emma:mode="ink">
          <msink:context xmlns:msink="http://schemas.microsoft.com/ink/2010/main" type="inkDrawing"/>
        </emma:interpretation>
      </emma:emma>
    </inkml:annotationXML>
    <inkml:trace contextRef="#ctx0" brushRef="#br0">121 50 225,'0'-2'107,"0"-1"29,-6 1 19,-6 2-64,0 0-13,-2 0-7,1 9-3,-6 10-6,4 5-28,3 8 4,2 4 4,4 1 27,6 2-15,0-1 15,2-5-18,18-3-7,1-8-15,10-10-20,-2-10-9,7-2-4,-5-11-3,1-19-11,-6-12-12,-2-4-12,-11-7 13,-5 6-26,-8 3-29,0 4-49,-10 9-53,-12 9-58,2 12-356</inkml:trace>
  </inkml:traceGroup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7.30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F822177-A8AB-46D8-B444-7ECBCEABAF0C}" emma:medium="tactile" emma:mode="ink">
          <msink:context xmlns:msink="http://schemas.microsoft.com/ink/2010/main" type="inkDrawing"/>
        </emma:interpretation>
      </emma:emma>
    </inkml:annotationXML>
    <inkml:trace contextRef="#ctx0" brushRef="#br0">-2 0 78,'0'0'407,"0"0"-254,0 16-15,0 8-28,0 9-65,5 7-9,-3 5-12,1 1-14,6-1-8,2-3-2,1-8-25,10-6-57,-4-11-84,-1-7-73</inkml:trace>
  </inkml:traceGroup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7.73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E481B91-3B1A-49A9-AA29-E103107A2F25}" emma:medium="tactile" emma:mode="ink">
          <msink:context xmlns:msink="http://schemas.microsoft.com/ink/2010/main" type="inkDrawing"/>
        </emma:interpretation>
      </emma:emma>
    </inkml:annotationXML>
    <inkml:trace contextRef="#ctx0" brushRef="#br0">-1 23 129,'1'-2'242,"4"1"-140,-1-6 76,6 7-47,2-4-25,1 0-33,3 3-41,0-1-11,2 2 5,-4 0-13,-2 0 10,1 2 8,-5 7 12,0 12 19,0-2 7,-6 7-4,-2-3-25,0 4-2,0-6-18,0 5 9,-2-2-14,-8-4-14,0 5 0,0-6 14,3-1 21,-3-4 8,6-3 16,-1-2-4,3-3-9,2-5-10,0 2-30,0 1-6,0 0-1,12 1-14,12 0 14,12 4-66,2-5-56,27-4-44,-8 0-66,-8-4-140</inkml:trace>
  </inkml:traceGroup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9.068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8EDE1A2-03ED-438F-BB47-E76C8186779A}" emma:medium="tactile" emma:mode="ink">
          <msink:context xmlns:msink="http://schemas.microsoft.com/ink/2010/main" type="inkDrawing"/>
        </emma:interpretation>
      </emma:emma>
    </inkml:annotationXML>
    <inkml:trace contextRef="#ctx0" brushRef="#br0">29 68 39,'0'-14'91,"0"2"-32,0 0-12,5 4-24,-5 0-14,0 4 5,0 2 5,0 2 22,0-2 26,0 2-9,0 0-15,-5-4-24,2 4-19,-8 0-49,4 0-68,-1-2-172</inkml:trace>
  </inkml:traceGroup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49.66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B6378B2-E535-4220-98E7-05DE60B9966B}" emma:medium="tactile" emma:mode="ink">
          <msink:context xmlns:msink="http://schemas.microsoft.com/ink/2010/main" type="inkDrawing"/>
        </emma:interpretation>
      </emma:emma>
    </inkml:annotationXML>
    <inkml:trace contextRef="#ctx0" brushRef="#br0">0 122 130,'0'-4'159,"0"-2"-12,0 0-10,0-2-33,2 0-22,0 1-8,2-2-25,-4 5-7,2 1 12,-2 3-6,0 0-9,0 0 13,0 0 0,0 0 2,0 0 21,0 16-36,0 5-17,0 11-9,0 6-12,4 4-1,-1 0 19,4-2-18,3-4 19,-7-7-5,3-7-14,-1-9 1,0-7-2,1-1-14,-2-5-2,4 0-23,2 0 5,6 0 8,-2-15 18,7-7-23,1-5-2,0-11 0,2-1-28,-7-5-10,3-4 12,-6 2 15,-2 2 10,-6 9-8,0 9 16,-6 9 26,0 8 7,0 9 72,0 0 33,0 0-4,0 13-28,-10 13-21,3 8-10,4 8-9,-1 7-1,4 6-7,0-1 0,0-3-32,7-2-15,10-7-50,9-3-80,-1-10-117,-5-12-120</inkml:trace>
  </inkml:traceGroup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54.668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DD81881-0EEF-437B-A168-7051F8FFC23C}" emma:medium="tactile" emma:mode="ink">
          <msink:context xmlns:msink="http://schemas.microsoft.com/ink/2010/main" type="inkDrawing"/>
        </emma:interpretation>
      </emma:emma>
    </inkml:annotationXML>
    <inkml:trace contextRef="#ctx0" brushRef="#br0">0-1 98,'0'0'168,"0"0"-46,0 0 1,0 0-54,0 0-43,0 0-25,0 0 17,0 0 4,0 0 23,2 0 10,4 0-1,1 0 23,2 0-7,1 6-25,-1 3-13,-1 3-6,1 4-6,-8 2-5,1 4 24,-2 3-5,0 5-16,0 4-4,-12-3 9,0 4-16,2-7-6,3-4 14,-1-6-8,4-8-6,2 2 4,2-4-4,0 0-1,0-1 0,7 2-19,12 0 18,-2 0-15,5-4-22,4-3-34,7-2-61,-3-13-138,-11-8-264</inkml:trace>
  </inkml:traceGroup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55.07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1AEEB68-579D-40F2-BE1B-CB25E1D4A919}" emma:medium="tactile" emma:mode="ink">
          <msink:context xmlns:msink="http://schemas.microsoft.com/ink/2010/main" type="inkDrawing"/>
        </emma:interpretation>
      </emma:emma>
    </inkml:annotationXML>
    <inkml:trace contextRef="#ctx0" brushRef="#br0">47 0 370,'-11'15'216,"0"4"-133,-1 10-3,2 13 84,6 9-72,4 15-23,0 5-24,18 12 1,8 2-36,5-3-10,7-4-24,6-12-57,18-12-61,-10-14-84,-5-14-80</inkml:trace>
  </inkml:traceGroup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55.38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EE1C41A-78FE-455E-890C-4EC11315B12E}" emma:medium="tactile" emma:mode="ink">
          <msink:context xmlns:msink="http://schemas.microsoft.com/ink/2010/main" type="inkDrawing"/>
        </emma:interpretation>
      </emma:emma>
    </inkml:annotationXML>
    <inkml:trace contextRef="#ctx0" brushRef="#br0">0 0 130,'22'16'237,"6"9"-100,8 13 37,1 6-18,-6 11-65,-3 3-35,-8 5 19,-10 4-8,-10 2-17,0 5-13,-18-6-37,-8-2 0,-11 7-103,4-16-144,0-14-85</inkml:trace>
  </inkml:traceGroup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14.30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562762B-0F17-4991-8698-38268C129AF7}" emma:medium="tactile" emma:mode="ink">
          <msink:context xmlns:msink="http://schemas.microsoft.com/ink/2010/main" type="inkDrawing"/>
        </emma:interpretation>
      </emma:emma>
    </inkml:annotationXML>
    <inkml:trace contextRef="#ctx0" brushRef="#br0">269 71 215,'-4'-4'103,"-4"0"8,4 0 13,-4-4-61,4 2-9,-2-2-4,2 3 5,3-1-3,-6 1 4,3 2 6,3-1-4,-1 2-5,-6-2-18,4 1-12,-6 2 0,0-1-7,-2 2-4,-2 0 5,-2 0-7,3 0 2,-1 0 15,-4 10-6,4-1-19,0 3 9,0 3-10,2 0 1,2 3-2,3 2 0,-3 0 0,8 0 0,-6 2-2,6-3-6,0-1 8,2 1-1,0-3 1,0-2 1,0-2-1,0-1 0,0 0-1,0-3 0,2 1 0,2 0 1,2-1 6,-4-1-5,6 0 1,-4 2-1,6-1 0,2 2 1,-3-3-2,9 2 0,0-2 0,2-3 1,4 0 0,-5-1 4,5-2-4,0-1 0,0 0 7,-1 0-6,-3 0 4,0 0-5,-5-4-1,1 0 9,-4-3-8,2-4-1,-4-2 0,0-7 0,2-1-1,-10-4 0,-1 0 0,-1-1 0,0 1 1,0 0 0,-5 4 1,-7 0 5,0 3-6,0 4 0,-2 0-12,3 4-46,-17 6-59,2 2-75,-4 2-193</inkml:trace>
  </inkml:traceGroup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14.88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FADB3E6-168C-4EE3-828C-29EBC6C3A5D8}" emma:medium="tactile" emma:mode="ink">
          <msink:context xmlns:msink="http://schemas.microsoft.com/ink/2010/main" type="inkDrawing"/>
        </emma:interpretation>
      </emma:emma>
    </inkml:annotationXML>
    <inkml:trace contextRef="#ctx0" brushRef="#br0">0 352 146,'19'-11'49,"2"-6"1,11-5 50,5-3-47,8-2-9,5 0-18,6-1 5,-3 0 5,0 2 2,-1 1-18,-5-1-11,-9 5 18,-9 3-11,-5 2-6,-2 4-8,-8 2-1,-2 4-1,0 2-1,-5 2-1,3 0-15,12 2-26,-5 0-50,4 0-168</inkml:trace>
  </inkml:traceGroup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4:16.40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0D08471-B3B3-488C-8A51-B317E7A3F841}" emma:medium="tactile" emma:mode="ink">
          <msink:context xmlns:msink="http://schemas.microsoft.com/ink/2010/main" type="inkDrawing" rotatedBoundingBox="20593,11876 23396,9843 23449,9915 20646,11949" semanticType="underline" shapeName="Other">
            <msink:sourceLink direction="with" ref="{6D15EF69-0A6F-47D3-8226-8CC2DB63F21E}"/>
            <msink:sourceLink direction="with" ref="{C30B186F-8EE7-45A9-B0CF-E3B4CAE155CA}"/>
          </msink:context>
        </emma:interpretation>
      </emma:emma>
    </inkml:annotationXML>
    <inkml:trace contextRef="#ctx0" brushRef="#br0">-5 2064 137,'-2'0'185,"2"0"-132,0 0 61,0 0 0,0 0-42,0 0-34,0 0-8,0 0 19,0 0-8,0 0-18,0 0 9,0 0 1,0 0-2,0 0-18,7 0-6,0-7-6,12-7 20,-1-5 5,15-7 14,1-8 1,11-7-1,10-10 9,10-6-10,25-25-5,40-25-4,39-31 2,20-10-15,6 0-5,-3 16-11,-20 16 11,1 4-10,-2 4-1,-8 7 1,-13 5-2,-13 9-22,-30 18 0,-24 14-14,-23 16 5,-11 5-8,6-5-20,-1-7-27,15-18-58,-18 13-113,-12 8-106</inkml:trace>
  </inkml:traceGroup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17.04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EDEAE18-5837-4B40-AE0B-B7321D9B04C7}" emma:medium="tactile" emma:mode="ink">
          <msink:context xmlns:msink="http://schemas.microsoft.com/ink/2010/main" type="inkDrawing"/>
        </emma:interpretation>
      </emma:emma>
    </inkml:annotationXML>
    <inkml:trace contextRef="#ctx0" brushRef="#br0">336 14 133,'0'0'76,"0"0"50,0 0-22,0 0-54,0 0 4,0 0 21,0 0 0,0 0-10,0 0-2,0 0 25,0 0-17,0 0-22,-6 0-20,-2 0-6,-4-2-17,0 0 11,-2 2-7,-1-2 10,1 2-7,-4 0-5,0 0-7,3 0 7,-6 0-8,4 0-15,-5 0 2,5 2-2,-4 7 15,6-2 2,1 3 21,2 0-4,0-1-18,2 2 9,0-1-4,3 3-6,-3 1 0,6 0 1,-4 0-1,6-1 0,2 1 7,0 0-6,0-2 15,0 0 4,2 0-4,10 1-15,1 0 0,7 2 5,-2-1 1,4 0-7,2-1-1,-3 0 1,3-2 1,0-3 6,-1 0-6,1-4 1,0-2-2,-5-2 0,3 0 2,0 0-1,-2 0 1,0-7 8,-3-5-9,3-2 8,-6-2-9,-2-4 0,0-1-22,-7-6-30,2-2 4,-7-5-37,0-1-48,-7-15-36,-8 11-36,1 10-101</inkml:trace>
  </inkml:traceGroup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17.70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E45FC33-2EA8-42D1-AB30-B6AFCA481159}" emma:medium="tactile" emma:mode="ink">
          <msink:context xmlns:msink="http://schemas.microsoft.com/ink/2010/main" type="inkDrawing"/>
        </emma:interpretation>
      </emma:emma>
    </inkml:annotationXML>
    <inkml:trace contextRef="#ctx0" brushRef="#br0">2 418 90,'-2'0'101,"2"0"30,0 0-26,0 0-37,0-5 4,0 2 2,0-5-8,2 0 3,6-2-4,6-1 9,0-5-14,9-5-3,1-2-21,4-2 7,3-1-18,3-2-14,2 0 1,1 1-3,1-1 1,-5 2-3,1 1-6,0-1 0,-7 6-1,-8 2 0,0 4-32,-7 5-24,-7 3-2,4 2-46,-4 2-42,1 0-80</inkml:trace>
  </inkml:traceGroup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19.15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FE8CC43-BA52-40D3-8789-416F2282ED29}" emma:medium="tactile" emma:mode="ink">
          <msink:context xmlns:msink="http://schemas.microsoft.com/ink/2010/main" type="inkDrawing"/>
        </emma:interpretation>
      </emma:emma>
    </inkml:annotationXML>
    <inkml:trace contextRef="#ctx0" brushRef="#br0">219 113 0,'0'0'147,"0"-2"19,0 2-45,0 0-57,0 0 2,0-2-4,0 2-5,0 0 6,0-3 1,0 3 8,0-1-19,0-1-17,-5-1-7,-2-2-23,-5-3 4,0 0 0,-1 0 7,-1 0-4,-5 3 0,4-1-6,1-2 4,0 6 2,4 0 1,5 0-2,-5 2-11,6 0 9,-2 0-2,2 0-1,-3 0-7,2 0 0,-1 0 7,0 6-6,2 6-1,-6 0 12,4-1-5,2 1 0,1 0-6,1 0 14,2-3-1,0 0-8,0-3-6,0 1 2,0 2 0,0-2-1,0 3 0,0 2-1,0-3 2,0 4-2,0 1 2,5-2 3,5 1-5,2 0 0,0-4 9,4 1-9,-1 0 2,7 1-1,2-5 0,2 1 9,0-5 2,1-2-1,2 0 0,3 0-1,-6-2-9,0-11 8,-4-3-8,-7-5-1,-1-2-1,-4-4-32,-8 0-22,-2-4 6,0-1 4,-8-3-16,-10 3-63,-16 0-68,9 10-27</inkml:trace>
  </inkml:traceGroup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19.74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9700700-766B-44C6-A967-B49E795020DF}" emma:medium="tactile" emma:mode="ink">
          <msink:context xmlns:msink="http://schemas.microsoft.com/ink/2010/main" type="inkDrawing"/>
        </emma:interpretation>
      </emma:emma>
    </inkml:annotationXML>
    <inkml:trace contextRef="#ctx0" brushRef="#br0">0 518 362,'2'-2'135,"2"-2"-97,7-5 70,8-7-14,5-2-22,5-8-21,7-9-28,3-3 14,4-6-15,3-6 9,-3 0-21,1-2-8,-4 8-2,-3 4 0,-5 6-39,0 6-50,-7 8-74,-11 12-159</inkml:trace>
  </inkml:traceGroup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0.69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449ECC9-4EAC-4BAC-BF99-46AEA075B292}" emma:medium="tactile" emma:mode="ink">
          <msink:context xmlns:msink="http://schemas.microsoft.com/ink/2010/main" type="inkDrawing"/>
        </emma:interpretation>
      </emma:emma>
    </inkml:annotationXML>
    <inkml:trace contextRef="#ctx0" brushRef="#br0">2 309 5,'0'0'85,"0"0"30,0-2-47,0 2-25,-2 0 25,2 0 10,0 0 10,0 0-3,0 0-14,0 0 5,0 0-1,0 0-11,0 0-8,0 0-14,0 0-18,0 0-6,0 0 8,0 0-3,0 0 1,0 0-8,0-2-7,0 0-9,0-2-1,0-4 1,4-2 5,8-3-5,2-5 0,3-2 0,5-4-5,2 1 5,2-5-10,-2 3 3,-1 0-6,-5 1 5,2 0 8,-8 8-7,-3-2 1,-1 8 6,-4 1 0,1 6 8,-3 1-6,-2 2 22,0 0 9,0 0 19,0 0-1,0 11-9,0 11-20,-7 10-15,0 7 0,-7 5 4,4-1-1,2 1-1,2-9-9,0-3-14,4-9-17,2-7-64,0-8-44,0 2-69,10-5-92,2-3-197</inkml:trace>
  </inkml:traceGroup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1.16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8CA3CBF-54F7-4FE9-8972-6613F3F35A13}" emma:medium="tactile" emma:mode="ink">
          <msink:context xmlns:msink="http://schemas.microsoft.com/ink/2010/main" type="inkDrawing"/>
        </emma:interpretation>
      </emma:emma>
    </inkml:annotationXML>
    <inkml:trace contextRef="#ctx0" brushRef="#br0">186 10 25,'-6'-2'167,"-4"-5"-21,5 7 15,-7-1-55,-2 1-43,2 0 8,-1 0-9,-6 12-22,4 4 25,-1 5-17,-2 4-1,2 0 15,4 5-8,2-3-11,5 3 7,3-4 16,2-7 1,0-1-22,0-4-18,12-2-3,5-7-8,9-2-16,3-3 9,5 0 2,2-8-11,0-14-14,-5-2-19,-4-4-18,-3-1-1,-6-5-18,-4 8-40,-8 1-11,-6-6-30,0 8-20,-6 6-67</inkml:trace>
  </inkml:traceGroup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1.79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FD82C4D-BEAC-4B10-B8C0-5556F280634E}" emma:medium="tactile" emma:mode="ink">
          <msink:context xmlns:msink="http://schemas.microsoft.com/ink/2010/main" type="inkDrawing"/>
        </emma:interpretation>
      </emma:emma>
    </inkml:annotationXML>
    <inkml:trace contextRef="#ctx0" brushRef="#br0">110 69 130,'-6'-3'153,"0"1"-35,0 0-31,1 2-6,-4 0-9,2 0 1,-3 0-2,0 9-25,0 2 18,2 5-27,-4 1 8,2 5 20,7 5 4,-4-2-2,5 6-8,2 1-4,0-2 9,4-1-6,10-3-7,4-5-22,1-6-7,5-7-2,0-7-13,4-1 3,-3-3-10,1-21-15,-6-8-1,-2-5 15,-6-7-23,-6-1-26,-6 1-63,0 5 2,-15 0-7,-26 4-65,2 8-35,-1 14-168</inkml:trace>
  </inkml:traceGroup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4.22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F03A352B-FCB4-4828-A478-F5CC12A270A9}" emma:medium="tactile" emma:mode="ink">
          <msink:context xmlns:msink="http://schemas.microsoft.com/ink/2010/main" type="inkDrawing"/>
        </emma:interpretation>
      </emma:emma>
    </inkml:annotationXML>
    <inkml:trace contextRef="#ctx0" brushRef="#br0">2 6 33,'0'-2'127,"-2"2"-1,2-2-15,0 2-20,0 0-15,0 0-12,0 0-4,0-2-5,0 2 3,0 0 11,0 0-11,0 0 18,0 0-15,0 0 5,0 0 4,0 0-28,0 0 1,0 0-2,0 0-28,0 0-13,0 0 2,0 0 17,0 0-2,2 0-5,8 0-2,0 0-9,4 0 0,-1 0 7,1 2-8,2-2-9,0 2-30,-2 0-47,-2-2-43,2 2-66,-7 0-46,-1 0-83</inkml:trace>
  </inkml:traceGroup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4.44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E676CE4-83CC-4629-A912-A996174479A3}" emma:medium="tactile" emma:mode="ink">
          <msink:context xmlns:msink="http://schemas.microsoft.com/ink/2010/main" type="inkDrawing"/>
        </emma:interpretation>
      </emma:emma>
    </inkml:annotationXML>
    <inkml:trace contextRef="#ctx0" brushRef="#br0">0 3 149,'0'0'235,"0"0"-107,0 0 27,0 0 8,0 0-41,0 0-42,8 0-33,3 0 0,4 0-31,0-2-9,3 2-7,2 0-39,16 0-71,-9 0-111,-1 0-142</inkml:trace>
  </inkml:traceGroup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7.90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D06A709-ED94-410B-B3EF-D8085A39786D}" emma:medium="tactile" emma:mode="ink">
          <msink:context xmlns:msink="http://schemas.microsoft.com/ink/2010/main" type="inkDrawing"/>
        </emma:interpretation>
      </emma:emma>
    </inkml:annotationXML>
    <inkml:trace contextRef="#ctx0" brushRef="#br0">22 32 36,'0'0'205,"0"0"-130,0 0 19,0 0 5,0 0-34,0-2-14,0 2 11,0 0-4,0 0-14,0 0 4,0 0 16,0 0-3,0 0-12,0 0-10,0 0-4,0 0-10,0 0-2,0 0 3,0 0-20,0 0 17,0 0-22,0 0 14,0 0-1,0-2-14,0 0-6,0-4 6,0 2 6,7 0 0,2 0 11,-2 0 5,-1 2-22,3 1 0,-2 1 0,0 0 8,0 0-8,-3 0 0,0 0 6,0 0 3,0 3 7,-2 1-15,0 4 15,0-1-3,0 3 0,-2 2-3,0 3 0,0-2-3,0 3 10,-6 5-17,-4-2 0,-2 2 13,-2 1-13,1-2 4,1-3-3,2-1-2,1-4 1,4-2-1,-1-2 1,6 0 0,-4-6-1,2 4 1,2-2 0,-2-4 0,2 2 0,0-2 0,0 0-1,0 0 7,0 0-13,0 0 0,0 2-4,0 2-3,14 2 1,6 2-19,-3 0-13,9 1-3,4 4-34,17 3-25,-6-3-81,-3-2-162</inkml:trace>
  </inkml:traceGroup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2:13.208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663FDDC-ACD0-4D69-A249-90277867DC2D}" emma:medium="tactile" emma:mode="ink">
          <msink:context xmlns:msink="http://schemas.microsoft.com/ink/2010/main" type="writingRegion" rotatedBoundingBox="12111,7905 22567,6988 22724,8781 12269,9698">
            <msink:destinationLink direction="with" ref="{26D864A0-FB99-4421-81E4-12D4741B6116}"/>
          </msink:context>
        </emma:interpretation>
      </emma:emma>
    </inkml:annotationXML>
    <inkml:traceGroup>
      <inkml:annotationXML>
        <emma:emma xmlns:emma="http://www.w3.org/2003/04/emma" version="1.0">
          <emma:interpretation id="{9412F074-2EB3-4E65-8552-0B4884264645}" emma:medium="tactile" emma:mode="ink">
            <msink:context xmlns:msink="http://schemas.microsoft.com/ink/2010/main" type="paragraph" rotatedBoundingBox="12102,8042 13628,7843 13702,8412 12177,861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F54708-2102-4731-8F0B-974569969250}" emma:medium="tactile" emma:mode="ink">
              <msink:context xmlns:msink="http://schemas.microsoft.com/ink/2010/main" type="line" rotatedBoundingBox="12102,8042 13628,7843 13703,8412 12177,8611"/>
            </emma:interpretation>
          </emma:emma>
        </inkml:annotationXML>
        <inkml:traceGroup>
          <inkml:annotationXML>
            <emma:emma xmlns:emma="http://www.w3.org/2003/04/emma" version="1.0">
              <emma:interpretation id="{DCBC6959-1624-4F77-98DD-F6CB07336B98}" emma:medium="tactile" emma:mode="ink">
                <msink:context xmlns:msink="http://schemas.microsoft.com/ink/2010/main" type="inkWord" rotatedBoundingBox="12102,8042 13628,7843 13703,8412 12177,8611"/>
              </emma:interpretation>
            </emma:emma>
          </inkml:annotationXML>
          <inkml:trace contextRef="#ctx0" brushRef="#br0">-3 356 370,'-2'0'239,"2"0"-185,0 0 15,0 0 55,0 0-64,0 0-47,0-3 3,11-10 18,3-3-5,2-4-5,7-6-1,3 0 2,2-4-9,7-2-9,-3-3-7,3 0 0,2 3-2,-7 1 1,-3 7-5,-5 5 5,-9 10 0,-8 3 0,-3 3 0,3 3 1,-5 0 13,0 0 16,0 0 4,0 13-5,0 8-21,-7 6-6,3 6 0,1 0-1,-2-3-17,5 0-43,0-1-34,0-4-42,19 5-51,-1-7-15,3-5-78</inkml:trace>
          <inkml:trace contextRef="#ctx0" brushRef="#br0" timeOffset="391.8208">675 29 165,'0'0'173,"0"0"-43,0 0-60,-4 0-5,-6 0 7,-5 12-4,5 4-29,-2 6-24,0 7 11,4 0 34,0 1 5,4-1-7,2-5 12,2-4 3,0-5-40,0-5-16,0-3-2,2-6-9,5-1-5,4 0 18,3 0-3,7-14 1,-5-13-5,4-6-12,-2-7-12,-2-3-62,-3 1-74,-3-5-46,-8 12-30,-2 13-66</inkml:trace>
          <inkml:trace contextRef="#ctx0" brushRef="#br0" timeOffset="829.3255">1057 53 5,'0'-3'154,"0"-4"5,0 1 1,-4-1-58,-8 4-25,-4 1 3,0 0-7,-7 2-16,-1 0-6,1 0 9,3 12-15,-2 3 6,7 3-2,3 2-9,6 0 2,2 3 7,4-3-1,0-2-4,0-1-9,10-6-9,11 0-7,-3-7-1,8-4-3,4 0-5,3-13 5,4-11-7,-5-5-7,-3-3-1,-7 0-44,-6 2-50,-7 3-32,-9 2-39,-9 9-51,-9 8-54</inkml:trace>
          <inkml:trace contextRef="#ctx0" brushRef="#br0" timeOffset="1376.2066">-75 553 250,'-5'0'79,"5"0"35,0 0 45,0 0-35,0 0-39,0 0-13,0 0-14,8-5-15,8-10 6,17-2-4,10-1-15,13 1 11,32-4-8,28 5-11,29 4-8,9 6-4,-23 4-8,-34 2 8,-32 0-10,-4 0 0,4 0-2,6 0-7,7 2-23,-7 2-17,-14-4-29,-4 0-38,2 0-50,-10 0-44,-17 0-64</inkml:trace>
        </inkml:traceGroup>
      </inkml:traceGroup>
    </inkml:traceGroup>
    <inkml:traceGroup>
      <inkml:annotationXML>
        <emma:emma xmlns:emma="http://www.w3.org/2003/04/emma" version="1.0">
          <emma:interpretation id="{A4C59C59-EA1D-4EDB-BE83-526E0C190D2E}" emma:medium="tactile" emma:mode="ink">
            <msink:context xmlns:msink="http://schemas.microsoft.com/ink/2010/main" type="paragraph" rotatedBoundingBox="12129,8245 16547,7028 16869,8197 12451,94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32E1569-4C1B-453E-9E15-80CE2D7C5177}" emma:medium="tactile" emma:mode="ink">
              <msink:context xmlns:msink="http://schemas.microsoft.com/ink/2010/main" type="line" rotatedBoundingBox="12129,8245 16547,7028 16869,8197 12451,9414"/>
            </emma:interpretation>
          </emma:emma>
        </inkml:annotationXML>
        <inkml:traceGroup>
          <inkml:annotationXML>
            <emma:emma xmlns:emma="http://www.w3.org/2003/04/emma" version="1.0">
              <emma:interpretation id="{580FAA44-AA92-4B74-860C-C99904AC5BB4}" emma:medium="tactile" emma:mode="ink">
                <msink:context xmlns:msink="http://schemas.microsoft.com/ink/2010/main" type="inkWord" rotatedBoundingBox="12280,8794 13563,8441 13686,8887 12403,9241"/>
              </emma:interpretation>
            </emma:emma>
          </inkml:annotationXML>
          <inkml:trace contextRef="#ctx0" brushRef="#br0" timeOffset="2658.7045">64 899 202,'-4'0'43,"3"0"12,-1 0 40,2-4-63,0-4-3,0-2 6,0 0 12,0 2-5,0 0 1,0 0 1,2-1 15,1 1-16,8 0-18,1-2-8,4 0 5,5 2-8,-5 2-2,6 2-2,-5 2 3,-1 2 4,-2 0-1,-4 0 4,-1 0-3,-6 2 11,-1 9 5,-2 4 3,0 3 6,0 7-23,-2 3-18,-12 0 12,0 3-3,-2 0-8,-3-5 4,3-1-4,4-7 0,0-3 4,8-9-5,-3 1 1,5-5-2,2-2-5,0 3-11,2-1-3,19 0 9,3 1 9,7 0 0,7-2-37,5-1-30,6 0-54,14-16-73,-10-6-57,-11-2-58</inkml:trace>
          <inkml:trace contextRef="#ctx0" brushRef="#br0" timeOffset="3066.2552">569 770 104,'0'0'134,"-2"0"13,0 0-17,-2 0-7,2 0 11,-2 0-10,-5 0-13,4 3-17,-7 9-32,1 7 2,1 1 16,4 3-12,-4-1-10,6-4-29,2-3-16,2-7-13,0-5-12,0 0-15,2-3-30,12 0-1,2 0-1,9 0 14,-3-4 16,-2-6-6,1 3 13,-7 1 2,-4 4 10,-6 2 10,-2 0 0,-2 0 2,2 0 19,-2 6-1,0 13-3,5 1-15,-5 2-2,2 1-10,-1-2-37,3-6-89,9-3-81,-1-4-53,0-7-73</inkml:trace>
          <inkml:trace contextRef="#ctx0" brushRef="#br0" timeOffset="3378.7409">866 771 195,'-2'0'85,"-6"10"48,-2 7-6,4 1-62,-3 5 21,8 1 40,-1 2-19,0-2 14,2-3-39,0-4-5,0-6-18,0-4-18,0-3-18,5-4-9,6 0 2,3 0-8,0-2 6,7-15-13,-3-7-1,3-7-13,-5-1-63,-2-2-44,-4 3-55,-6 4-31,-2 7-41,0 12-135</inkml:trace>
          <inkml:trace contextRef="#ctx0" brushRef="#br0" timeOffset="3769.3881">1247 870 32,'0'-16'115,"2"2"-24,-2 0-14,0 6 9,0 3 14,-4 0-12,-10 3-16,1 2 2,-1 0 6,-3 0-35,8 7-12,0 4 10,-1 4-1,8 0 12,2 3 14,0 3 4,0-1 2,10-1 10,1-7-15,3-2-31,2-6-19,2-4-12,6 0-6,5-18-1,2-15-22,-7-7-33,-6-9-52,-5 1-25,-10 0-23,-3-1-48,-3 11-40,-13 12-284</inkml:trace>
        </inkml:traceGroup>
        <inkml:traceGroup>
          <inkml:annotationXML>
            <emma:emma xmlns:emma="http://www.w3.org/2003/04/emma" version="1.0">
              <emma:interpretation id="{4A464CFB-3D2B-41C0-A6B5-AFF72DC4DCE6}" emma:medium="tactile" emma:mode="ink">
                <msink:context xmlns:msink="http://schemas.microsoft.com/ink/2010/main" type="inkWord" rotatedBoundingBox="13770,7793 16547,7028 16869,8197 14092,8962"/>
              </emma:interpretation>
            </emma:emma>
          </inkml:annotationXML>
          <inkml:trace contextRef="#ctx0" brushRef="#br0" timeOffset="6020.8258">1584-203 129,'0'0'282,"0"-2"-162,0 2 47,0 0-29,13 0-66,8 0-8,14 0-26,6 0-24,8 8-14,-5 8-5,4 7-55,-8 5-53,-1 23-48,-11-8-58,-12-2-120</inkml:trace>
          <inkml:trace contextRef="#ctx0" brushRef="#br0" timeOffset="5755.1974">1969-39 38,'-2'-4'127,"0"0"10,0 1 13,-3-1-15,3-1-16,0 2-18,2 0-15,0 3-1,0 0 9,0 0-7,0 0-15,0 0-9,0 0-7,0 0-2,0 0-11,0 11-11,-1 9 0,-1 13-13,0 7-1,-3 8-4,3-2-2,2-2-11,0-5 7,0-5-8,0-3-9,0-4-17,0-7-31,0-2-25,0-1-37,0-6-19,0 1-18,0-5-31,2-5-49,-2-2-94</inkml:trace>
          <inkml:trace contextRef="#ctx0" brushRef="#br0" timeOffset="6255.1993">1678 328 126,'-4'2'138,"-1"-2"31,4 1 13,1-1-52,0 0-26,0 0 2,0 0-25,0 5-46,10 1 12,6 2 16,7 0-30,9 2-23,11 3-1,1-3-9,9 0-34,9 1-47,23-1-66,-10-2-91,-10-2-75</inkml:trace>
          <inkml:trace contextRef="#ctx0" brushRef="#br0" timeOffset="6865.8174">2475-302 182,'0'0'239,"0"0"-149,0 0 79,0 0-25,0-3-69,0 3-20,0 0 14,0 0 5,0 0-18,-14 15-17,-8 9-1,2 11-25,-3 11-7,0 11-5,7 6 15,6 2 10,8 3-14,2-5-12,0-2 0,23-8-13,5-6-35,4-9-51,26-2-60,-14-11-96,-3-9-93</inkml:trace>
          <inkml:trace contextRef="#ctx0" brushRef="#br0" timeOffset="12150.5082">3053-199 192,'-4'0'81,"4"0"-54,-2 0 48,2-2-63,0 2-11,0-2-1,0 2 36,0-2 30,0 2 28,-5-3 8,2 1 5,-1 2-22,-6-1-24,1-1-22,3 2-12,-6-2-17,2 2 3,-3 0-4,6 0-8,-3 0 6,-3 0 22,1 7-3,2 4-13,4 1-6,-4 3-6,8 1 5,0 0 1,2 0 0,0 0 6,0 1-3,4-4 9,8 2-17,2-3-2,4-4 0,3-1-13,1-5-17,-4-2-9,5 0-25,-7 0-1,5-11 7,-7-3 0,-7-2 12,4 0 4,-1-1 1,-8 1 14,2 3 14,2 2 11,-4 3 2,-2 1 1,0 3 1,0 2 11,0 2-2,0 0 5,0 0 0,0 0 3,0 0-8,0 0 2,0 0 0,0 0 3,0 11 7,0 5-15,0 4 23,0 3-3,0 1 0,0 2-15,0 0 19,0 0-12,0-1 3,0 0-7,0 2 3,0-2 0,0-4 1,0-3 3,0-1 6,0-3 0,0-1 7,-10-1-7,0-2-13,0-2 0,-11-2-8,3-2-8,-4 0-1,-3-1-9,1-3-23,4 0-10,-3 0-10,3-3-23,5-7-53,10-6-52,3 0-26,2 1-132</inkml:trace>
          <inkml:trace contextRef="#ctx0" brushRef="#br0" timeOffset="12556.7641">3350-106 18,'-4'0'128,"-4"0"-16,-1 0 40,4 3-50,-8 6-51,3 6 4,0 2 7,2 4-5,-4 4-2,5 3 28,3 1 7,3 0 23,1-1-16,0-6 7,0-4-52,10-3-26,4-5-17,0-4-8,9-4 6,-3-2 3,4 0-10,1-14 0,1-10-8,-1-4-13,-7-7 0,2 0-27,-5 0-26,-5 3-29,-6 2-43,-4-5-71,0 6-40</inkml:trace>
          <inkml:trace contextRef="#ctx0" brushRef="#br0" timeOffset="14573.6502">3852 150 90,'0'0'236,"0"0"-21,0 0 28,0 11-63,0 9-63,0 7-54,0 6-22,0 2-20,0-2-21,0-2-14,0-4-34,0-6-45,5-2-69,1-9-85,2-4-66</inkml:trace>
          <inkml:trace contextRef="#ctx0" brushRef="#br0" timeOffset="14948.6717">4176-260 140,'0'0'173,"0"0"-7,0 0-39,0 0-17,0 8-9,0 10-13,0 9 20,0 3-40,-6 7-16,-4-1 14,-1 1-16,8-5-37,-6-3-13,5-7-55,4-4-47,0-3-54,0-1-51,0-1-39,2-7-126</inkml:trace>
          <inkml:trace contextRef="#ctx0" brushRef="#br0" timeOffset="15435.5251">4276 33 172,'0'8'173,"0"-2"17,0 3-22,0-2-38,2-1-22,0 1-23,1-4-27,2 1 8,-3 1-12,2-2-24,4-3-12,-4 1-7,6-1 4,5 0-1,-1 0-2,7 0-11,-4-13 15,4-3-4,-3-2-5,0-4 0,1-3-6,-7 1 9,0 1-9,-6-1-1,3 2-1,-6 1-18,-1 1 7,-2 2 1,0-1-1,0 3-4,0 1 0,0 2-5,-2 3-10,-8-3-21,2 1-4,-4 1-25,-7-1-26,-7 7-33,6 2-30,-3 3-110</inkml:trace>
        </inkml:traceGroup>
      </inkml:traceGroup>
    </inkml:traceGroup>
    <inkml:traceGroup>
      <inkml:annotationXML>
        <emma:emma xmlns:emma="http://www.w3.org/2003/04/emma" version="1.0">
          <emma:interpretation id="{1C5DEBF9-E770-4358-B1EC-FAE1F227C07F}" emma:medium="tactile" emma:mode="ink">
            <msink:context xmlns:msink="http://schemas.microsoft.com/ink/2010/main" type="paragraph" rotatedBoundingBox="15037,7927 22591,7264 22724,8781 15170,944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44F5DEE-B41E-48C7-81BC-0E9F22CA2B7A}" emma:medium="tactile" emma:mode="ink">
              <msink:context xmlns:msink="http://schemas.microsoft.com/ink/2010/main" type="line" rotatedBoundingBox="15037,7927 22591,7264 22724,8781 15170,9444"/>
            </emma:interpretation>
          </emma:emma>
        </inkml:annotationXML>
        <inkml:traceGroup>
          <inkml:annotationXML>
            <emma:emma xmlns:emma="http://www.w3.org/2003/04/emma" version="1.0">
              <emma:interpretation id="{09BB84B5-1B2E-462C-AACD-A2CD1B7CDA01}" emma:medium="tactile" emma:mode="ink">
                <msink:context xmlns:msink="http://schemas.microsoft.com/ink/2010/main" type="inkWord" rotatedBoundingBox="15079,8407 15833,8341 15878,8857 15124,8923"/>
              </emma:interpretation>
            </emma:emma>
          </inkml:annotationXML>
          <inkml:trace contextRef="#ctx0" brushRef="#br0" timeOffset="12948.5043">2838 490 136,'7'-9'182,"7"-2"-9,7 1-29,4-2-17,3 1-9,11 2-17,-1-2-21,7 4-34,2 0-16,2 3-23,-7 0-6,1-1-1,-4 3-11,-3 1-57,-7 1-56,-1 0-46,-5 0-48,-11 0-123</inkml:trace>
          <inkml:trace contextRef="#ctx0" brushRef="#br0" timeOffset="13401.6522">2891 676 150,'-7'0'168,"7"1"-75,-2-1 67,2 0-40,0 0-66,0 0-7,0 0 11,0 0-2,0 0-11,9 0-3,3-7 10,4-4-6,7 0-6,3-4-3,0 3-13,1-2-6,-7 4-16,2 1-1,-9 5 1,-8 2-1,0 2 14,-3 0 9,-2 0 33,0 10 14,0 13-6,0 7-1,-9 7-39,6 2-15,-8-1-10,7-3-34,-4-5-21,6-6-31,2-2-69,0-7-46,0 1-38,8-3-45,0-2-207</inkml:trace>
          <inkml:trace contextRef="#ctx0" brushRef="#br0" timeOffset="13776.6374">3271 651 78,'0'-6'97,"0"4"54,0 0-9,0 2-44,-7 0-6,2 0-8,-8 7-15,-1 11-18,2 2-20,-2 4 18,3 5 29,6 1-1,-2 3-1,5-2 23,2-3-15,0-8-30,0-5-20,4-8-28,6-2-5,5-5 6,7 0 3,-4-15-9,7-13-1,-3-9-25,3-7-56,-7-4-36,-2 1-40,-4-3-60,-3 9-43,-6 13-98</inkml:trace>
          <inkml:trace contextRef="#ctx0" brushRef="#br0" timeOffset="14198.5359">3544 555 157,'0'0'146,"-5"2"-42,-1 11-39,-6-1-15,2 4 12,2 4 16,-2 1 19,-1 6-28,3-1 14,2 3 26,2-3-5,0 1-20,2-7 9,2-4-2,0-6-21,0-4-47,0-4-14,0-2-8,6 0 6,0 0 3,6-6 3,2-10 2,9-8-4,-5-9-11,5-4-1,-9-1-38,0-1-21,-4 1-46,-10 3-24,0 4-35,0-5-27,-3 7-49,-10 7-268</inkml:trace>
        </inkml:traceGroup>
        <inkml:traceGroup>
          <inkml:annotationXML>
            <emma:emma xmlns:emma="http://www.w3.org/2003/04/emma" version="1.0">
              <emma:interpretation id="{11E3CF04-68F5-417F-833A-DFE78DC96113}" emma:medium="tactile" emma:mode="ink">
                <msink:context xmlns:msink="http://schemas.microsoft.com/ink/2010/main" type="inkWord" rotatedBoundingBox="16263,7819 17262,7732 17365,8899 16366,8987"/>
              </emma:interpretation>
            </emma:emma>
          </inkml:annotationXML>
          <inkml:trace contextRef="#ctx0" brushRef="#br0" timeOffset="15841.7794">4097 346 227,'0'0'166,"0"0"21,0 0-22,0 0-44,0 0-25,0 0-6,0 0-8,0 0-4,0 3-20,0-3-14,10 0-21,6 0 13,9 0 19,5 0-18,8 0-20,10 0-15,-6 0-1,7 0-1,-6 0-41,-3 0-73,-5 1-41,-7 6-29,-5 4-64,-11 3-43</inkml:trace>
          <inkml:trace contextRef="#ctx0" brushRef="#br0" timeOffset="16169.9081">4165 522 16,'-1'3'221,"1"1"-60,0 4 23,-2 4-26,0 7-23,0 7 3,-5 7-25,4 3-31,-1 6-25,-5-3-30,7 1-15,-6 0-12,4-3-13,4-5-46,-2-3-31,2-7-44,0 5-67,0-9-34,0-2-98</inkml:trace>
          <inkml:trace contextRef="#ctx0" brushRef="#br0" timeOffset="16576.1609">4387 718 2,'0'-6'125,"0"1"-25,0 4-30,0 1-9,0 0 15,0 0 5,0 0-19,0 12-39,-5 5-21,-6 3 5,6 4 16,-6 5 15,5 0 19,2-1 13,4-2-1,0-3 11,0-8-15,0-4-18,0-7-34,8-2-12,0-2 9,6 0-3,3-8 9,-1-13 11,0-3-5,5-6-12,-7-3-9,-2 0-1,-6 3-16,0 2-36,-4 5 5,-2 1-18,0 4-41,0 1-20,-12 3-27,-2 4-52,4 6-172</inkml:trace>
          <inkml:trace contextRef="#ctx0" brushRef="#br0" timeOffset="17030.4448">4725 700 45,'0'-11'117,"0"2"-21,0-1-2,-2-1 0,-8 5-22,-4 3 9,-2 3-6,1 0-29,-1 0 22,-4 16-38,5 6-7,1 6-14,2 5 14,4 2 49,4-1-1,4-1 24,0-3 1,0-8-14,0-5-41,8-8-28,2-2 4,9-7 4,-1 0 0,4-4 0,5-19-10,-3-5-11,3-9-4,-8-3-72,4-3-51,-7-12-74,-4 12-95,-3 10-114</inkml:trace>
          <inkml:trace contextRef="#ctx0" brushRef="#br0" timeOffset="17608.5751">4857-236 51,'7'0'135,"-5"0"-11,3 0-11,4 0-9,1 0 14,-2 0-11,4 10 3,5 5-10,-1 3 4,2 6-20,3 7-4,-3 8-11,1 7-5,-5 10-17,-7 4-8,2 6-4,-5 5-11,-4 0-12,0 0-12,0-2 0,-15 1-70,-17 17-50,-1-16-79,3-14-187</inkml:trace>
        </inkml:traceGroup>
        <inkml:traceGroup>
          <inkml:annotationXML>
            <emma:emma xmlns:emma="http://www.w3.org/2003/04/emma" version="1.0">
              <emma:interpretation id="{0167E0F6-0898-4F01-92BC-BB0969F71117}" emma:medium="tactile" emma:mode="ink">
                <msink:context xmlns:msink="http://schemas.microsoft.com/ink/2010/main" type="inkWord" rotatedBoundingBox="17905,7942 20328,7729 20438,8982 18015,9194">
                  <msink:destinationLink direction="with" ref="{B2A72D43-66E6-40F4-908E-EF636E6FA86E}"/>
                </msink:context>
              </emma:interpretation>
            </emma:emma>
          </inkml:annotationXML>
          <inkml:trace contextRef="#ctx0" brushRef="#br0" timeOffset="23472.6705">5718 323 32,'-2'-1'133,"2"-2"-27,-2 3-28,2-2 22,-2 0 5,-3 2 6,2-1-1,1-1-13,0-2-1,-5 1 15,5 1-22,-1-1 8,3 3 3,0-1-3,0 1-9,0 0-5,0 0-10,0 0-14,0 0-5,0 0-13,0 0-15,0 0-13,2 0-13,20 0-23,10 0 22,15 0 1,10 0 8,6 0-8,1 1-50,-1 2-72,-7-3-75,11 0-70,-14 0-34,-14 0-82</inkml:trace>
          <inkml:trace contextRef="#ctx0" brushRef="#br0" timeOffset="23722.6894">6058 74 371,'-4'0'302,"2"0"-194,-7 4 97,4 20-26,-8 12-109,1 16-47,0 8 13,2 7-8,-1 4-11,6 1-17,-6-7-6,3-4-51,2 3-77,4-18-109,-8-16-253</inkml:trace>
          <inkml:trace contextRef="#ctx0" brushRef="#br0" timeOffset="29476.2865">6680 735 175,'0'-5'111,"0"-1"-19,6 0 55,8-2-37,5 3-13,1 0-6,4 1 0,-1 4-5,2 0-10,-6 0-19,2 4-5,-5 6-3,0 2-10,-5 1-10,-3 1 5,-8 2 0,0 4 29,0 5-31,-10 5-13,-8 3-9,-7 0-9,1-3 9,1-4-9,5-3 5,4-4-5,2-8 1,3-1-1,6-3-1,3-2 0,0-4-1,0 1-9,0 2-12,12 2-10,6 2 13,10 0-5,5 1-45,8-6-67,3-3-36,21-5-83,-12-13-42,-8-8-35</inkml:trace>
          <inkml:trace contextRef="#ctx0" brushRef="#br0" timeOffset="28929.4234">6746 590 59,'0'0'90,"0"0"9,0-6-22,3 0-4,6 0 30,5 0-27,4-1 11,8 3 5,11 3-25,12-1 31,8 2-13,16 0-19,19 0 6,26 0-1,18 0-14,-8-11-31,-24 1-20,-30-1-6,-28 7-12,7-3-37,4 0-42,-9 6-55,-4 1-56,-18 0-67,-16 0-101</inkml:trace>
          <inkml:trace contextRef="#ctx0" brushRef="#br0" timeOffset="27459.5208">7122-26 68,'0'0'111,"0"0"-4,0 0 2,2 0-8,-2 0-8,0 0-7,0 0-8,2 0-17,-2 0-13,2-2-5,0 0-3,-1-3-13,4 1-8,-3 0-4,0-3-15,-2-1 7,0-1-1,0-3-5,-4 0-1,-8-1 0,-7 1 0,-1 4 7,-1 1-7,2 2 10,-6 3 3,1 2-11,1 0 20,3 9-1,-3 7-6,7 4 1,2 1 18,2 2-16,5 0 8,6-5-12,1-4-13,0-4-1,0-3-6,10-3-22,2-2 5,0-2-1,3 0-14,-3 0-1,0-6-1,-4-7-1,4-1 11,-2-1-10,1 2-2,-6 2 1,2 5-8,-5 2 13,0 4 15,0 0 5,0 0 10,4 8 6,-4 11 0,2 5 19,0 2-9,-2 4-8,0-1 9,-2 0 25,0 1 16,0-1 12,0-3-13,-4-3 6,-6-2 21,0-3-20,-3-4-2,-1-2 5,-2 1-22,-6-3-13,-1-4-11,3-3 8,-6-3-16,3 0-7,5 0-4,-3 0-17,7-5-19,4 1-30,4-4-15,4 6-28,2-14-47,2 5-75,10-1-64</inkml:trace>
          <inkml:trace contextRef="#ctx0" brushRef="#br0" timeOffset="29821.498">7258 733 71,'2'-4'151,"-2"4"18,0 0 27,0 0 12,0 0-3,-6 10-66,-6 6-31,0 6 2,1 1 18,1-1-9,2 0-15,4-5-44,2-4-30,2-2-30,0-5-4,0-1-43,8-2-5,6-1-31,4-2-22,1 0-4,-1 0 13,3 0 22,-7 0 25,-2 0 22,-4 0 14,-2 8 13,-4 3 0,-2 3 23,2 2 22,-2 5-30,0 1-15,0 0-35,0 1-55,0-4-97,0-8-70,0-4-133</inkml:trace>
          <inkml:trace contextRef="#ctx0" brushRef="#br0" timeOffset="28070.0208">7425-166 124,'0'0'231,"0"0"-45,0 0-37,0 0-34,0 2-37,-9 10-23,4 2-15,-4 4 1,4 3 14,-4-3-2,5 0-14,4-4 7,0-4-4,0-1-27,0-7-15,4-2 0,8 0-1,4 0-7,5-7-4,-1-8-21,3-10-19,-1-2-16,-6 0-28,-1 2 4,-5 4 1,-4 5 18,-2 8 9,-2 3 35,-2 3 23,0 2 6,0 0 7,0 0-1,0 7 5,0 6-11,-2 7 0,-4 4 10,2 2 19,2 5 20,2-1 17,-5 1 5,5 2-5,0-3 16,-2 0-15,2-4-6,-1-3 14,-1-3-13,0-5-7,-5-5 6,0 0 0,-6 0-6,1 3-17,-9 1-7,1-1-21,0-4-4,2 0-6,6-7-28,-3-1-57,3-1-32,4 0-57,2 0-75,1-1-71,3-6-227</inkml:trace>
          <inkml:trace contextRef="#ctx0" brushRef="#br0" timeOffset="30275.6892">7700 633 146,'0'0'111,"0"0"27,-11 0-38,-1 0-44,-6 4-4,-1 15-7,-1 7-3,-4 7 11,1 3 8,5 5 40,4-3 36,2-3-1,5-4-7,5-10-28,2-6-27,0-7-32,2-4-24,12-4-18,7 0-10,4-4 4,3-16-5,2-9-34,-3-7-29,-1-5-48,0-18-32,-5 10-91,-9 11-137</inkml:trace>
          <inkml:trace contextRef="#ctx0" brushRef="#br0" timeOffset="28507.5249">7939-163 214,'0'-1'157,"-7"1"12,-6 0-44,-1 0-8,-5 3-49,3 10-10,0 6-1,-4 5-18,4 5 9,1 4 36,1 6 17,4 2 2,6-2-4,-1-4-8,5-5-9,0-6-30,11-6-1,11-4-29,3-8-16,3-6-5,4 0 0,5-9-1,0-18-7,0-5-36,-5-8-24,-4 1-31,-5-1-37,-9 2-48,-14-1-58,0 10-27,-6 11-80</inkml:trace>
          <inkml:trace contextRef="#ctx0" brushRef="#br0" timeOffset="30666.3189">7958 782 2,'0'-7'147,"0"3"-10,0 2-19,0 0-18,0 2-1,-12 0-21,0 0 19,-3 12-29,-3 6 4,2 5 10,1 1-4,5 5 3,4 1 41,2-4 11,4-3-4,0-2-4,4-7-9,10-2-48,6-6-49,5-6-8,3 0 3,3-6-9,-1-18-5,1-9-26,-5-6-34,-1-3-44,-3-2-68,-4-12-87,-1 13-58,-11 11-195</inkml:trace>
        </inkml:traceGroup>
        <inkml:traceGroup>
          <inkml:annotationXML>
            <emma:emma xmlns:emma="http://www.w3.org/2003/04/emma" version="1.0">
              <emma:interpretation id="{FC23CD4F-A167-4BAF-B04B-CE9183DC0F74}" emma:medium="tactile" emma:mode="ink">
                <msink:context xmlns:msink="http://schemas.microsoft.com/ink/2010/main" type="inkWord" rotatedBoundingBox="20696,7717 22616,7549 22709,8601 20788,8769">
                  <msink:destinationLink direction="with" ref="{B2A72D43-66E6-40F4-908E-EF636E6FA86E}"/>
                </msink:context>
              </emma:interpretation>
            </emma:emma>
          </inkml:annotationXML>
          <inkml:trace contextRef="#ctx0" brushRef="#br0" timeOffset="32402.0896">8507 393 195,'0'0'271,"0"0"-131,0 0 58,0 0-66,0 0-35,0 0 20,4 0 25,7 0-49,6 4-23,8 0-14,10 2-42,5-3-14,11-3-83,2 0-95,25-25-61,-18-3-94,-2-6-259</inkml:trace>
          <inkml:trace contextRef="#ctx0" brushRef="#br0" timeOffset="31855.2083">8733-19 55,'0'-1'394,"0"1"-272,0 0 23,0 0 44,0 0-84,0 0-34,0 0-10,0 0 1,0 0 7,0 0 8,0 12 13,0 12-6,-4 11-30,-6 8-10,1 4 2,4-3-12,3-1-19,2-8-15,0-7-5,0-7-33,0-10-55,0-2-42,0-7-38,0-2-35,0 0-76,0-12-100</inkml:trace>
          <inkml:trace contextRef="#ctx0" brushRef="#br0" timeOffset="32167.7137">8507-187 333,'0'0'137,"0"0"-103,0 0 80,0 0-42,15 0-49,2 4 22,10 4 5,6 4-4,1 1-12,3 1-21,1 2-7,1 0-6,-2 5-32,-5 12-109,-6-5-90,-13 0-272</inkml:trace>
          <inkml:trace contextRef="#ctx0" brushRef="#br0" timeOffset="32698.969">9388-339 117,'0'-3'255,"0"1"-84,-11 2 68,-5 0-56,-2 5-48,-8 18-23,-7 13-54,1 17-20,-7 11 29,2 14 11,4 5-15,3 7-14,8-1-10,4-1-26,7-7-13,9-6-9,2-7-41,2-12-75,19-4-59,21 4-31,-5-13-46,2-9-116</inkml:trace>
          <inkml:trace contextRef="#ctx0" brushRef="#br0" timeOffset="35092.4485">9748 61 39,'0'-4'116,"0"1"2,0-2-30,0-1-28,0 0-2,0 0 3,0-1-6,0-1-11,0 1 8,0-2 0,-6-1 9,0 1-29,-4 0-8,-1-2-9,1 4 5,-4 0-7,1 5-7,-3 2 16,0 0 6,0 0-18,-3 10-4,3 9 8,0 1-4,2 7 18,2 6 14,2-1 8,6 0 17,4-2-4,0-3-3,0-5-5,0-7-10,0-4-12,5-6-1,4-1-25,3-4-5,2 0-2,-1 0 0,1-2 0,4-14-24,3-7-29,-4-9-53,4-5-36,6-20-55,-9 10-96,-4 9-263</inkml:trace>
          <inkml:trace contextRef="#ctx0" brushRef="#br0" timeOffset="35358.0796">9840 142 363,'0'13'377,"0"3"-291,0 7 20,-7 7 35,2 0-99,-4 5-32,3-1-10,2 0-16,0-6-36,2-2-89,0-7-79,2-8-67</inkml:trace>
          <inkml:trace contextRef="#ctx0" brushRef="#br0" timeOffset="35707.0153">9978 129 124,'10'-11'111,"6"-3"71,3-2-28,1-4-71,1-3-31,-2 2-2,0 3-9,-3 2-5,-3 4-10,-3 4-5,-4 1 4,0 5 2,-6 2 25,0 0 38,0 0 4,0 19 19,0 10-42,0 7-12,-6 5-11,2 2-39,-3-5-9,3-2-15,3-5-50,-1-4-67,2-6-19,0-4-65,0-7-96</inkml:trace>
          <inkml:trace contextRef="#ctx0" brushRef="#br0" timeOffset="36539.6943">10305-348 103,'0'0'167,"5"0"-105,-5 0 62,5 0-30,6 13-34,1 3 26,0 7-4,1 3-10,-1 4-4,-3 4-5,0 6 14,-5 4 11,0 2-40,-4 4-11,0 0-12,-4 4-18,-12-2-7,-2 1-30,-21 18-48,6-11-106,-1-10-168</inkml:trace>
        </inkml:traceGroup>
      </inkml:traceGroup>
    </inkml:traceGroup>
  </inkml:traceGroup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38.60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E32527F-5FF1-4572-93A3-5EF8F4C0F5B4}" emma:medium="tactile" emma:mode="ink">
          <msink:context xmlns:msink="http://schemas.microsoft.com/ink/2010/main" type="inkDrawing"/>
        </emma:interpretation>
      </emma:emma>
    </inkml:annotationXML>
    <inkml:trace contextRef="#ctx0" brushRef="#br0">119 2 159,'-2'-3'114,"2"3"1,-2 0-8,2 0-15,0 0-24,-4 0 9,2 0-21,-2 0-23,0 0-7,-4 0-11,0 9 19,-2-2-16,1 5 14,-1 3-10,0 0 1,-1 3-3,2 0-2,1 2 9,2-1-7,0 3 1,2 0 8,3-1-9,1 1-3,0 6-15,0-2 5,0 1 0,7-3-5,5 0-1,0-4 9,2-5 2,4-3-6,-3 0-4,3-6 0,0-2-4,0-4-7,2 0 8,-5-10-7,-1-11-32,0-6 25,-4-6 14,0-2-27,-10-3 27,0 0-8,0 2-10,-4 3-8,-10 2 1,-4 5 4,-16 2-24,7 8-75,1 9-74</inkml:trace>
  </inkml:traceGroup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40.74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FF7701E-C7EF-41EE-94E7-D80237B4C478}" emma:medium="tactile" emma:mode="ink">
          <msink:context xmlns:msink="http://schemas.microsoft.com/ink/2010/main" type="inkDrawing"/>
        </emma:interpretation>
      </emma:emma>
    </inkml:annotationXML>
    <inkml:trace contextRef="#ctx0" brushRef="#br0">0 733 32,'47'-27'125,"11"-9"-11,5 4-53,4-2-18,5 1 12,-4-1-15,-2 3-9,-3 1-2,-2 0-8,-3-2 1,-3-3 5,5 0-4,3-9-7,4 0-10,10-5 1,8-3-7,35-10-5,-21 9-38,-13 13-122</inkml:trace>
  </inkml:traceGroup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41.43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9E3429B-1742-41F0-9552-BB0CFCBAD8D2}" emma:medium="tactile" emma:mode="ink">
          <msink:context xmlns:msink="http://schemas.microsoft.com/ink/2010/main" type="inkDrawing"/>
        </emma:interpretation>
      </emma:emma>
    </inkml:annotationXML>
    <inkml:trace contextRef="#ctx0" brushRef="#br0">0 788 67,'0'0'298,"6"0"-230,2-1-48,12-20 41,11-12-8,15-10-14,13-11-14,7-9-2,12-4 0,10-4-6,12-11-16,27-3-1,13 3 0,-13 11-8,-1 11-62,-38 26-75,-37 13-260</inkml:trace>
  </inkml:traceGroup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42.09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2153A35-3C45-4E7F-8C7F-2EA50395EF91}" emma:medium="tactile" emma:mode="ink">
          <msink:context xmlns:msink="http://schemas.microsoft.com/ink/2010/main" type="inkDrawing"/>
        </emma:interpretation>
      </emma:emma>
    </inkml:annotationXML>
    <inkml:trace contextRef="#ctx0" brushRef="#br0">0 714 198,'17'-15'118,"15"-8"-73,10-13 31,33-21 24,29-17-44,31-16-17,6 0-6,-8 10-17,-12 13-7,-32 20 4,-13 12-12,-15 10 0,-8 7-1,36-3-54,-12 1-63,-2 4-149</inkml:trace>
  </inkml:traceGroup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47.78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D04AF9B-60B2-450F-ADB3-85FFA02F6149}" emma:medium="tactile" emma:mode="ink">
          <msink:context xmlns:msink="http://schemas.microsoft.com/ink/2010/main" type="inkDrawing"/>
        </emma:interpretation>
      </emma:emma>
    </inkml:annotationXML>
    <inkml:trace contextRef="#ctx0" brushRef="#br0">8 376 97,'0'0'236,"-2"0"-153,2 0 52,-2 0 8,0 0-36,2 0-29,0 0 10,0 0-6,0 0-4,0 0-11,0 0 4,0 0-5,0 0-12,0 0-21,0-2-21,0-2-5,0-7-6,0-5 7,8-3-8,10-8-7,1-5 7,7-2-1,4-1-8,-1 0-10,7-3-1,-8 4 11,-1 2-16,-5 8 8,-8 7 10,-4 7 7,-6 3 0,-4 7 13,0 0-7,0 0 20,0 0 12,0 0-9,0 0-12,0 11-7,-2 11-8,-6 6 8,2 7-1,4 2-9,2 6-76,0 0-50,0 16-81,14-12-96,-2-7-362</inkml:trace>
  </inkml:traceGroup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1.38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690A779-0EB3-4A7C-BF12-D7F34FC9EEA1}" emma:medium="tactile" emma:mode="ink">
          <msink:context xmlns:msink="http://schemas.microsoft.com/ink/2010/main" type="inkDrawing"/>
        </emma:interpretation>
      </emma:emma>
    </inkml:annotationXML>
    <inkml:trace contextRef="#ctx0" brushRef="#br0">0 217 116,'0'0'131,"0"0"-71,0 0 62,0 0-16,0 0-44,0 0 8,0 0 2,0 0-7,0 0 4,0 0 10,0 0-17,0 0 0,0 0-8,0 0-29,0 0 11,0 0-25,0-3 8,2-6-17,6-3 6,4-6-6,5-1-2,3-5 7,6-1-6,0 3-1,0 1 0,1 2-8,1 1-28,6 4-74,5 4-51,-6 4-75,-5 6-411</inkml:trace>
  </inkml:traceGroup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1.60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6203D6C-BD36-418D-A236-F78EB202BFAA}" emma:medium="tactile" emma:mode="ink">
          <msink:context xmlns:msink="http://schemas.microsoft.com/ink/2010/main" type="inkDrawing"/>
        </emma:interpretation>
      </emma:emma>
    </inkml:annotationXML>
    <inkml:trace contextRef="#ctx0" brushRef="#br0">0 111 538,'0'0'211,"0"0"-129,0 0 106,0 0-68,0 0-78,0 0-29,10 0-13,3-8 8,11-5-18,4-1-6,8-4-69,17-6-70,-4 6-72,-11 2-121</inkml:trace>
  </inkml:traceGroup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2.07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37A9132-D6B8-4076-8500-7BCB26375071}" emma:medium="tactile" emma:mode="ink">
          <msink:context xmlns:msink="http://schemas.microsoft.com/ink/2010/main" type="inkDrawing"/>
        </emma:interpretation>
      </emma:emma>
    </inkml:annotationXML>
    <inkml:trace contextRef="#ctx0" brushRef="#br0">228 22 217,'-2'-2'167,"-8"-2"-115,0 2 46,-4-2-13,0 0-43,-2 1-7,3 0 34,-7 3-11,2 0 4,0 0-25,2 0 8,1 0 4,1 10 0,-3 0 6,8 4-2,-1 2-11,2-1 13,4 3-8,4 0 6,0-4-18,0 0-35,0-4 9,10-2-9,4-3-1,2-4-12,3-1-20,3 0-8,0-1-33,2-15-4,-2-5-19,3-15-42,-9 7-71,-2 2-82</inkml:trace>
  </inkml:traceGroup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2.27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0800D0D-738F-4AEF-8BDE-8F435D1C667F}" emma:medium="tactile" emma:mode="ink">
          <msink:context xmlns:msink="http://schemas.microsoft.com/ink/2010/main" type="inkDrawing"/>
        </emma:interpretation>
      </emma:emma>
    </inkml:annotationXML>
    <inkml:trace contextRef="#ctx0" brushRef="#br0">0 0 329</inkml:trace>
  </inkml:traceGroup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2.370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1A4ABBF-A43F-4A73-BCE3-E8057AB339C0}" emma:medium="tactile" emma:mode="ink">
          <msink:context xmlns:msink="http://schemas.microsoft.com/ink/2010/main" type="inkDrawing"/>
        </emma:interpretation>
      </emma:emma>
    </inkml:annotationXML>
    <inkml:trace contextRef="#ctx0" brushRef="#br0">0 0 329,'132'81'121,"-134"-71"-45,-8 10 41,-2 7-42,-2 11-24,2 5-2,2 6-17,3 1-17,5-5-15,2-5-48,0-4 3,7-11-78,3-13-175</inkml:trace>
  </inkml:traceGroup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2:50.53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3F8E2BF-C096-4873-93B1-A1CFF5638643}" emma:medium="tactile" emma:mode="ink">
          <msink:context xmlns:msink="http://schemas.microsoft.com/ink/2010/main" type="writingRegion" rotatedBoundingBox="20890,8037 23529,8037 23529,9577 20890,9577"/>
        </emma:interpretation>
      </emma:emma>
    </inkml:annotationXML>
    <inkml:traceGroup>
      <inkml:annotationXML>
        <emma:emma xmlns:emma="http://www.w3.org/2003/04/emma" version="1.0">
          <emma:interpretation id="{A7009A01-5D77-4E2B-A16D-C7A242F88EED}" emma:medium="tactile" emma:mode="ink">
            <msink:context xmlns:msink="http://schemas.microsoft.com/ink/2010/main" type="paragraph" rotatedBoundingBox="20890,8037 23529,8037 23529,9577 20890,95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BE9EAB-FEC8-4CC3-BCD0-CA0CC41CC4B8}" emma:medium="tactile" emma:mode="ink">
              <msink:context xmlns:msink="http://schemas.microsoft.com/ink/2010/main" type="line" rotatedBoundingBox="20890,8037 23529,8037 23529,9577 20890,9577"/>
            </emma:interpretation>
          </emma:emma>
        </inkml:annotationXML>
        <inkml:traceGroup>
          <inkml:annotationXML>
            <emma:emma xmlns:emma="http://www.w3.org/2003/04/emma" version="1.0">
              <emma:interpretation id="{03BB17B9-CD23-4282-94EF-05664666E1A0}" emma:medium="tactile" emma:mode="ink">
                <msink:context xmlns:msink="http://schemas.microsoft.com/ink/2010/main" type="inkWord" rotatedBoundingBox="20890,8802 22361,8802 22361,9577 20890,9577"/>
              </emma:interpretation>
            </emma:emma>
          </inkml:annotationXML>
          <inkml:trace contextRef="#ctx0" brushRef="#br0">8643 902 522,'0'0'216,"2"-3"-204,5 3 20,-2-4 30,8-2-43,7-2 2,7-4 1,5 0 16,5 2-1,1-1 2,1 6 11,2 3 31,-4 2 2,-1 0 11,-4 4-6,1 10-11,-6 5-23,-5-1-28,0 0-5,-1 2-10,-7-4-5,-2-3-5,1-4-1,-8 0 1,4-3 6,-7-3-7,8 0-13,-4-3-35,8 0-19,7 0-4,3 0 10,8-16 10,7-5-7,8-2 12,-1-5 14,3 5 0,2 2 13,0 6 9,-6 5 10,2 6 15,-8 4 44,-1 0 29,1 0 18,-5 9-4,1-2-15,2 1-39,-5-1-36,1-4-12,-1 0 0,1-1-38,-7-2-56,1 0-54,-9 0-74,-4 0-133,-8-2-213</inkml:trace>
          <inkml:trace contextRef="#ctx0" brushRef="#br0" timeOffset="955.4387">8946 1595 46,'0'0'165,"0"0"-122,0-3 113,7-10-25,7-1-36,4-2-1,5-7-22,5-2-21,7-5-19,3-3 1,7 0 23,4-5 23,2 1-12,0 0-37,2 0-11,-7 2-7,1 5-11,-4 1 2,-5 5 3,-3 1-6,-3 7 0,-5 4-10,-5 1-25,-1 6-21,-5-2-29,0-3-58,-4 2-82,-1 0-147</inkml:trace>
          <inkml:trace contextRef="#ctx0" brushRef="#br0" timeOffset="548.0667">9254 1330 143,'0'0'136,"0"-1"-57,0-1 77,-2 0-47,2 2-32,-7 0 20,2 0-6,-4 0-7,-1 2-19,-2 8 2,2 3-2,-2 4 0,0 6-8,1 5 22,7 3 27,4 1-5,0-3-2,0-5-21,0-6-16,13-7-42,1-4-20,4-7 0,4 0-6,7-5-4,-1-20-15,5-9-13,-7-9-30,-4-4-34,-1-2-16,-7 2-39,-4 6-31,-10 5 3,0 8-32,-1 11-84</inkml:trace>
        </inkml:traceGroup>
        <inkml:traceGroup>
          <inkml:annotationXML>
            <emma:emma xmlns:emma="http://www.w3.org/2003/04/emma" version="1.0">
              <emma:interpretation id="{9A4A9BDC-D9F8-4D89-B045-4F60733AAB8D}" emma:medium="tactile" emma:mode="ink">
                <msink:context xmlns:msink="http://schemas.microsoft.com/ink/2010/main" type="inkWord" rotatedBoundingBox="23173,8037 23529,8037 23529,8639 23173,8639"/>
              </emma:interpretation>
            </emma:emma>
          </inkml:annotationXML>
          <inkml:trace contextRef="#ctx0" brushRef="#br0" timeOffset="2519.1418">11102 55 869,'-3'9'210,"-1"6"-149,-5 11 101,4 12-24,-7 11-64,-1 9-16,1 10-40,-4 3-18,-5 0-111,-7 13-82,1-19-141,1-17-618</inkml:trace>
          <inkml:trace contextRef="#ctx0" brushRef="#br0" timeOffset="2269.1374">10956 299 159,'0'0'241,"-2"0"-80,0 0 44,1 0-19,1 0-30,0 0-27,0 0 17,0 0-5,0 0-24,0 0-11,0 0 1,0 0-18,0 0-20,0 2-17,3-2-10,11 0-3,7 0 3,6 0-19,1 0-19,4 0-4,1 0-43,-1 0-67,-1 0-68,-2-2-35,-3-3-55,-1-12-71,-6 5-47,-8-1-282</inkml:trace>
        </inkml:traceGroup>
      </inkml:traceGroup>
    </inkml:traceGroup>
  </inkml:traceGroup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2.80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82D2B2E-2456-44A1-9104-7256D450148E}" emma:medium="tactile" emma:mode="ink">
          <msink:context xmlns:msink="http://schemas.microsoft.com/ink/2010/main" type="inkDrawing"/>
        </emma:interpretation>
      </emma:emma>
    </inkml:annotationXML>
    <inkml:trace contextRef="#ctx0" brushRef="#br0">77 6 61,'4'-3'86,"0"2"-37,0-2-23,2 3 10,-2 0 6,1 0 25,2 0-7,-3 0 18,4 4-4,2 4-4,-1 2-28,3 2-6,4 3-11,2 1-2,-1 1 9,0 1-2,-6-3 8,-3-1 19,-1-3 18,-7 2-13,0-2 0,0 5 17,-7 0-6,-9 4-13,-4 2-28,-1-1-24,-4 0-8,-6-1-13,7-4-7,3-7-19,1-1-28,5-5-56,-6-3-52,6 0-55,3-11-7</inkml:trace>
  </inkml:traceGroup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0:53.18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9C0299E9-E908-4F1B-A7E3-7954EAD70A06}" emma:medium="tactile" emma:mode="ink">
          <msink:context xmlns:msink="http://schemas.microsoft.com/ink/2010/main" type="inkDrawing"/>
        </emma:interpretation>
      </emma:emma>
    </inkml:annotationXML>
    <inkml:trace contextRef="#ctx0" brushRef="#br0">-2 51 447,'0'-2'142,"0"2"9,0 0 37,1-3-63,4 3-42,-1-3-20,6-1-21,3-2-4,7-2-18,5 0-5,6 0-14,4 0-1,5 4-61,15 4-80,-9 0-116,-13 0-399</inkml:trace>
  </inkml:traceGroup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1:09.88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843D8A7-D375-4228-B6AC-2B231D627F2A}" emma:medium="tactile" emma:mode="ink">
          <msink:context xmlns:msink="http://schemas.microsoft.com/ink/2010/main" type="inkDrawing"/>
        </emma:interpretation>
      </emma:emma>
    </inkml:annotationXML>
    <inkml:trace contextRef="#ctx0" brushRef="#br0">-2 204 42,'0'0'196,"0"0"-131,0-2-27,0 2 31,2-2-36,1-2-21,4 2 8,-5-1 3,1-2 16,4 3-2,-4 0 14,1 0 5,2 0-5,6 0-12,2-1 1,12-2-14,3 1 7,15 0-1,7-2-15,8-1-16,9-2 11,1 1-11,6-2 1,0 1-1,0-1 5,-1 2-6,-7 1 0,-12 2 0,-8 1 0,-7 2 0,-6 0 0,-9 2-1,-7 0 1,2 0 0,-6 0 0,-4 0 0,-6 0 0,-1 0 0,-3 0 0,0 0 1,0 0 1,0 0 7,0 0 1,0 0 2,0 0-11,-2 0 8,-3 0-3,-12 0-5,2 0-1,-7 0 0,-6 0-6,-3 2-1,-8-2-9,-9 0-2,-10 2 18,0-2-3,-10 3 3,-1-2 0,4 1-9,-5 1 9,7 0 7,6 1-6,6-2 17,5 2 3,10-1-7,15-1-4,3 1-7,12-3 4,0 0-7,4 2 0,2-2-10,0 0-3,0 0 2,0 0-1,0 0 6,14 0 5,8 0-6,11 0 7,7 0 0,9-2 0,5-4 1,9-4 1,4 2-1,4-4 0,0 3 1,-1-4-2,-3 2 1,-8 1-1,-6 0 1,-9 4-1,-9 2-10,-3 0 4,-14 2-8,-4 0 7,-6 2 6,-4 0 0,-3 0 1,-1 0 0,0 0 0,0 0 0,-13 0-10,-13 8-3,-5 6 13,-15 0 0,-5-1 12,-5 0-5,-7-6-7,2-1 24,-3-4-2,7-2-11,5 3 17,9-3-14,7 0-1,9 0 4,7 0-11,12 0 2,2 0-8,6 0-2,0 0-8,0 0-2,0 0-4,10 0 9,12 0-3,4 1 9,13 3 0,11 0-11,7 2-43,44 6-64,-14-2-96,-4-1-322</inkml:trace>
  </inkml:traceGroup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1:15.84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7C8448A-9A9F-472B-AC48-C2B603643A86}" emma:medium="tactile" emma:mode="ink">
          <msink:context xmlns:msink="http://schemas.microsoft.com/ink/2010/main" type="inkDrawing"/>
        </emma:interpretation>
      </emma:emma>
    </inkml:annotationXML>
    <inkml:trace contextRef="#ctx0" brushRef="#br0">163 155 74,'-12'4'94,"0"-1"4,0-1-22,2-2-31,5 3-2,-7-3-18,4 0-17,0 0 18,-4 0 3,2 0-12,-2 0 14,0 0-2,7 0 4,-3 0 1,-2 0-19,6 0 14,2 0 0,-4 0 25,4 0 1,0 0-4,2 0-7,0 0-12,0 0 0,0 0-5,0 0-2,0 0-8,0 0 0,0 0-15,0 0-2,0-6 0,10 0 0,6-6 0,8 0 1,7-5 0,11 1 5,5-2-6,10 4 1,0 3-1,11 0 1,-3 3 2,0 8 4,1-2-6,-1 0 0,-4 2 6,-3 0-1,-7 0-6,-9 0 0,-5 0 1,-6 0-1,-5 0 1,-6 0-1,-6 0 2,-4 0-1,-8 0 0,0 0 1,-2 0 5,0 0 3,0 0-9,0 0 8,0 0-9,0 0 0,0 0-31,0-2-35,0-6-40,-6-1-77,-4-4-120</inkml:trace>
  </inkml:traceGroup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1:16.26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9F64FC0-523F-4BAB-A888-FE35BED47850}" emma:medium="tactile" emma:mode="ink">
          <msink:context xmlns:msink="http://schemas.microsoft.com/ink/2010/main" type="inkDrawing"/>
        </emma:interpretation>
      </emma:emma>
    </inkml:annotationXML>
    <inkml:trace contextRef="#ctx0" brushRef="#br0">8 5 225,'-4'-2'211,"-3"0"-148,6 0-19,-3 0 48,4 2-50,0 0-31,0 0-10,0 0 17,0 0-7,0 0-10,12 0-1,5 8 20,15 11 31,8 13 1,9 10-6,3 8-14,-1 3-25,0 2 1,-11-4-7,-4 1 7,-11-7-2,-11-5 9,-2-2 14,-12-9-3,0-1 30,-2-3 15,-18-1 14,-4-2-5,-5 0-25,-9-3 9,-1-1-16,1-6-26,2-3-22,9-5-2,1-4-94,6 0-107,11 0-137</inkml:trace>
  </inkml:traceGroup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02.64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655F69CB-8055-4017-9942-12C9944CB8E5}" emma:medium="tactile" emma:mode="ink">
          <msink:context xmlns:msink="http://schemas.microsoft.com/ink/2010/main" type="writingRegion" rotatedBoundingBox="642,7811 10451,8210 10161,15371 351,14973"/>
        </emma:interpretation>
      </emma:emma>
    </inkml:annotationXML>
    <inkml:traceGroup>
      <inkml:annotationXML>
        <emma:emma xmlns:emma="http://www.w3.org/2003/04/emma" version="1.0">
          <emma:interpretation id="{22328CB2-80CD-4B25-AF0A-C572A3E3F120}" emma:medium="tactile" emma:mode="ink">
            <msink:context xmlns:msink="http://schemas.microsoft.com/ink/2010/main" type="paragraph" rotatedBoundingBox="582,8206 9240,8056 9268,9680 611,98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5D41C4-BB38-4524-BE00-D928D3AC927B}" emma:medium="tactile" emma:mode="ink">
              <msink:context xmlns:msink="http://schemas.microsoft.com/ink/2010/main" type="inkBullet" rotatedBoundingBox="582,8206 2482,8173 2510,9797 611,9830"/>
            </emma:interpretation>
          </emma:emma>
        </inkml:annotationXML>
        <inkml:trace contextRef="#ctx0" brushRef="#br0">1349-141 54,'-7'-2'122,"2"0"-64,-4-4 33,2 2-8,-1-4-44,-2 0-14,4-2 15,-4 1 4,0-4-11,-2 3 4,0 2 12,5 0 2,-1 1 7,-4-2-27,0 5-3,0-8-8,-2 3-8,-3-1 11,-4-2-23,4 3 14,-7-1 12,-3 1-16,-5-2-10,2 1 0,-4 2 17,-1 0 5,0 1-16,-3 1-5,-1-5 8,-5 4 4,6-2-12,-3 2-2,1-1-1,3 2 2,-1-2 11,1 2 1,1 0-11,-2 0 1,-1 0 5,1 2-7,1 1 0,-1-2 3,7-1 7,-1 2-9,4 1 6,1-2-5,1 4 4,2 1-6,0 0-13,0 0 2,5 0 11,-3 0 1,0 0 7,5 8-8,-3 3-1,4-1-12,0 4 7,1-1-1,-2 2 7,3 1 2,1 0-1,-1-1-1,0 3 0,0 0-1,3 2 1,-3-1 1,2 2-1,0 0 1,2 1-1,-2 1-1,3 1 1,-1 2-1,0 0-1,-1 1-4,0 2 6,-1 2 9,0-2-9,3-1 0,-2 0-9,3-5 9,3 5 0,-2 0-2,4 1 2,-1 2 6,-1 0-6,5 0 0,0-1-1,0-1 0,0 1 1,0-1-2,0 2 2,7-4-1,-2 1 1,2-1-9,0-1 18,1-2-9,1 2 1,2-3-1,-1 3 0,6 2-1,2-3 1,2 3-1,-1-1 0,5 3 0,2 0 1,1 0 6,5 2 1,1-3-14,7 3 0,2-1 5,3-3 1,2 2-18,1-7 6,2 2 13,-4-6-12,0-3 1,-3-1-5,-5 0 15,-2-6-6,-2 1-5,-3-2 6,1-2 5,-1-4-12,3-2 0,0 0 5,-1 0 8,1 0 9,2-2-9,-3-6 8,-1 2-2,-3-4-5,-1 2-1,-3-2-1,1 1 0,2-3-5,-2 2 4,0-2 2,-5 1 0,5-1 0,-1-1 0,1 0 0,-2-3 0,1 2-1,-1-2 2,0 0-2,-2 0 2,-3 1-1,5-1 2,-4-4-2,0 0 1,2-2-2,-5 1 1,3-1 0,-4 0 0,-2 0 1,-1 5-1,6-1 0,-5 3-1,-1-1 1,1 0 1,0 0-1,0-2 1,-3 0-1,1-1 0,0-5 0,0 0 1,0-4 0,-2 2 0,-2 1-1,0-3 2,-4 3-2,-3-5 1,4-2 3,-5-1-4,0-7 7,0 1-15,-10-7 9,-4-1-1,-6-5 2,-1-4 0,-8 0-1,4 0-1,-5 1-29,-4 4-33,-9-7-33,8 12-34,-1 11-211</inkml:trace>
        <inkml:trace contextRef="#ctx0" brushRef="#br1" timeOffset="-88053.6218">20 58 49,'0'0'114,"0"0"-11,0 0-28,0 0 0,0 0 4,0 0 3,0 0-14,0 0-20,0 0-6,0 0 11,0 0-21,0 0 7,0 0 14,0 0 3,0 0-18,0 0 2,0 0-4,0 0-8,0 0-4,0 0 10,0 0-1,0 0-16,0 0-17,-2 8-2,-2 6 2,0 11 6,0 4-6,0 7 0,2 0 7,2 1 9,0-2-16,0-3 13,0-6-13,0-4-8,0-8 7,0-5 0,4-2-7,0-3 0,4-4-1,-2 0-21,5 0 11,1 0-16,0-11 35,4-6 0,0-11 0,2-7 0,-3-8-14,4-7-8,-6 0-14,1 3 0,-4 7 13,-2 9 14,0 11 8,-6 8 1,0 6 1,-1 4 12,-1 2 19,0 0-6,0 0 8,0 16 11,0 8-19,0 12-11,0 4 4,0 10 20,0 0-26,7-4-12,-2-2-2,12-6-34,12-4-97,-1-8-130,-1-12-96</inkml:trace>
        <inkml:trace contextRef="#ctx0" brushRef="#br1" timeOffset="-86504.4997">387 113 367,'-17'13'148,"-1"7"-90,2 8 59,0 7-32,5 9-59,7 4-20,4 3-6,0 4-2,17-2-11,13 1 13,41 9-49,-8-15-65,1-11-93</inkml:trace>
        <inkml:trace contextRef="#ctx0" brushRef="#br1" timeOffset="-87241.0951">647 182 273,'-6'-2'92,"-5"2"-10,8 0 21,-1 0-35,0 0-48,-2 0 30,2 0-24,-2 8-16,2 0 8,-2 2-8,6-3 0,0 2 3,0 0-12,0 2-1,4-2-10,8-1 10,2 2 0,2-2 0,1 2-9,3-1 8,-2 1 2,2 2 5,-4 0-6,-5-2 1,-2-1 13,-7 2 4,-2-6 38,0 4 37,0-2-7,0 0-4,-12 1 15,-4 0-36,-6-3-15,-4 1-15,-3-1-13,-1-3-18,0-2-1,7 0-10,1 0 4,10 0-25,8 0-37,4 0-73,4 0-96,19-8 14,1-2 16</inkml:trace>
        <inkml:trace contextRef="#ctx0" brushRef="#br1" timeOffset="-86881.7145">940 235 113,'0'0'150,"0"0"-6,0 0-40,0 0-3,0 0 20,0 0-24,0 3 9,0 10-61,-7 3-22,2 4-1,0 2 33,5 1-19,0-1-3,0-4-27,17-1 1,-2-4-7,3-6 10,0-5-10,-1-2 14,-1 0-13,4-12 13,-6-9 10,0-8-12,-4-6-12,-7-1-4,-3 0-43,0-2-57,-15-6-56,-11 10-43,-6 9-203</inkml:trace>
        <inkml:trace contextRef="#ctx0" brushRef="#br1" timeOffset="-86145.1233">1218-79 104,'21'15'134,"5"10"-34,0 0-22,-1 7 21,-1 1 17,-5 5-38,-6 5 14,-5 3 9,-8 3 1,0 5-34,0-1-22,0-1-25,-8-5-14,0-7-7,3-9-37,-2-7-69,-3-8-67,6-6-89</inkml:trace>
      </inkml:traceGroup>
      <inkml:traceGroup>
        <inkml:annotationXML>
          <emma:emma xmlns:emma="http://www.w3.org/2003/04/emma" version="1.0">
            <emma:interpretation id="{B00E8144-7618-4CBC-BF25-F4900F91D661}" emma:medium="tactile" emma:mode="ink">
              <msink:context xmlns:msink="http://schemas.microsoft.com/ink/2010/main" type="line" rotatedBoundingBox="2532,8231 9241,8115 9264,9397 2554,9513"/>
            </emma:interpretation>
          </emma:emma>
        </inkml:annotationXML>
        <inkml:traceGroup>
          <inkml:annotationXML>
            <emma:emma xmlns:emma="http://www.w3.org/2003/04/emma" version="1.0">
              <emma:interpretation id="{7C72A09C-0C57-4307-8046-4A5B391F703E}" emma:medium="tactile" emma:mode="ink">
                <msink:context xmlns:msink="http://schemas.microsoft.com/ink/2010/main" type="inkWord" rotatedBoundingBox="2541,8765 4094,8738 4101,9188 2549,9214"/>
              </emma:interpretation>
            </emma:emma>
          </inkml:annotationXML>
          <inkml:trace contextRef="#ctx0" brushRef="#br1" timeOffset="-83598.0778">2211 522 33,'0'2'217,"0"-2"-67,0 0-19,0 0-56,0 0-26,0 0 0,0 0 9,0 0 11,0 0-7,0 0-24,0 0 9,1 0 12,13-6 9,2-10-17,10-1-13,4-8-9,1-2-5,5-2-9,-5-5-8,7 0-7,-6 0 6,-3 3-6,-3 3 1,-4 2-1,-5 5 1,-5 5-1,-4 4 1,-2 2-1,-2 4-12,-2 4 0,-2 0-21,2 0-28,0 1-17,0-3-10,4 0-26,0-4 14,4 2-30,-7-1-43</inkml:trace>
          <inkml:trace contextRef="#ctx0" brushRef="#br1" timeOffset="-84176.2261">2548 129 26,'0'-4'163,"0"0"-23,0-3-39,0 2-19,0-1 29,-4 0 8,-6 3-24,3-4-10,-7 0-14,-2 5-6,2-3-13,-5 3 0,-1 2-35,-4 0 9,0 0-8,5 5 2,-3 8 52,4 1-35,4 6-24,3 3-12,2 7-1,4 3 0,5 2 7,0 4 3,0-5-2,2-7-7,13-1-1,1-4-4,8-5-3,-2-3 14,1-1-5,-3-7-2,4-1 1,-2-5 11,-5 0-11,5 0 11,-6-5-6,-3-8 4,-1-2-9,2-7 11,-6-6-12,-4-2-6,1-2 0,-5-3-27,0-2-25,-7 1-19,-8 0-27,-6 8-55,2 7-8,1 9 2,9 9-44</inkml:trace>
          <inkml:trace contextRef="#ctx0" brushRef="#br1" timeOffset="-83190.7034">2835 294 497,'0'0'163,"0"0"-63,0 0 41,0-7-84,0-5-9,12-3 24,4-2-12,4 1-23,-1 1-9,11 3 2,0 0-29,4 2-1,-1 6 0,4 0-1,3 4-70,7 0-103,-11 0-107</inkml:trace>
          <inkml:trace contextRef="#ctx0" brushRef="#br1" timeOffset="-85348.2203">1639 231 393,'-2'0'175,"2"0"-67,0 0 33,0 0-76,0 0-49,0 0-3,0 0-11,4-1 5,10-7 4,1-2-11,11 2-2,0 2-6,0 2-54,9 4-62,-7 0-68,-8 2-164</inkml:trace>
          <inkml:trace contextRef="#ctx0" brushRef="#br1" timeOffset="-85145.1115">1704 344 211,'-8'2'177,"4"-2"-18,-4 0 16,8 0-35,-2 0-31,2 0-24,0 0-28,0 0-26,0 0-31,0 0-9,7 0-1,8 0-1,9 0-2,6-4-50,23-2-82,-9 0-69,-3 4-181</inkml:trace>
        </inkml:traceGroup>
        <inkml:traceGroup>
          <inkml:annotationXML>
            <emma:emma xmlns:emma="http://www.w3.org/2003/04/emma" version="1.0">
              <emma:interpretation id="{70850AB5-8268-4818-BAAE-8CEEFED9E4DA}" emma:medium="tactile" emma:mode="ink">
                <msink:context xmlns:msink="http://schemas.microsoft.com/ink/2010/main" type="inkWord" rotatedBoundingBox="4664,8389 7019,8349 7038,9436 4683,9477"/>
              </emma:interpretation>
            </emma:emma>
          </inkml:annotationXML>
          <inkml:trace contextRef="#ctx0" brushRef="#br1" timeOffset="-79578.5764">5078-314 371,'0'0'192,"0"0"-76,-5 0 41,-2 3-52,-5 12-49,-2 14-22,-6 11-14,-4 15 23,-2 9 21,-1 10 4,3 5-4,2 2-14,8 0-21,10-6-29,4-4-10,2-8-26,20-7-64,20 5-73,-5-18-72,-3-9-373</inkml:trace>
          <inkml:trace contextRef="#ctx0" brushRef="#br1" timeOffset="-71917.587">5447 56 254,'-6'0'104,"2"0"-7,0 0 12,0 0-42,2 0-27,0 0-5,0 0-8,0 0 12,-4 0-13,4 0 6,-2 0-2,-2 0-8,1 0 23,-4 3-10,6 1-4,-6 0-14,6 1-17,-7 2 1,4 0 5,-2 3-6,-2 2 2,4 2 2,-2-1-3,3 3-1,-2 2-1,2 2 1,3 1 5,-3 1-4,5 3 9,0-3 3,0 5-4,12-4 0,2 1-8,6-2-2,2-4 11,-3-3-5,5-4-5,-4-6 16,0-3-6,-7-2-3,1 0 5,-2-10 0,0-12 5,0-6-1,-4-7-15,-2-4-1,2 1-1,-4 1-11,-4 3-31,0 2-64,0 11-53,-12 5-101</inkml:trace>
          <inkml:trace contextRef="#ctx0" brushRef="#br1" timeOffset="-71603.859">5779 260 98,'0'0'300,"0"0"-209,0 0 29,0 0-12,0 0-86,0 1 8,-2 14-7,-8 6 0,0 7-20,-2 6-3,7 0 0,-4-1 0,9-3-22,0 1-69,0-9-73,0-8-217</inkml:trace>
          <inkml:trace contextRef="#ctx0" brushRef="#br1" timeOffset="-70961.2271">5961 3 39,'-4'0'114,"-4"0"22,0 0-12,-4 0-12,1 6-42,-1 9-29,0-1 19,2 4-36,4 0 2,0 0-9,6-2-15,0 0-1,0-1 0,8 1-2,6-2-12,1 0 12,9-2 1,0 0 1,0-2 8,3-2-3,-1-1-5,-2 4-1,-5-4 11,1 3-2,-8-2-9,-2 2 12,-6 0 1,-4-1 10,0 1 25,0 2 32,0 0-38,0 2-20,-4 2-1,-6-2 1,2 0-7,1-3-2,-3-3-13,-1-1 9,0-1 2,-5-6-11,0 0-19,-2 0 13,2 0-11,3-9-3,1-3 19,2-1 0,6-3 1,2 2-6,-2 0-3,4-2 8,0-1 1,0-3-1,10-2-2,0-3 3,2-4 1,0 0 0,1-1 0,-3-1-1,2 2 1,-4 4 4,-2 6-5,0 6-45,-6 4-93,1 1-64,-1 6-157</inkml:trace>
          <inkml:trace contextRef="#ctx0" brushRef="#br1" timeOffset="-81000.6075">3986-22 371,'-4'0'94,"4"0"-6,-2 0 39,0 0-91,0 0 16,-4 0 7,2 0 11,-6 0-6,3 0-23,-10 0 18,3 8 3,-3 4 31,-3 2-53,2 3 1,-4 5 1,7 6-10,-3 6-12,2-1 14,8 3 3,2-2-18,6-6 12,0 2-31,0-8 16,8-1-4,8-4-12,-1-5 0,7-4 1,-1-4 9,-2-2 8,1-2-18,-3 0 0,-3-11 0,0-8 0,-2-6-7,0-5-8,0-2-10,-4-2-66,-3-7-76,-3 7-66,-2 9-70</inkml:trace>
          <inkml:trace contextRef="#ctx0" brushRef="#br1" timeOffset="-80781.8746">4128 190 510,'0'19'185,"0"6"-121,-6 6 55,4 9-72,2 3-46,0 1-1,0-5-55,0 6-43,0-13-43,0-8-243</inkml:trace>
          <inkml:trace contextRef="#ctx0" brushRef="#br1" timeOffset="-80078.7414">4500-73 33,'0'-2'241,"0"0"-104,0 2 19,0 0-36,-4 0-62,-6 0-14,-4 0 7,0 16 40,-1 7-57,-3 7-9,4 7 4,2 3 8,6 0 14,2-7-18,4-5-12,0-10-21,0-6-29,12-6-17,0-4-2,6-2 27,-4 0-2,1-16-1,-1-6-9,0-6 5,-2-3-21,-2 0 5,-5 2 18,2 7 16,-4 5-17,-1 7 27,-2 4 1,0 4 15,0 2 6,0 0-5,0 0-2,0 2-8,0 12-4,0 2-3,0 6 0,0-1 11,0 4 12,0-3 6,0 3-3,0-2-16,0 3 9,7 0 4,-2 0-7,-3-3-6,4-1 16,-2-3 19,-4-3 11,0 0-10,0-2 21,0-2-2,0 0-20,0-2-1,-2 0-2,-8-1-16,5 0-10,-7-1-16,0-1-8,-4 0-29,-2-5-16,0-2-82,-14 0-27,7-7-47,5-4-302</inkml:trace>
          <inkml:trace contextRef="#ctx0" brushRef="#br0" timeOffset="101887.3529">3776 796 235,'0'0'70,"0"0"-33,0 0 5,0 0-10,0 0-24,2 0-8,6 0 0,-4-4 9,2 0 0,-2 0 5,-2 1 6,0 0 15,-2 3 1,0-2-4,0 2 1,0-2-6,4 2-8,-4-2-6,2 0-11,2-2 10,-1 0-2,6-2-10,1 0 0,-3-2 5,5 3 3,5-4-11,-2 2 10,1 1-7,-1 0 1,-1 3 13,4-2-14,-2 1 6,0 0-6,2 2 0,-1 0 0,4 2-14,-2 0 13,5 0 1,-2 0 1,-3 0 13,5 0-8,-2 5-6,-5 0-7,5 2 7,-6-4 14,4 0-14,-4 0-7,-1 1 7,3-2 2,-2 0 6,0-2-12,2 2 4,-2-2-1,-1 1 1,-1-1 0,-2 0 1,0 2 0,-2-2 8,0 0-9,-3 3 0,3-3 1,-1 0 15,-2 0-16,-1 0 5,-2 0-4,-2 0-1,0 0 0,4 0 0,-4 0-58,-2 0-121</inkml:trace>
        </inkml:traceGroup>
        <inkml:traceGroup>
          <inkml:annotationXML>
            <emma:emma xmlns:emma="http://www.w3.org/2003/04/emma" version="1.0">
              <emma:interpretation id="{C5302117-60B7-4C51-AC93-E4939CEC485C}" emma:medium="tactile" emma:mode="ink">
                <msink:context xmlns:msink="http://schemas.microsoft.com/ink/2010/main" type="inkWord" rotatedBoundingBox="7396,8147 9241,8115 9262,9324 7417,9356"/>
              </emma:interpretation>
            </emma:emma>
          </inkml:annotationXML>
          <inkml:trace contextRef="#ctx0" brushRef="#br1" timeOffset="-69305.5293">6503 225 95,'0'0'305,"0"0"-168,0 0 45,0 0-34,0 0-80,0 0-23,0 0-5,0 0-24,0 0-6,0 0-10,0 0-16,3-7-112,7 2-86,-6-3-161</inkml:trace>
          <inkml:trace contextRef="#ctx0" brushRef="#br0" timeOffset="2204.4474">7499-416 124,'-4'-4'130,"-6"-2"-17,3 0-38,-4-2-28,1 2 1,-2-2-11,1 0 8,-5 2 24,0 1-5,-4 0 8,3 0-24,-3 1 1,-6 0-19,2-1-7,-2 4-6,-1-1-15,1 2 5,-3 0 17,-1 0 2,2 0-15,2 2 17,1 6-7,-1 0-21,-1 1 18,-1 1-10,2 0-6,-6 2 4,5-2-5,-1 4 4,-1-2-4,-3-1 19,4 4-6,1-4-5,3 2-9,2-2 12,8-1-2,0-2-10,2 0 0,2 0 7,5-2-6,-3 1-1,4 4-1,-2-2 1,4 3-1,0 4 1,0 0 0,0-1 2,2 3 0,0 0 4,0 0-6,0 2 1,0-2 2,0 1 5,0 2-8,0-1 2,0 3 4,0-2-6,0 1 0,0 2 3,2-2-2,2-1 0,2 1-1,0-2-6,2 0 6,-3-1 0,7 1 0,-2-3-3,0 4 3,-2-3 1,2-2-1,4 2 1,-2-2 0,-1-3-1,0 1-1,-1-1 1,-5-3 1,7 2 0,-4 0-1,0-2-8,2 2 7,2-1 0,0 4 1,0 0 0,-1-1 8,5 2-13,-2-2 5,-2 0 0,1-1 0,6 0 10,-2 2-13,-1-1 3,8-2-1,-2-1-8,-3-1 9,3 1-1,4-4 1,-4 3 0,-3 0 8,5-2 3,0 0-9,-1 0-2,-1-2 1,0 0 0,1-2 0,3 1 0,0-2-1,4 1 2,-4 0-2,1-2 0,-1 0 6,-2-1-5,0-1-1,-3 0 0,3 0-3,-1 0 3,1 0 1,0 0-1,0-1-12,-5-5 12,5-3 12,0 1-11,-2 1 1,-3-5-1,5 2-1,-2-2 1,-3-2 2,3 3-3,0-5 0,-4 0-10,4-2 10,-5-3 4,5 2 8,-6-2-8,2-1-3,-2 3-1,-3-3-6,-1 2 6,-2-3 5,-4 4-5,4-2-5,-8 1 5,4-4 1,-2 1 5,-4-2-4,0-2 11,0-3 10,0-1-7,0-3-9,0-1-6,-2 1 17,-6 0-18,2-1 0,-2 1 1,-2 1 0,4 1 0,-2-1 15,-2-2-16,3 2-7,-3-1 7,-2 3 0,0 2 0,-4 1-2,-4 1 0,-6 4-49,-3 1-3,-10-2-27,-9 4-7,-27-9-52,10 7-36,3 1-116</inkml:trace>
          <inkml:trace contextRef="#ctx0" brushRef="#br1" timeOffset="-68789.8989">6809-45 198,'0'0'212,"0"0"-136,0 0 89,0 0-84,0 0-37,0 0 1,0 19 27,0 8-24,-8 6-1,4 7-6,-6 1 2,6 1 9,1-2 6,-2-5-19,5-7-8,0-9-31,0-4-2,10-6 2,2-2 6,2-6-6,6-1 6,-3 0-6,9-11-4,0-13-4,-1-8 9,-1-3-1,-2-5 0,-4 1-14,-3 1-10,-3 5 3,-2 7 8,-3 6 13,-4 8 8,-3 4-8,2 4 1,-2 4 15,0 0 32,0 0-8,0 10-1,0 10-9,-3 6-29,-6 8 8,-1 1-9,7 2 0,1-3-39,2-1-50,0 6-54,3-10-76,8-8-76</inkml:trace>
          <inkml:trace contextRef="#ctx0" brushRef="#br1" timeOffset="-68344.7551">7317 84 373,'0'0'117,"0"0"-50,0 0 54,-8 0-53,2 0-38,-2 0 41,3 8-45,-4 4-15,4-1 15,-3 4-16,6-3-9,0 1-1,0 1 0,2-2-1,0 0-22,0-3 12,7 3-28,7-1 18,3 0 21,-2 3 1,1 2 7,-2-3-8,-2 3 10,-1-4 32,-9 0 17,0-2 10,-2-2 19,0 0 27,0 4-41,-2 0-16,-10 0-41,-1 1 5,-1-2-22,0-1-24,-2-4-43,3-3-13,3-3-70,0 0-22,8-3-106</inkml:trace>
          <inkml:trace contextRef="#ctx0" brushRef="#br1" timeOffset="-67688.4494">7459-87 224,'-5'13'193,"-4"10"-125,-1 5 33,5 8-30,-3 6-60,4 5 45,4 2-31,0 2-5,0-1-13,2-2-7,22 2-30,-2-11-69,-1-12-201</inkml:trace>
          <inkml:trace contextRef="#ctx0" brushRef="#br1" timeOffset="-26266.1151">7663 149 25,'0'0'76,"0"0"-14,0 0 2,0 0-12,0 0 2,0 0 8,0 0 5,0 0-12,0 0-16,0 0-2,0 0-8,0 0 0,0 0-5,0 0-5,0 0-19,0 0 14,0 0-13,0 0 22,0 0-6,0 0-3,0 0-1,0 0-12,0 0 5,0-2-5,0 2 0,0 0 6,0 0-7,0 0 0,0-1 1,0 1-1,0-3 2,0 2 5,0-2-7,0 2 0,0-2 7,0 1 26,0 0-7,0 1-14,0-2 5,0 2-1,0 1-6,0-2-4,0 2 4,0-2 10,0 0-13,0-1 23,-2 1-9,2 1-21,-4 1 20,2-2-8,-4 2-12,6-2 0,-2 2 25,2-2-23,-2 2 17,2 0-19,-1 0 0,-4 0 0,1 0-1,-6 0-11,3 0-28,-7 0 8,-4 6 13,2 2-1,-4 0-26,4 0 4,5 0-10,-3-1-27,-4 9 2,6 0-64,-1 0-158</inkml:trace>
          <inkml:trace contextRef="#ctx0" brushRef="#br1" timeOffset="-67990.3746">7473 138 95,'0'9'87,"0"5"33,0 4 7,0 4-38,0 2 9,0 3 3,6-1-16,2-1-2,2-3-14,2-6 4,2-2-26,-1-4-45,7-4 11,-4-6-13,6 0 11,-5 0-10,4-18 2,-6-10 3,-1-3-6,-4-6 8,-4-2 8,2 2-16,-6 3-8,-2 2-31,0 7-31,-2 2-87,-12 5-54,0 6-431</inkml:trace>
          <inkml:trace contextRef="#ctx0" brushRef="#br1" timeOffset="-67407.1768">7724-47 201,'10'5'176,"2"8"11,2 5 11,2 6-64,-4 4-27,-1-1-21,0 7-13,-8 2-23,1-1-16,-4 2-34,0 1-1,0-4-61,-6 3-39,-6-7-100,1-10-121</inkml:trace>
          <inkml:trace contextRef="#ctx0" brushRef="#br1" timeOffset="-67094.6742">7964 77 52,'1'0'378,"1"0"-244,8 0-13,4 0-1,10 0-16,4 4-35,7 5-33,5 0-21,-3 2-14,5-4-1,0 2-46,3-4-65,-10-1-107,-7-1-360</inkml:trace>
          <inkml:trace contextRef="#ctx0" brushRef="#br1" timeOffset="-66907.1713">8197-23 542,'-6'16'274,"-2"6"-179,4 10 52,-6 9-79,6 6-68,-6 4-7,-15 20-106,1-17-94,-2-6-151</inkml:trace>
        </inkml:traceGroup>
      </inkml:traceGroup>
    </inkml:traceGroup>
    <inkml:traceGroup>
      <inkml:annotationXML>
        <emma:emma xmlns:emma="http://www.w3.org/2003/04/emma" version="1.0">
          <emma:interpretation id="{ACF82C19-8411-4662-9262-76D67F8B3217}" emma:medium="tactile" emma:mode="ink">
            <msink:context xmlns:msink="http://schemas.microsoft.com/ink/2010/main" type="paragraph" rotatedBoundingBox="6892,8836 10519,9471 10330,10550 6703,991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EF933939-B587-4941-B0F9-10DD4A082F5E}" emma:medium="tactile" emma:mode="ink">
              <msink:context xmlns:msink="http://schemas.microsoft.com/ink/2010/main" type="inkBullet" rotatedBoundingBox="6789,9425 7050,9471 7008,9712 6747,9666"/>
            </emma:interpretation>
            <emma:one-of disjunction-type="recognition" id="oneOf0">
              <emma:interpretation id="interp0" emma:lang="hu-HU" emma:confidence="0">
                <emma:literal>•</emma:literal>
              </emma:interpretation>
            </emma:one-of>
          </emma:emma>
        </inkml:annotationXML>
        <inkml:trace contextRef="#ctx0" brushRef="#br1" timeOffset="-65640.3444">6005 778 88,'0'0'126,"0"0"-50,0 0 6,0 0-5,0 0 9,0 0-12,-7 0-21,2 0-6,-5 0 12,0 0 7,-2 0-14,-2 0-30,0 0 16,2 0-10,-2 3-1,3 6 15,-1 5-13,0 2-17,8 3-1,-2 5-1,4 2-8,2-2 33,0-1-1,10-1-2,4-6 1,1-2-31,7-4 11,-2-5-7,0-1-5,5-4 9,-1 0-9,2-9 11,-2-10-6,-2-8-6,-5-1-18,-3 1-28,-2 1-47,-2-7-69,-6 7-80,-3 4-354</inkml:trace>
      </inkml:traceGroup>
      <inkml:traceGroup>
        <inkml:annotationXML>
          <emma:emma xmlns:emma="http://www.w3.org/2003/04/emma" version="1.0">
            <emma:interpretation id="{E41B9E07-DD89-41D8-864C-AA7FE6FB03E1}" emma:medium="tactile" emma:mode="ink">
              <msink:context xmlns:msink="http://schemas.microsoft.com/ink/2010/main" type="line" rotatedBoundingBox="7227,8895 10519,9471 10330,10550 7038,9974">
                <msink:destinationLink direction="with" ref="{5C19BA1F-A88F-4F78-9435-F40C9CA21649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004FD726-6A20-473E-A84E-3B1A077F64F0}" emma:medium="tactile" emma:mode="ink">
                <msink:context xmlns:msink="http://schemas.microsoft.com/ink/2010/main" type="inkWord" rotatedBoundingBox="7149,9340 7651,9428 7576,9857 7074,9770"/>
              </emma:interpretation>
            </emma:emma>
          </inkml:annotationXML>
          <inkml:trace contextRef="#ctx0" brushRef="#br1" timeOffset="-65437.1992">6220 790 464,'2'14'176,"0"6"-128,2 5 75,4 12-60,-3 3-61,7 4-2,0 13-48,0-9-91,-2-13-138</inkml:trace>
          <inkml:trace contextRef="#ctx0" brushRef="#br1" timeOffset="-65030.9624">6439 726 162,'4'-3'98,"8"-1"13,2 0 14,0 1-57,-1 1 4,4 2-8,-8 0 15,1 0-11,0 7 13,-6 2-3,0 3-5,-4 4-10,0 4-8,0 5 11,-6 6-28,-6 2-22,-4 3-15,-4-5 8,7-5-3,-1-3-5,8-10 0,-2-4-1,4-3-8,4-2 7,0-1-5,0-3-37,0 0-7,4 4-28,12 0 59,7-1 4,13-1-22,26-2-65,-7 0-114,-6-4-171</inkml:trace>
        </inkml:traceGroup>
        <inkml:traceGroup>
          <inkml:annotationXML>
            <emma:emma xmlns:emma="http://www.w3.org/2003/04/emma" version="1.0">
              <emma:interpretation id="{38D767E3-8A11-4A2A-BEE3-2FE205C9C09C}" emma:medium="tactile" emma:mode="ink">
                <msink:context xmlns:msink="http://schemas.microsoft.com/ink/2010/main" type="inkWord" rotatedBoundingBox="8126,9052 9822,9349 9685,10132 7989,9835"/>
              </emma:interpretation>
            </emma:emma>
          </inkml:annotationXML>
          <inkml:trace contextRef="#ctx0" brushRef="#br1" timeOffset="-63717.7535">7177 831 116,'-2'-1'131,"0"-1"-63,-2 2 24,4-3-10,-2 2-15,2-3-11,-4 2-23,2 0 13,-4-1-11,4 2-2,2-2-7,0 3-4,0-1-14,0 1 8,0-2-4,0 2-5,0-2-7,0 0 2,0-1 6,0-2-7,0 3 11,0-2-4,0 0-7,0 2 0,0-2 0,0 2 0,0-4 0,0 2-1,0 0 1,0 2 0,0 0-1,0 0 1,0 2 11,0-2 8,0 2-3,0 0-9,0 0 1,0 0-2,0 0 5,0 0-1,0 0 7,0 0-4,0 0 5,0 0 4,0 0 5,0 0 3,0 0-5,0 0-5,0 0 3,0 2-12,0 8-1,0 6 39,-4 8-24,-4 4 1,4 3-9,-4 5 21,3-3 7,-2 1-4,5-4-10,2-9-23,0-5 6,0-4-15,0-2-10,0-4 10,0-2 0,2-1 0,6 2 0,2-3 0,-2 0-8,6 0-1,2-2 0,-2 0-18,0 0 18,-2 0-4,-1-4 6,-5-4-2,6-4-17,-2 0 24,0-6-19,-3 0 6,5-2-14,-2 1 10,-1-1-4,-4 0 4,3 0 0,-2 0 11,0 0 0,0-1-3,-4 6 1,4 1 8,-4 2-12,0 6 14,-2 0 6,0 2 1,2 2-1,-2 0-6,0 2 0,0 0 0,0 0 0,0 0-4,0 0 4,0 0 11,0 0 2,0 0-4,0 14-2,0 5-6,0 7 25,1 4-4,4 1-11,-3 1-11,0 0-25,0-3-35,8 4-89,-7-10-82,6-3-161</inkml:trace>
          <inkml:trace contextRef="#ctx0" brushRef="#br1" timeOffset="-62216.6328">7632 673 5,'-9'12'173,"4"2"-46,-5 6 15,0 3-67,-2 3-41,0 0 16,6 1 15,-2-1-33,8 4 14,0 1 15,0 7-2,0 5-9,20 3-4,6 4-17,7-1-3,11-3-26,-1-8-46,29-1-52,-17-12-67,-6-7-125</inkml:trace>
          <inkml:trace contextRef="#ctx0" brushRef="#br1" timeOffset="-62966.6426">7863 821 45,'0'-5'120,"0"-2"1,0 2-36,0-3-30,0 2 7,0 0-4,-12 0 8,0 0-2,0 0-31,-4 5 16,-4 1 15,5 0 24,1 0-34,2 1 33,0 9-65,2 2-15,6 2 9,-1 2-16,0 2-12,5-2 7,0 2-3,0-1 5,10 1-22,2-1 8,4-1-16,6 0 11,2 0 2,1-1 1,3 1-7,-4 1 5,-2-3 12,-7-1 0,-5-4 9,-4-2 20,-6-1 48,0-1 40,0 0-15,0 0 14,0 3-41,-12 2-50,-2 2-7,0 0-9,-1-2-38,-4 0-37,4-6-57,-3-4-24,5 0-102,3-10-426</inkml:trace>
          <inkml:trace contextRef="#ctx0" brushRef="#br1" timeOffset="-62591.6373">8025 855 28,'12'0'184,"2"0"17,1 6-25,6 5-69,-6 4-32,1 1-12,-6-2-1,-7-1 16,-1 3 17,-2 0-11,0 2 13,-2 3-52,-11 5-23,-1-2-10,-2 0-11,3-2 20,1-7-11,2-1 19,1-2-16,8-4-13,-1 2 0,2-2 0,0 0 0,0 3-16,12 0 16,3 0 0,9 0-3,4 0 3,7-6-36,3-1-54,3-4-69,-5-5-74,-10-11-112</inkml:trace>
          <inkml:trace contextRef="#ctx0" brushRef="#br1" timeOffset="-61872.8807">8219 717 222,'1'0'152,"10"0"-70,0 0 75,7 0-28,6 2-1,3 10 3,5 7-24,-2 5-13,-5 6-34,1 4-7,-2 0 4,-9 4-22,2 0-28,-10-1 22,0 1-29,-7-2 0,0-2-29,0-3-54,-5-7-36,-9-7-63,2-4-86,1-11-494</inkml:trace>
          <inkml:trace contextRef="#ctx0" brushRef="#br1" timeOffset="-61574.7243">8638 620 129,'22'18'223,"2"6"-54,3 3 37,2 7-44,-1 1-71,-2 3 11,-4 4-3,-7 1-11,-5 5-5,-8 2-20,-2 0-39,0 6-11,-12-1-13,-7 1-57,-25 9-78,6-16-69,5-10-182</inkml:trace>
        </inkml:traceGroup>
        <inkml:traceGroup>
          <inkml:annotationXML>
            <emma:emma xmlns:emma="http://www.w3.org/2003/04/emma" version="1.0">
              <emma:interpretation id="{260BC3D5-3BF2-4325-9A96-621B162BDF99}" emma:medium="tactile" emma:mode="ink">
                <msink:context xmlns:msink="http://schemas.microsoft.com/ink/2010/main" type="inkWord" rotatedBoundingBox="10180,10181 10389,10218 10330,10550 10122,10514"/>
              </emma:interpretation>
            </emma:emma>
          </inkml:annotationXML>
          <inkml:trace contextRef="#ctx0" brushRef="#br0" timeOffset="34340.9263">9269 1528 378,'2'0'322,"1"-3"-191,9 3 16,2 0-1,10 0-47,0 0-36,-1 0-22,1 0-2,-6 0-19,2 6-2,-11 4-1,1 0 15,-3 2 48,-6 3-33,-1 6 6,0 2-16,-10 9-20,-5 2-9,-7 3-8,4-3-15,-2-4-8,6-5 7,1-10 16,2-1-1,10-7-15,-1-6-1,2 2-17,0-3-6,0 0-17,0 0-13,0 0-23,12 0 21,17 2-24,-3 0-68,-1-2-100</inkml:trace>
        </inkml:traceGroup>
      </inkml:traceGroup>
    </inkml:traceGroup>
    <inkml:traceGroup>
      <inkml:annotationXML>
        <emma:emma xmlns:emma="http://www.w3.org/2003/04/emma" version="1.0">
          <emma:interpretation id="{D5FD5B21-5F1E-4A91-8106-F6968586CA28}" emma:medium="tactile" emma:mode="ink">
            <msink:context xmlns:msink="http://schemas.microsoft.com/ink/2010/main" type="paragraph" rotatedBoundingBox="861,9804 9612,10190 9518,12334 767,1194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FFD97AE-21FA-4E52-9058-EFD1388C5D47}" emma:medium="tactile" emma:mode="ink">
              <msink:context xmlns:msink="http://schemas.microsoft.com/ink/2010/main" type="line" rotatedBoundingBox="981,9809 9612,10190 9547,11670 916,11289">
                <msink:destinationLink direction="with" ref="{5C19BA1F-A88F-4F78-9435-F40C9CA21649}"/>
                <msink:destinationLink direction="with" ref="{C968D2B8-520E-423A-A7D9-62596D8E3EC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3BE16BF7-7764-45B2-9C86-9FB68A55B21C}" emma:medium="tactile" emma:mode="ink">
                <msink:context xmlns:msink="http://schemas.microsoft.com/ink/2010/main" type="inkWord" rotatedBoundingBox="971,10044 2329,10104 2296,10855 938,10795"/>
              </emma:interpretation>
            </emma:emma>
          </inkml:annotationXML>
          <inkml:trace contextRef="#ctx0" brushRef="#br0" timeOffset="12979.3182">109 1593 9,'0'0'96,"0"0"-26,-2 0-6,2 0 8,-2 0-23,2 0 13,0 0-33,0 0 17,-2 0 0,2 0-20,0 0 14,-2 0-12,2 0-14,0 0 15,-4 0-3,4 0 6,0 0-6,-2 0-4,2 0 2,0 0-4,0-2 9,-2-1-28,2 3 9,0-1 6,0-1-2,0 2 1,-2-2-5,2 2-9,0 0 15,0 0-9,0 0 8,0 0-14,0 0 5,0 0-6,-2 0 0,2 0-7,-4 0 4,4 10 3,-4 6 14,-1 9-4,-4 6-1,1 3-2,4 3 12,-1-5-10,0-2 4,4-1-5,1-2 3,0-5-4,0-5 1,0-3-8,0-2-2,0-4-4,0-4-7,6 0 13,-1-2 8,-1-2-8,6 0 0,-2 0 2,4 0-1,0 0 11,-3-4-11,8-12 7,-1-6 5,-3-5-6,3-7 0,-2-4 0,-1-1-6,4 3-1,-5 4-19,-5 6-5,0 7 12,-4 5 11,-3 2 2,2 6 6,-2 0 2,0 4-8,0 2 0,2 0 8,-2 0-8,0 0 7,0 0-8,0 0-8,0 5-4,0 13 12,0 7 31,0 11 2,0 3-16,0 2 7,0 0-24,5-7 0,2-4-13,3-3-57,6-4-12,-3-3-3,23-8-49,-8-5-52,-3-7-328</inkml:trace>
          <inkml:trace contextRef="#ctx0" brushRef="#br0" timeOffset="14669.0705">409 1519 62,'-8'19'104,"-4"4"-40,5 4 31,-5 12-22,2 4-37,2 7 18,4 5-1,4 2 31,0 2-45,14-2-39,13-5-16,37 7-30,-5-13-31,-4-13-152</inkml:trace>
          <inkml:trace contextRef="#ctx0" brushRef="#br0" timeOffset="13872.1872">579 1727 77,'0'0'121,"0"0"-40,0 0-14,0 0 1,0 0-20,0 0-5,0 0 8,0 0-20,0 0-2,0 0-4,0 0-8,0 0 8,0 0-13,0 0-12,0 0 0,0 0 0,0 0 17,0 0-17,0 0 17,0 0-16,0 0 8,0 0 4,0 0 0,0 0 11,0 0-15,0 0 14,0 0-21,0 0 5,0 0 4,0 0 1,0 0 2,0 0-14,0 0-7,0 0 7,0-4 9,-2 2-8,0 1 15,-6-2-16,8 3 0,-3 0 10,-1 0-10,-1 0-10,0 0-3,1 4 6,-2 4 6,2 0-10,-2 2 5,6-2 6,0 0 1,0-3-1,0 0-12,0 1-8,0-3-8,12 4 21,4-4 6,0 3 0,3 0 1,5 0-17,0 4 9,1 4 7,-3 2 1,0 3-13,-2 1 6,-5 4 6,-3-2-7,-6-2 8,-2-1 34,-4-3-3,0 0 14,0-4 9,-5 0 17,-7-5-13,-2 1-10,-6-4-6,-2 0-31,-4-4 21,0 0 0,1 0-29,1 0-3,6-8-10,7-2-67,2-3-23,9-2-57,0-8-78,17 1-75</inkml:trace>
          <inkml:trace contextRef="#ctx0" brushRef="#br0" timeOffset="14278.4592">973 1731 146,'-4'5'92,"-4"2"-18,4 1 24,-4 5-49,2 2-20,-4 4 46,0 1-2,6 4-13,-6 2-1,8-1 6,2 1-12,0-1-1,0 0-25,0-4-5,12-4-9,2-2-12,2-7 0,0-7 0,2-1 16,-3-1-14,4-23 17,-2-8-13,-3-5-7,0-5 0,-4 1-7,-7 3-45,2 2-24,-5 7-15,0-2-26,-5 8-89,-8 7-189</inkml:trace>
          <inkml:trace contextRef="#ctx0" brushRef="#br0" timeOffset="15075.3244">1327 1420 55,'1'0'149,"6"0"-123,0 12 90,3 10-36,2 8 3,0 10-2,0 5 16,-2 7-31,-6 5 14,-2 2-12,-2-2 5,0-4-31,-4-5-8,-8-6-2,2-10-32,-2-10-1,6-4-41,-4-9-76,2-8-26,1-1-96</inkml:trace>
        </inkml:traceGroup>
        <inkml:traceGroup>
          <inkml:annotationXML>
            <emma:emma xmlns:emma="http://www.w3.org/2003/04/emma" version="1.0">
              <emma:interpretation id="{99FC2722-242C-4AB5-A9D9-47B467C6FE8A}" emma:medium="tactile" emma:mode="ink">
                <msink:context xmlns:msink="http://schemas.microsoft.com/ink/2010/main" type="inkWord" rotatedBoundingBox="2617,10124 5198,10238 5166,10973 2585,10859"/>
              </emma:interpretation>
            </emma:emma>
          </inkml:annotationXML>
          <inkml:trace contextRef="#ctx0" brushRef="#br0" timeOffset="16889.1203">2471 1745 201,'0'0'161,"0"0"-53,0 0 17,0 0-27,0 0-25,-12 0-12,5 0-6,-7 0-18,0 0 8,-2-2-16,2 2 1,2 0-20,-2 0 0,2 0-9,-1 10 0,-1 12-1,0 3 0,2 9 8,2 1-8,5 5 10,-2-2 3,7-1-4,0-6 10,10-3-19,6-6 0,6-2 1,0-8 4,2-4-5,-3-6 0,3-2 17,-2-6-2,0-22-15,-3-12 37,3-11-28,-6-4-9,-3 0-29,-1 3-36,-10 3-46,-2 14-40,0 12-77</inkml:trace>
          <inkml:trace contextRef="#ctx0" brushRef="#br0" timeOffset="17154.7475">2622 1845 415,'0'20'111,"0"4"-56,0 10 69,-2 3-84,2 5-10,0 1-29,0-3 1,0-2-2,0-6-27,8 0-58,1-10-77,3-10-342</inkml:trace>
          <inkml:trace contextRef="#ctx0" brushRef="#br0" timeOffset="17811.0054">2914 1663 230,'0'-1'109,"0"1"12,0-1 5,-2 1-68,-3 0-21,-2 0 9,-3 11-5,-2 9 8,5 1 1,-1 3 7,2 2-22,0-3 0,6-2 3,0-6-25,0-3-7,2-3-6,10-5-1,-1-4-8,1 0-8,2-2-5,-2-17-25,2-7 32,-2-3 14,1-3-43,-2 2-4,-3 7 8,-4 2 15,-3 10-5,1 3 28,-2 6 2,0 1 1,0 1 10,0 0-9,0 0-2,0 0-6,5 1-8,-2 13 14,-1 4 19,0 5 0,-2 1 1,7 4-3,-6 0-1,3 2 1,4-1 9,-2 1-17,2-3 1,-2 1 3,2-3 5,-5-1 9,-3-2 23,0-2 11,0-1-2,0 0 12,0-4-13,-1-1-15,-3 0-19,-4-4-10,2-3 9,-2 1-21,-4 0 4,0-1-6,0-4-26,-2-1-22,1-2-21,1 0-27,0 0-4,10 0-44,2 0-54,0-5-97</inkml:trace>
          <inkml:trace contextRef="#ctx0" brushRef="#br0" timeOffset="18123.5084">3237 1943 15,'0'-3'207,"0"2"-18,0-1-62,0-2-17,0 2-13,0 0-34,0 0 8,0 2-1,0 0-25,0 0-24,0-2-21,0 2-16,0-2-60,5-4-35,4 0-58,-4 0-191</inkml:trace>
          <inkml:trace contextRef="#ctx0" brushRef="#br0" timeOffset="18844.5088">3740 1697 170,'-3'-4'96,"-7"-1"39,2-2-37,-8 2-43,2 1 17,-2-1-7,1 3-16,-5 0 19,6 2-30,-2 0 8,1 0 11,-2 0-39,8 11-7,-3 7 11,2 7-21,0 7 15,4 3 14,2 6 12,2-1-12,2-2-2,0-1 5,0-5-32,2-2 8,10-5-3,0-4 1,1-7-7,1-5 1,5-5 7,-2-4-6,1 0 11,2-13-13,0-12 13,-1-6-7,-1-4-6,0-1-38,-3 4-70,-3-2-46,0 10-98,-5 6-442</inkml:trace>
          <inkml:trace contextRef="#ctx0" brushRef="#br0" timeOffset="19063.2803">3911 1791 555,'0'13'130,"0"5"-94,-6 3 46,6 8-48,-2 0-34,2 3 5,0-3-5,0-1-1,0-4-25,8-7-43,9-5-61,-3-6-5,4-3-122</inkml:trace>
          <inkml:trace contextRef="#ctx0" brushRef="#br0" timeOffset="16403.564">1694 1895 163,'-2'0'169,"1"0"-74,1 0 31,0 0-73,0 0-23,0 0-4,0 0 15,0 0 1,0 0-3,0 0-6,0 0-16,0 0-8,0 0-9,5 0 0,9 0 1,6 0 12,2 0 3,-1 0-6,11 0 4,-2 0-2,-3 0 1,-1 0-12,-2 0 5,-2 0 7,-7 0-6,-1 0 4,-6 0-1,-2 0 6,0 0-8,-4 0 3,-2 0 8,2 0-18,-2 0 24,0 0-19,0 0 4,0 0 10,0 0-14,0 0-6,0 0 0,0 0-56,6-11-52,2-8-54,0 1-95</inkml:trace>
          <inkml:trace contextRef="#ctx0" brushRef="#br0" timeOffset="19641.3929">4126 1556 506,'-8'0'92,"3"9"-10,-4 7-15,1 3-49,5 6-8,-6-1 6,6 5 0,-1-3-15,2-5 24,2-3 2,0 0-18,0-3-9,0 1-12,7 2 4,5-2 16,9 1-8,-4 0 0,-1-1 0,2-1 1,-4-3 9,-4 0-3,-3-4-6,-2 0 15,-3 1 19,-2 2 19,0 2 1,0 3-10,0 0-29,0-3-2,-7 0-1,5-2-6,-3-3 2,-4 0 3,1-4 8,1-2-6,-3-2 8,-2 0-22,0 0-1,0-3-21,0-12 10,8 0 12,-4-5 2,6-7-2,2 0 0,0-4 12,0-1-12,0-3-1,14-5-13,-2 1 13,2-1-2,4 2 3,-2 3 0,-1 5-4,7 5-8,-4 3-27,4 6-74,3 10-70,-3 4-66</inkml:trace>
        </inkml:traceGroup>
        <inkml:traceGroup>
          <inkml:annotationXML>
            <emma:emma xmlns:emma="http://www.w3.org/2003/04/emma" version="1.0">
              <emma:interpretation id="{2D08BF6A-C18B-426D-88AB-D9ABE18D5089}" emma:medium="tactile" emma:mode="ink">
                <msink:context xmlns:msink="http://schemas.microsoft.com/ink/2010/main" type="inkWord" rotatedBoundingBox="5500,10009 8909,10159 8844,11639 5435,11488"/>
              </emma:interpretation>
            </emma:emma>
          </inkml:annotationXML>
          <inkml:trace contextRef="#ctx0" brushRef="#br1" timeOffset="-50581.9669">5352 1585 62,'0'-4'120,"0"0"-39,0 2-18,0-2 18,0 2-12,0 0-15,0 0-7,0 2 17,0-2 4,0 2-5,0 0-14,0 0-8,0 0 2,0 0-17,0 0 15,0 0 3,0 0 9,0 0 5,0 6-9,0 10 15,-4 5-41,-6 11-1,0 6-12,3 3 25,-4 5-15,1-5 21,5-2-4,-2-5-9,4-4-15,3-4-1,0-4-12,0-5-3,0-5-5,2-5-13,6 0 10,-1-3 3,5 0 8,6-3 0,0 1 8,2-2-17,-1 0 0,3 0-2,0-13 10,-2-8-13,0-6-1,-3-2-5,-1-6-5,4-6-5,-6 5-2,-1 2 31,-2 2-23,-6 6 24,1 7-5,-2 1 11,-2 3-3,-2 4-3,5 3 0,-5 2 0,0 4 15,0 2-2,0 0 7,0 0-3,0 0 6,0 7-11,0 13 24,0 9 2,0 8-7,0 2 11,0 3-13,0-2-2,0-5-16,5-3-11,-1-6-35,6-3-64,0-5-14,2-2-38,0-4-59,-2-5-110</inkml:trace>
          <inkml:trace contextRef="#ctx0" brushRef="#br1" timeOffset="-49175.5453">5731 1729 506,'-5'16'88,"-2"3"-32,2 11 48,-1 5-51,6 8-14,0 0-20,0 2 11,13 2-7,11 3-6,4 0-17,14 1-12,3-4-43,30 5-9,-10-14-151,-7-13-369</inkml:trace>
          <inkml:trace contextRef="#ctx0" brushRef="#br1" timeOffset="-50019.4753">6008 1715 222,'0'-2'308,"0"0"-233,-3-2 34,-4 2-29,4 2-51,-4 0 4,5 0 20,-3 0-24,-3 6 5,-4 8-25,6 4-6,-4 2 23,0-3-11,8 1-14,0 0 1,2-2-2,0-3-7,0 0 1,2-2-4,10-3-14,0 2-7,0-2 19,4 0 12,-3 2 8,3 0-8,2 0 0,-6 0 2,-5-2 8,2-1-5,-7 1 9,-2 0 25,0 0 26,0 1 35,0 2-32,0-1-19,-12 1-25,0 1-1,-4 1-13,-6-4-10,5-5-49,-5-3-31,2-1 4,2 0-49,2-3-4,5-11-50,5 2-228</inkml:trace>
          <inkml:trace contextRef="#ctx0" brushRef="#br1" timeOffset="-49597.4308">6328 1826 32,'-3'0'255,"-5"0"-142,4 0 64,-4 1-61,6 4-50,-4 1 3,0 3-22,4 5-7,0 6 7,0 2 2,2 2 18,0 0 8,0-4-20,0-4-9,4-3 8,4-1-39,6-6 3,0-2-18,3-4 0,3 0 1,0 0 13,3-13-14,-1-2 2,-4-4-1,-2 4-1,-8-1-13,-8 3-32,0-3-47,-26-6-47,-3 5-50,-9 1-208</inkml:trace>
          <inkml:trace contextRef="#ctx0" brushRef="#br1" timeOffset="-48534.9206">6722 1647 310,'0'0'88,"0"0"-11,0 0 5,0 0-53,0 0-2,2 9 60,6 7 8,-4 5-20,2 6 16,-2 4-28,-4 2 30,0 5-2,0 0-8,0-1-56,-10-1-12,-2-5-15,6-4-3,-2-4-10,2-7-52,5-5-45,1 0-48,0-4-55,0-5-105</inkml:trace>
          <inkml:trace contextRef="#ctx0" brushRef="#br1" timeOffset="-48252.5295">6953 1743 481,'5'0'209,"-4"0"-133,1-2 57,2 2-70,6-2-57,2-1 6,2 0-11,8 3 15,2 0-16,1 0-23,13 4-82,-9 8-69,-3 2-147</inkml:trace>
          <inkml:trace contextRef="#ctx0" brushRef="#br1" timeOffset="-48049.4042">7050 1915 392,'-2'0'194,"2"0"-116,0 0 80,0 0-54,0 0-64,0 0 26,0 0 19,0 0-24,4 4-29,8 0 3,10 0-15,4 4-20,3 0 0,9-3-49,13 3-81,-12-2-110,-3-2-80</inkml:trace>
          <inkml:trace contextRef="#ctx0" brushRef="#br0" timeOffset="-214578.8191">7434 2609 159,'-2'9'234,"-4"6"-174,0 4-30,2 7 30,2 6 10,-2 4-16,4 0 21,0 2 1,0-6-19,12-4-34,8-5-16,5-7 3,5-2 3,7-8-5,1-3 7,10-3 1,-5 0-2,3-15-14,-5-6-9,0-5-21,-3-4-16,-2-6-68,1-16-7,-11 5-74,-4 7-137</inkml:trace>
          <inkml:trace contextRef="#ctx0" brushRef="#br0" timeOffset="-214906.9663">7567 2566 104,'-7'-5'179,"7"-1"-134,-4-3-15,3-5 15,1-2-11,-5-2 18,5-1 10,-2 1 0,2-3-10,0 3 9,0 2-12,-2 5 0,2 1 9,0 7-16,0 0-7,0 3 4,0 0 42,0 0-50,0 0-22,0 0-8,-1 6 9,1 10-9,-2 7 15,-5 11-10,5 6 6,-1 1-1,-4 3-2,6-7-8,-1-5 1,0-2-2,2-4-1,0-3-48,0-1-29,0-2-25,0-2-23,0 0-29,5-5-28,4-3-62</inkml:trace>
          <inkml:trace contextRef="#ctx0" brushRef="#br0" timeOffset="21579.1867">4579 1721 121,'0'-4'142,"0"-2"-87,0 0-34,0-3-6,0 1 8,0 0 20,0 0 5,0 1 14,4 0 11,-4 1-5,0 1-7,0 4-14,0-1-6,0 2-4,0 0-2,0 0-6,0 0-4,0 0-6,0 0 9,0 0 5,2 0 0,-2 0-1,0 0-32,0 0 0,0 0 0,0 0 0,0 0 0,0 0 0,0 0 0,0 0 1,0 0 0,0 0 0,0 0 0,0 0 5,0 0-6,0 0 6,0 0-6,0 0 0,0 0 0,0 0-1,0 0 1,0 0 1,0 0 7,0 0 9,0 0-11,0 0-5,0 0 0,0 0 6,0 0-7,0 0 1,0 0-1,0 3 0,0 12 0,0 6 13,0 7 6,0 4 4,0 5-10,0 1 5,4-2-2,4-6-8,-1-5-6,5-3-2,0-6 0,6-5 0,-4-3-1,2-5 0,-2-3-13,-1 0 5,1-13 0,4-8 2,-2-11 1,1-3-27,2-6-7,-2 0 28,-1 2 5,4-1-6,-4 5 0,-5 6 12,0 7-6,-8 5 6,4 9 1,-7 7 1,2 1 22,-2 0 32,0 0-24,0 8-10,0 11 2,0 6-22,-9 9 12,-1 5 2,5 0-5,1-2-9,-1-4-1,5-2-46,0-7-62,7-7-73,5-7-57,0-6-111</inkml:trace>
          <inkml:trace contextRef="#ctx0" brushRef="#br0" timeOffset="25129.5048">4960 1506 335,'0'25'116,"0"11"-51,0 9 56,0 13-46,8 3-17,6 6-22,0 3-9,6-1-11,-1-6-13,5-8-2,2-9-1,1-12-59,21-14-36,-10-7-70,-4-10-224</inkml:trace>
          <inkml:trace contextRef="#ctx0" brushRef="#br0" timeOffset="21955.3218">5111 1551 221,'0'-2'159,"0"2"22,0 0-38,0 0-42,0 0-23,0 7-33,0 6-19,-6 1 0,0 3 4,2 4 0,0-2-7,0-1 0,4 2-22,0-2-1,0-3 3,0-1-3,0-2 0,6 0 0,4 0 0,-1 0 0,8 1 10,-2 3-10,1 2-3,-4-2 3,-2-1 13,-4-1-5,0-2-8,-6 0 35,0 0 36,0 2 10,0 0-26,-6 0-11,0-2-9,-2-1-9,-4-3-15,6 0-11,-6-3-50,-1-2-40,-1 1-38,0-4-76,4 2-78,2-2-235</inkml:trace>
          <inkml:trace contextRef="#ctx0" brushRef="#br0" timeOffset="24707.6268">5530 1792 28,'-4'-6'106,"0"0"-38,-2 1 45,0-3-53,0 0-28,0 0-5,-2 2 25,3 0 12,-4 3-4,-1-2 28,7 3-10,-7 0-7,4 0-10,0 2-18,-2 0-6,0 0-2,-2 0-8,4 0-1,-2 0-13,-2 0 8,5 0 2,-5 2 19,-1 4-32,4 6 2,-3 0 5,0 4-1,-2 2-5,8 0 4,-4-1 10,6 0-8,0 0-17,2-4 1,0 1 5,0 0-6,11 2 1,6-2 10,5 2-2,2-5 4,3-3 0,3-3-6,-3-5-6,5 0-1,-4-13-23,-3-12-7,-3-11-99,-11-19 6,-8 7-102</inkml:trace>
          <inkml:trace contextRef="#ctx0" brushRef="#br0" timeOffset="22299.0754">5338 1966 39,'0'3'97,"-2"-3"-21,2 0-2,0 0 11,0 0-6,0 0-37,0 0-22,0 0-14,0 0-6,0 0-21,0 0-40,0 0-110</inkml:trace>
          <inkml:trace contextRef="#ctx0" brushRef="#br0" timeOffset="25504.6001">5730 1380 116,'10'0'183,"5"0"7,1 0-57,8 12-39,1 1-52,1 6 10,0 7 43,-1 9-25,-1 8-3,-8 4-2,-4 8 14,-12 7-5,0 5 7,-4 3-17,-16-2-30,4-7-27,-3-7-7,-5-1-80,4-15-104,4-13-132</inkml:trace>
          <inkml:trace contextRef="#ctx0" brushRef="#br0" timeOffset="28961.8156">6340 1775 93,'-10'-2'206,"7"0"-13,-7-1-30,4 2-30,-2-2-15,4 3-21,-2-1 0,4-1-6,2 2 1,0-2-5,0 2-1,0 0 1,0 0-4,0 0-26,0 0-18,0-2-2,0 2-17,0-4-19,12 0 0,12-2 10,10-1 10,9-2-11,6 3 2,4 5-12,5-2 1,-3 3-1,-3 0-1,-7 0-36,-5 0-23,-11 0-34,-3 8-20,-2 3-59,-9 8-12,-3-1-6,-10 0-77</inkml:trace>
          <inkml:trace contextRef="#ctx0" brushRef="#br0" timeOffset="29243.0704">6303 1980 82,'-4'2'764,"-2"-2"-636,4 0 3,2 0 45,0 0-88,0 0-59,8 0 9,10 0 11,14-4 28,7 0 5,4 1-30,9-2-26,5 1-15,-2 4-5,5 0-6,-3 0-67,2 0-80,18 9-35,-13 4-55,-11 1-102</inkml:trace>
          <inkml:trace contextRef="#ctx0" brushRef="#br0" timeOffset="32182.2258">7833 1662 237,'0'-1'161,"0"-2"-32,0 1-24,-4 2-46,2-2-24,2 0 15,-4-3 7,-2 2 15,2-1-13,-6-2 1,-2-1 5,-2 1-21,1-3-1,-3 3-20,-4-1 9,4 1 9,-1 1-8,-1 4-10,2-1 3,2 2 1,-1 0-27,-4 0 36,4 2-18,1 10-10,-2 3-8,-4 2 1,6 8 5,1 0 2,1 3-7,2-1 11,6-6 1,2 1 11,2-5-8,0-2-16,0 1 0,6-1 0,10-3-1,0-3 1,-1 0 0,7-4 1,-2-5-1,3 0-13,1 0 6,0 0 4,-2-9 3,-3-8 0,3 0-23,-6-6-11,-2 1-37,0 0-29,-4-2-17,0 1-22,-7-4-25,-1 8-57,3 7-301</inkml:trace>
          <inkml:trace contextRef="#ctx0" brushRef="#br0" timeOffset="32479.0874">7979 1755 538,'0'13'132,"0"5"-17,-12 6 39,5 4-54,-1 6-48,-2-1-17,6 1-12,2-1-17,0-5-6,2-5-20,0-5-70,8-6-84,4-8-103</inkml:trace>
        </inkml:traceGroup>
        <inkml:traceGroup>
          <inkml:annotationXML>
            <emma:emma xmlns:emma="http://www.w3.org/2003/04/emma" version="1.0">
              <emma:interpretation id="{BA540DE0-85D3-436E-988D-E355E07D73FA}" emma:medium="tactile" emma:mode="ink">
                <msink:context xmlns:msink="http://schemas.microsoft.com/ink/2010/main" type="inkWord" rotatedBoundingBox="9250,10996 9576,11010 9556,11453 9231,11438"/>
              </emma:interpretation>
            </emma:emma>
          </inkml:annotationXML>
          <inkml:trace contextRef="#ctx0" brushRef="#br0" timeOffset="35435.3242">8335 2554 257,'0'-11'182,"2"1"-8,4-1-52,-4 1-42,-2 0-16,2 4-41,-2 3 14,0-2 11,0 5 20,0 0 4,0 0 8,0 0-2,0 0-17,0 0-3,0 5-9,0 13-27,-4 4-12,-4 9 25,6 6 39,-1 0-14,1 0-5,2-6-15,0-7-23,0-8-17,7-7-3,5-5-14,0-4-71,2 0 42,-1-2 34,8-20-1,-2-7 6,3-13-43,4-5-11,1-4 2,-1-1-17,-1 1 23,-1 7 24,-2 7 27,-6 11 4,-6 8 2,-8 11 3,0 4 9,-2 3 68,0 0 44,0 6-22,0 16-56,0 9-48,-4 9-1,0 5 0,-2 3-1,6-4-50,0-6-38,0-4-36,12-2-63,2-9-70,-1-10-76</inkml:trace>
        </inkml:traceGroup>
      </inkml:traceGroup>
      <inkml:traceGroup>
        <inkml:annotationXML>
          <emma:emma xmlns:emma="http://www.w3.org/2003/04/emma" version="1.0">
            <emma:interpretation id="{E60BDC16-77F7-43E2-AD57-437654158635}" emma:medium="tactile" emma:mode="ink">
              <msink:context xmlns:msink="http://schemas.microsoft.com/ink/2010/main" type="line" rotatedBoundingBox="775,11246 2518,11244 2519,11969 776,11970"/>
            </emma:interpretation>
          </emma:emma>
        </inkml:annotationXML>
        <inkml:traceGroup>
          <inkml:annotationXML>
            <emma:emma xmlns:emma="http://www.w3.org/2003/04/emma" version="1.0">
              <emma:interpretation id="{980E1FF3-1DA7-41CC-BAF1-1EE5A4B01BFC}" emma:medium="tactile" emma:mode="ink">
                <msink:context xmlns:msink="http://schemas.microsoft.com/ink/2010/main" type="inkWord" rotatedBoundingBox="775,11246 2518,11244 2519,11969 776,11970"/>
              </emma:interpretation>
            </emma:emma>
          </inkml:annotationXML>
          <inkml:trace contextRef="#ctx0" brushRef="#br0" timeOffset="42893.1637">-105 2970 54,'0'-6'88,"0"3"-28,0-1-2,0-2-26,0 1 9,0 2 13,0-3-7,0 2-19,0 0 6,0-1 14,0-2-18,0 0-1,0-1-1,3-2 5,-3-2 1,0 0-5,0-1-4,2-2 12,-1 1-11,1 4-4,-2 3-6,2 0 6,-2 5 4,0 0 8,0 2 2,0 0 22,0 0-13,0 0-12,2 0-16,-2 0-8,0 4-9,0 12 1,0 10 18,-4 10-19,-4 3 33,1 4-22,-2-3 15,6-4-18,-4-7-6,7-5-1,0-5 12,0-3-13,0-3 0,0-3 0,0-2 16,0-5-16,0 1-11,0-2 10,0-2-8,0 0 7,0 0-11,5 0 2,0 0-9,4-9 14,1-6 3,-1-4-6,7-3 9,-2-4 0,0 0 0,-2 1-12,-5 3 1,3 5-5,-3 1 7,-4 6 9,-1 4 4,0 1-4,-2 2-1,0 0 1,0 0 1,0-1 0,0-1 1,0 4-2,0-2 0,2 1 0,-2-1-1,0 3 1,0 0 0,0 0 0,0 0 0,0 0 0,0 0 0,0 8 2,4 11-2,-2 7 21,0 2-9,0 3-5,2 2 5,0-4-12,4-5 0,0-4-25,2-5-72,14-7-61,-3-6-44,-3-2-42</inkml:trace>
          <inkml:trace contextRef="#ctx0" brushRef="#br0" timeOffset="43394.3382">263 2902 416,'0'-3'107,"0"2"-78,0-2 30,0 2-22,0 1-16,0 0 12,0 0 38,0 0-9,0 0-19,0 1-26,-2 12 4,-4-2-2,0 5-10,4-3-3,0 3-5,2-3 10,0-2-11,0 1-14,4-4 2,10 0 4,2 0 8,3 0-3,3 0 3,4 1 0,2 3 1,1 2-1,-5 1 0,2-2-1,-6 1 1,-5-5-1,-6 2-1,-6-2 2,-3-1 6,0 2 38,0 2-5,-2-2 32,-13 1-45,-5 0 11,-4-1 0,-4-3-27,-1-1-10,-1-1 0,9-5 0,0 0-4,8 0-60,4 0-37,9 0-40,0 0-86,0 0-406</inkml:trace>
          <inkml:trace contextRef="#ctx0" brushRef="#br0" timeOffset="44817.6313">336 2644 110,'-5'0'122,"-4"4"-68,-1 14-30,-2 8 15,0 5-6,3 11-2,-1 5 22,2 5 3,2 3-15,6 3 6,0-2-34,2 1-5,16-5-8,12 10-39,-4-14-63,-1-11-164</inkml:trace>
          <inkml:trace contextRef="#ctx0" brushRef="#br0" timeOffset="43770.7266">692 3038 88,'0'0'129,"0"0"-72,0 0 56,0 0-30,-2 0-55,-6 0 2,2 6-4,-4 10-1,0 3 14,5 3-9,-4 5 5,9 3 31,0-2-24,0-1-13,5-1-5,4-6-6,11-4-11,-2-5 4,2-8 4,2-3-9,-1 0 25,1-18 14,-2-16-24,-2-9 21,-3-9-17,-3-2-25,-2-1-7,-4 8-64,-6 0-69,0 16-53,0 7-214</inkml:trace>
          <inkml:trace contextRef="#ctx0" brushRef="#br0" timeOffset="45208.2568">941 2564 336,'8'5'49,"4"12"-36,6 10 1,1 8 21,3 11 2,-2 7 4,-6 5 14,-6 1 20,-4 3-15,-4-6-18,0-5-27,0-2 15,-6-8-21,-4-7-9,6-5-44,0 0-63,2-8-102</inkml:trace>
          <inkml:trace contextRef="#ctx0" brushRef="#br0" timeOffset="45505.1393">1342 2912 314,'0'-1'316,"0"0"-224,5-3-33,0-3-21,5 0-25,4-1 7,6 0-20,0 6-7,3 2-47,7 0-115,-5 12-50,-3 1 19</inkml:trace>
          <inkml:trace contextRef="#ctx0" brushRef="#br0" timeOffset="45692.624">1388 3026 370,'-10'2'133,"4"0"50,0-2 23,2 0-60,4 0-78,0 0-15,0 0-53,0 0-1,4 0-2,14 2 3,3-2 0,10 0-18,2 0-73,23 1-37,-11 4-41,-3-1-117</inkml:trace>
        </inkml:traceGroup>
      </inkml:traceGroup>
    </inkml:traceGroup>
    <inkml:traceGroup>
      <inkml:annotationXML>
        <emma:emma xmlns:emma="http://www.w3.org/2003/04/emma" version="1.0">
          <emma:interpretation id="{361F5E0C-42B9-410C-8E97-CF788C4300A2}" emma:medium="tactile" emma:mode="ink">
            <msink:context xmlns:msink="http://schemas.microsoft.com/ink/2010/main" type="paragraph" rotatedBoundingBox="808,12548 2561,12647 2529,13222 776,131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91F48EB-6621-4D65-A368-CA7C75767F45}" emma:medium="tactile" emma:mode="ink">
              <msink:context xmlns:msink="http://schemas.microsoft.com/ink/2010/main" type="line" rotatedBoundingBox="808,12548 2561,12647 2529,13222 776,13122"/>
            </emma:interpretation>
          </emma:emma>
        </inkml:annotationXML>
        <inkml:traceGroup>
          <inkml:annotationXML>
            <emma:emma xmlns:emma="http://www.w3.org/2003/04/emma" version="1.0">
              <emma:interpretation id="{0DDCF88B-F6F3-4C73-9F28-9540826D6834}" emma:medium="tactile" emma:mode="ink">
                <msink:context xmlns:msink="http://schemas.microsoft.com/ink/2010/main" type="inkWord" rotatedBoundingBox="808,12548 1587,12592 1554,13166 776,13122"/>
              </emma:interpretation>
            </emma:emma>
          </inkml:annotationXML>
          <inkml:trace contextRef="#ctx0" brushRef="#br0" timeOffset="49478.5516">546 3917 127,'-4'0'105,"2"0"9,0 0-8,0 0-50,0 0-46,2 0 12,0 0-11,0 0-10,0 0 19,0 0-19,0 0 8,0 0 4,0 0-10,0 0-2,0 0 16,0-1 5,-4-1 11,4 0 15,-4 0 1,-6-2-35,4 1 12,-6 1-13,-3 2 32,-2 0-12,-2 0-33,3 0 2,0 5 5,7 5 0,1 2 2,-1 1-4,9 5-3,0-2-4,0 2 2,0-4-9,17-5 2,-3-3 8,3-3-2,3-3-17,1 0 16,3-7-24,0-8 2,0-5-5,-7 0 7,0 2 2,-8 5-22,-1 5 3,-4 1 16,-4 6 19,0 1 4,0 0 1,0 0 19,0 0-4,0 0-16,0 0-18,0 0-24,0 12 23,0 3 19,0 5 13,0 5-7,0 2-5,6 3 32,4 0-32,-1 4 22,2-2-5,-1-5-7,-5-3 57,0-6 1,-5-4 2,0-4-16,0-2 13,0 0 17,-5 2-16,-9-1-31,-1 3-10,-7-2-12,-4-3-11,0 0-4,1-3-2,1 0 1,3-3-32,4-1-20,8 0-36,3 0-23,6 0-45,0 0-75,0-7-357</inkml:trace>
          <inkml:trace contextRef="#ctx0" brushRef="#br0" timeOffset="48633.6694">343 4200 307,'0'5'319,"0"8"-240,-7 7-64,-3 5 45,8 3-47,-2 6 8,3-3-21,-1 3-2,2-6-12,0-4-59,0-8-65,5-7-107</inkml:trace>
          <inkml:trace contextRef="#ctx0" brushRef="#br0" timeOffset="48398.1322">55 3929 127,'-1'-1'101,"-1"1"29,-3-3-35,2 2-23,-1 1-7,-3 0-3,2 0 10,-3 0-34,0 0 17,-2 0-3,2 0 0,-2 0-12,-4 1-21,2 7-1,3 4-2,-7 4-4,8 0 1,-4 4-12,4 1 10,1 1-10,2 3 15,1 4-16,3 0 18,1 0-11,0-1-6,0-1 10,10-6-10,5-1 0,3-2-1,2-6 0,-1-6 18,3-5-18,-2-1 1,-2 0 12,-3-19-12,-1-6 9,-4-9 29,-3-5-38,-4 2 17,-1 2-18,-2 2-9,0 6-11,0 6-8,-2 5 2,-6 5-17,3 6-56,-2 5-13,3 5-47,1 14-429</inkml:trace>
        </inkml:traceGroup>
        <inkml:traceGroup>
          <inkml:annotationXML>
            <emma:emma xmlns:emma="http://www.w3.org/2003/04/emma" version="1.0">
              <emma:interpretation id="{7C728C98-60E3-49B7-AB20-B3D5AE72F484}" emma:medium="tactile" emma:mode="ink">
                <msink:context xmlns:msink="http://schemas.microsoft.com/ink/2010/main" type="inkWord" rotatedBoundingBox="1997,12657 2559,12689 2534,13132 1971,13099"/>
              </emma:interpretation>
            </emma:emma>
          </inkml:annotationXML>
          <inkml:trace contextRef="#ctx0" brushRef="#br0" timeOffset="55810.2695">1087 4038 155,'0'-2'308,"0"0"-223,0 0-5,5-2-18,0 3-51,4-4-3,-2 1 18,9 2 37,-2 1-47,2-2-15,1 3 0,0 0 15,-4 0-8,-1 0-2,-2 0-4,-2 0 6,-5 6 1,2 4 30,-3 0 10,-2 4 19,0 6 2,0 2-33,-2 5 2,-10 4-38,0 0 25,0-2-18,0-3-2,4-4 3,1-4 1,0-1-20,5-1 10,2 2-1,0 0-32,0-1-23,0-1-21,11 0 19,2-4-30,19 1-24,-2-4-35,-1-8-110</inkml:trace>
          <inkml:trace contextRef="#ctx0" brushRef="#br0" timeOffset="56451.0675">1548 4086 143,'0'-3'164,"0"-2"-15,0 1-54,-4-5 2,-3 2-29,-4 1 17,-4 0-17,-3 5 4,-2-1-54,0 2 27,1 0-16,1 0 6,4 4 8,2 14-23,2 7-9,8 3 0,2 6 4,0 0 16,0 0 6,12-4-7,3-7 3,6-2-25,1-8 2,-1-7-2,4-5-7,6-1 8,-6-5-1,-1-16-2,-3-7 10,-1-8-4,-4-4-12,-4 1-23,-8-1 13,-4 7-66,-14 1-21,-12 10-62,-5 8-110</inkml:trace>
        </inkml:traceGroup>
      </inkml:traceGroup>
    </inkml:traceGroup>
    <inkml:traceGroup>
      <inkml:annotationXML>
        <emma:emma xmlns:emma="http://www.w3.org/2003/04/emma" version="1.0">
          <emma:interpretation id="{337C2672-1D65-4D95-BF22-55E9789826BA}" emma:medium="tactile" emma:mode="ink">
            <msink:context xmlns:msink="http://schemas.microsoft.com/ink/2010/main" type="paragraph" rotatedBoundingBox="1001,13243 2411,13193 2443,14092 1033,1414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FC1EF00-680B-4F11-9901-A02A8EA168DB}" emma:medium="tactile" emma:mode="ink">
              <msink:context xmlns:msink="http://schemas.microsoft.com/ink/2010/main" type="line" rotatedBoundingBox="1001,13243 2411,13193 2443,14092 1033,14143"/>
            </emma:interpretation>
          </emma:emma>
        </inkml:annotationXML>
        <inkml:traceGroup>
          <inkml:annotationXML>
            <emma:emma xmlns:emma="http://www.w3.org/2003/04/emma" version="1.0">
              <emma:interpretation id="{939567DD-18AA-4BB5-B65F-74598147A856}" emma:medium="tactile" emma:mode="ink">
                <msink:context xmlns:msink="http://schemas.microsoft.com/ink/2010/main" type="inkWord" rotatedBoundingBox="1001,13243 2411,13193 2443,14092 1033,14143"/>
              </emma:interpretation>
            </emma:emma>
          </inkml:annotationXML>
          <inkml:trace contextRef="#ctx0" brushRef="#br0" timeOffset="57624.0508">317 4883 434,'0'-3'122,"0"2"-52,0-2 30,-7 1-44,-3-2-33,3 4 3,-5 0 5,-2 0 18,-4 0-12,6 0 0,0 9 8,5 5-29,0 11-13,6 7-2,1 7 14,0 5-2,15 3 7,7 1 32,4-10-11,1-5-33,4-10 14,-2-9-3,0-10-10,-3-4 1,0 0-9,-1-16 17,-5-13 8,-4-9 0,-4-3-15,-6-3-11,-4 2-7,-2 7-25,0 4-20,-8 5-22,-6 2-18,-1 10-24,1 4-54,4 10-55</inkml:trace>
          <inkml:trace contextRef="#ctx0" brushRef="#br0" timeOffset="57045.9221">97 4636 159,'0'0'311,"0"0"-191,0 0-29,0 0-52,0 0-37,10 0 15,10 0 25,6-9 37,11 4 10,10-3-35,11 1-8,11 2-14,8 1-18,12 2 2,6-2 3,-1-2-13,4-2-5,-9 0 0,-4-2-1,-10-2 0,-8 4 0,-12 0-1,-5 3-31,-16 1-54,-9 2-31,-11 0-56,-9 2-202</inkml:trace>
          <inkml:trace contextRef="#ctx0" brushRef="#br0" timeOffset="58295.9142">740 5157 163,'0'0'176,"0"0"-39,0 0-20,0 0-23,0 0 8,0 0 11,0 0-8,0 0-30,0 0-30,0 0-20,0 0-11,0 8 8,0 5-11,0 8 4,0 8-1,0 3-13,0 1 18,0-2-19,0-6-3,0-5-26,0-4-18,0-3-59,3 0-10,-3 0-48,2-4-54,-2-2-347</inkml:trace>
          <inkml:trace contextRef="#ctx0" brushRef="#br0" timeOffset="59892.259">803 4880 299,'-2'-1'94,"2"-4"-14,0 0 1,0-2-7,0-1-1,0-1 2,7 0 6,3-5-26,4 5 4,0-2-13,6 0-2,2 2 18,-1 5-22,-1 0-4,-2 4-36,-4 0-7,-2 0 7,-2 1 1,-7 14 0,2 2 31,-5 7-12,0 6 9,0 2 12,-5 5-22,0-3-2,-3-3-7,0-3-10,4-3 9,2-3-16,0-3 7,2-1-9,0-2 2,0-1-9,4-4-10,14 2-25,1-9-40,5 1-29,27-5-32,-7-18-60,-2-5-278</inkml:trace>
          <inkml:trace contextRef="#ctx0" brushRef="#br0" timeOffset="60501.6225">1388 4657 107,'-10'0'642,"-4"0"-565,-1 0 28,-1 8 11,-2 1-64,2 6-10,2 0 34,1 1-16,1 2-44,3-4 2,4-2-12,5-1-6,0 0-11,0-2 11,0 1-13,4 3 13,9 0-6,6 3 6,0-1 0,3 3-9,2 2 9,0 0 2,-3 2 5,-1-2-6,-5 0-1,-4-1 0,-6-2 10,0 3 6,-5 0 10,0 4 8,-5 1-12,-9 6-9,-1-3-3,-3 1-4,2-6 12,0-7 0,2-4-17,1-5 10,3-7-11,-2 0-10,0 0-64,8 0 60,-4-3 14,8-9-1,0-5 1,0-5-23,8-4 18,9-1-1,9-7 12,6 0-1,-1-3 18,0-3-6,-4-2 11,-3 3-9,-8-2-6,-8 5-13,-6 2 23,-2 4-23,0 3-10,-19 4-38,-6 4-53,-20 8-73,5 3-60,3 8-102</inkml:trace>
        </inkml:traceGroup>
      </inkml:traceGroup>
    </inkml:traceGroup>
    <inkml:traceGroup>
      <inkml:annotationXML>
        <emma:emma xmlns:emma="http://www.w3.org/2003/04/emma" version="1.0">
          <emma:interpretation id="{ABB35CFD-6E0A-4D49-97A9-E7A3D6E9E7D4}" emma:medium="tactile" emma:mode="ink">
            <msink:context xmlns:msink="http://schemas.microsoft.com/ink/2010/main" type="paragraph" rotatedBoundingBox="1365,14301 6052,14491 6023,15203 1336,1501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C76C58D-BDA2-4412-BBC6-2D67A9E3DB94}" emma:medium="tactile" emma:mode="ink">
              <msink:context xmlns:msink="http://schemas.microsoft.com/ink/2010/main" type="line" rotatedBoundingBox="1365,14301 6052,14491 6023,15203 1336,15013"/>
            </emma:interpretation>
          </emma:emma>
        </inkml:annotationXML>
        <inkml:traceGroup>
          <inkml:annotationXML>
            <emma:emma xmlns:emma="http://www.w3.org/2003/04/emma" version="1.0">
              <emma:interpretation id="{D31651D5-E065-4C1B-B394-C3ED70A08AE7}" emma:medium="tactile" emma:mode="ink">
                <msink:context xmlns:msink="http://schemas.microsoft.com/ink/2010/main" type="inkWord" rotatedBoundingBox="1357,14511 1881,14532 1873,14731 1349,14710"/>
              </emma:interpretation>
            </emma:emma>
          </inkml:annotationXML>
          <inkml:trace contextRef="#ctx0" brushRef="#br0" timeOffset="61157.8985">453 5954 662,'-2'-1'146,"0"-4"-33,0-3 40,2 5-59,0-12-38,0 6-14,4-8-4,9 1-5,8 3-33,3 1-2,5 0-25,7 10-34,1 0 23,4 2-60,11 2-81,-13 14-55,-11 2-427</inkml:trace>
          <inkml:trace contextRef="#ctx0" brushRef="#br0" timeOffset="61376.7994">534 6031 734,'-4'0'157,"0"0"-7,4 2 26,-2-2-79,2 0-66,0 0-31,0 0-8,10 0-9,9 0 17,12 0 5,10 0-5,8-5 0,13 4-77,27 1-78,-12 0-111,-12 10-523</inkml:trace>
        </inkml:traceGroup>
        <inkml:traceGroup>
          <inkml:annotationXML>
            <emma:emma xmlns:emma="http://www.w3.org/2003/04/emma" version="1.0">
              <emma:interpretation id="{7A2E196A-C913-4529-836C-98CDE6882359}" emma:medium="tactile" emma:mode="ink">
                <msink:context xmlns:msink="http://schemas.microsoft.com/ink/2010/main" type="inkWord" rotatedBoundingBox="2254,14337 3505,14388 3476,15100 2225,15049">
                  <msink:destinationLink direction="with" ref="{C008E600-9535-4E5C-B52E-F41A2CF17F92}"/>
                  <msink:destinationLink direction="with" ref="{0B716ED8-FF3A-43D8-B9DB-CAB07B79FACC}"/>
                </msink:context>
              </emma:interpretation>
            </emma:emma>
          </inkml:annotationXML>
          <inkml:trace contextRef="#ctx0" brushRef="#br0" timeOffset="64458.3464">1532 5804 25,'0'0'179,"0"0"-74,0 0-40,0 0 11,0 0-4,0 0-4,0 0-9,0 0-12,0 0-3,0 0-3,0 0-5,0 0 0,0 0-9,0 0-27,0-4 21,0-3-7,0 0-4,0 3-3,0-1 7,0 4-14,0-1 18,0 1 6,0-2 8,0-3-16,0 2 11,-7-1-16,-3-4 4,-1 4 1,-2-2 12,1 2-9,0 3 2,-2-2-20,2 4 31,0 0-22,5 0-4,-1 0 5,-1 0 11,4 0-9,-3 0-12,2 7-1,-2 5-19,-4 4 18,6 6-13,-2 6 14,-2 3 0,8 5 1,-1 3 6,1 1-7,2-1 6,0 1-6,0-1 0,7-3 0,10 0 0,-2-7 0,3 2-1,2-11-1,2-4-8,-1-4 0,3-4 8,1-5-7,-1-3 8,-2 0-7,-4-19-2,-4-4-5,-3-3 14,-4-4 2,-7 3 0,0 1 23,-8 3-14,-14 2 5,0 4-9,-8 3 4,3 10-10,-1 4-2,1 0-41,5 8 30,6 13-3,4 7-67,12 16-91,0-5-41,0-4-131</inkml:trace>
          <inkml:trace contextRef="#ctx0" brushRef="#br0" timeOffset="67225.1777">1815 5820 15,'2'-9'98,"0"2"-28,0 1 13,0 0-11,-2 0-7,2 4 7,-2-2-4,4 1-2,-4 2-14,0 1 20,0 0 5,0 0-5,0 0-12,0 0-5,0 0-12,0 0-2,0 0-14,0 0 17,0 0-5,0 8-18,0 3-20,-8 7-1,-2 6 0,-2 6 6,5 4-5,-4 3 15,3-2 7,8-2-4,-2-2-9,2-9 0,0 0-1,0-6-8,0-7-1,0 2 5,0-7-5,0 1 6,0-1-6,2-1 0,5-2 0,-4-1-7,4 4 6,-2-4-6,5 0 3,0 0-5,0 0-2,1 0-7,6 0 18,-1-10 6,-1-1 7,1-4-13,4-1 9,-3 1-5,-3 1-1,-2 0-3,-2 6 0,-6 0-10,4 6 10,-6 0 0,-2 2 0,0 0 6,0 0 2,0 0 2,0 0-4,0 0-4,0 0-2,0 0 36,0 0 9,0 0-25,0 2-5,0 6-15,0 3 25,0 10-18,0 3 3,0 2 24,0 3-15,0 0 2,0-3-2,0-6-12,-2-4-6,2-7-2,0-1-6,0-4-41,0 0-36,0 2-38,2-2-41,12 5-24,-2-4-55,-1-3-274</inkml:trace>
          <inkml:trace contextRef="#ctx0" brushRef="#br0" timeOffset="67959.5619">2209 6171 67,'-5'-1'103,"5"-1"34,0-1-27,0 3-10,-2 0-2,2 0-9,0 0-2,0 0-22,0-1 1,0-2-7,0 3-3,0-1-4,0 1-14,0-5-2,0 5-4,0 0-15,0 0-1,0 0-3,0 0-7,0 0 4,0 0-4,0 0-4,0 0 11,0 0-6,0 0 3,0 0-3,0 0-1,0 0 7,0 0-6,0 0 17,0 0 12,0 0-7,-1 0 33,-1 5-27,0 8-19,-5 7-9,4 6-6,-1 3-1,-2 2 10,2-4 9,2-3-10,-2-4-8,2-2-1,0-5 0,2-6 0,0 0-16,0-3-34,0-2-24,0-2-17,0 2-21,0-2-46,0 0-49,0 0-127</inkml:trace>
          <inkml:trace contextRef="#ctx0" brushRef="#br0" timeOffset="69321.1309">2430 5780 522,'-6'-4'97,"2"1"-30,0-2 52,2-1-38,0 2-27,2 1-3,0-2 12,0 1-5,0-1-36,0-3 8,6 0-5,8 0-5,6-2-1,-1 8-6,5 2-13,-6 0-6,-2 0 6,-6 0 3,-5 6 15,-3 8 13,-2 3-2,0 5-2,0 4-12,-2 1-8,-9-1 6,-3 2-12,2-7 0,0-3 15,0-6-9,7-6-1,-2-2-6,7-1-18,0-3-4,0 0-11,0 0-5,0 0 11,0 2 14,0-1-7,0 1-3,12 6 23,2 0 1,6 0 7,-3 3-6,2 2 5,-7-4-6,-5 5 8,1-2 22,-6 2 30,-2 4 14,0 2 11,0 2-12,0 1-17,-12 1-31,-3 2 12,-6-3-22,-6 3-16,-9-3-53,-3-2-50,-13-3-44,-37-7-106,10-3-6,6-4-543</inkml:trace>
        </inkml:traceGroup>
        <inkml:traceGroup>
          <inkml:annotationXML>
            <emma:emma xmlns:emma="http://www.w3.org/2003/04/emma" version="1.0">
              <emma:interpretation id="{D88D052B-27E4-465B-9A6F-7B60298BD0F1}" emma:medium="tactile" emma:mode="ink">
                <msink:context xmlns:msink="http://schemas.microsoft.com/ink/2010/main" type="inkWord" rotatedBoundingBox="5697,14771 6040,14785 6037,14871 5693,14858">
                  <msink:destinationLink direction="from" ref="{5AF37FA8-EB07-4947-8024-653D15123089}"/>
                </msink:context>
              </emma:interpretation>
            </emma:emma>
          </inkml:annotationXML>
          <inkml:trace contextRef="#ctx0" brushRef="#br0" timeOffset="-205586.8259">5134 6104 36,'-29'0'94,"-5"6"-15,-2-1 38,7 0-56,3-4-9,4 2-52,7 1 0,3-4-2,2 5-28,-2-4-6,4-1 16,-2 5 18,-2-2-5,-1 1 7,-1 0 0,-10 6 0,2-2-52,3 1-72</inkml:trace>
        </inkml:traceGroup>
      </inkml:traceGroup>
    </inkml:traceGroup>
  </inkml:traceGroup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1:39.67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-1 0 605,'0'0'183,"0"0"-82,0 2 1,0 17-69,0 10-17,0 8-10,0 6 0,0 7-6,0-3-23,0 4-111,0-11-105,0-14-282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5.75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C19BA1F-A88F-4F78-9435-F40C9CA21649}" emma:medium="tactile" emma:mode="ink">
          <msink:context xmlns:msink="http://schemas.microsoft.com/ink/2010/main" type="inkDrawing" rotatedBoundingBox="9324,10253 9343,10668 9173,10676 9154,10261" semanticType="verticalRange" shapeName="Other">
            <msink:sourceLink direction="with" ref="{E41B9E07-DD89-41D8-864C-AA7FE6FB03E1}"/>
            <msink:sourceLink direction="with" ref="{3FFD97AE-21FA-4E52-9058-EFD1388C5D47}"/>
          </msink:context>
        </emma:interpretation>
      </emma:emma>
    </inkml:annotationXML>
    <inkml:trace contextRef="#ctx0" brushRef="#br0">155 1 237,'0'-2'170,"0"2"-11,-3 0-5,-9 0-72,-2 0-30,-4 0 3,0 13-23,-6 8 18,7 1-9,-1 5-15,4-4 17,6 1 15,2-4 0,4-6-38,2-2-8,0-6-12,0 0-9,8-6-7,2 0-19,6 0-23,0 0 40,-3-14-6,-1-2-13,0-2-12,-6-1 13,4-1-7,-6 0 5,4 4-30,-6 3 9,-1 4 22,6 3 2,-5 5 13,-2 1 22,2 0-8,-2 0 6,1 7 2,8 13 51,-6 7 22,6 5 8,-4 7-32,3 0 27,-4-3-11,2-2 16,-6-3 0,0-7-24,0-5 10,0-3 28,0-3-9,-4-3-25,0-4-22,-1 1-2,-2-4-36,-5 1-1,-1 2-18,-1-2-46,-4-1-8,0-3-24,4 0-12,4 0-15,5 0-70,-2 0-81</inkml:trace>
  </inkml:traceGroup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5.97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CA93826-B286-4055-90A7-3F98535A864D}" emma:medium="tactile" emma:mode="ink">
          <msink:context xmlns:msink="http://schemas.microsoft.com/ink/2010/main" type="inkDrawing" rotatedBoundingBox="9568,10404 9583,10391 9584,10392 9570,10406" semanticType="callout" shapeName="Other">
            <msink:sourceLink direction="with" ref="{E54D7B11-D6BD-454D-911E-7853A699E72B}"/>
          </msink:context>
        </emma:interpretation>
      </emma:emma>
    </inkml:annotationXML>
    <inkml:trace contextRef="#ctx0" brushRef="#br0">0 13 651,'0'0'270,"0"0"-194,0 0 54,0-2-94,0 2-36,2-2-74,5-2-57,-4 0-33,-1 2-135</inkml:trace>
  </inkml:traceGroup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6.378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54D7B11-D6BD-454D-911E-7853A699E72B}" emma:medium="tactile" emma:mode="ink">
          <msink:context xmlns:msink="http://schemas.microsoft.com/ink/2010/main" type="inkDrawing" rotatedBoundingBox="9675,10554 9840,10192 10038,10281 9873,10644" semanticType="underline" shapeName="Other">
            <msink:destinationLink direction="with" ref="{4CA93826-B286-4055-90A7-3F98535A864D}"/>
            <msink:destinationLink direction="with" ref="{4A0B9A17-1FA4-4768-8591-3AEC81F61AA5}"/>
          </msink:context>
        </emma:interpretation>
      </emma:emma>
    </inkml:annotationXML>
    <inkml:trace contextRef="#ctx0" brushRef="#br0">62 47 316,'-5'0'196,"2"0"-114,-5 1 35,2 13-65,-4 8-26,0 3 11,4 7 36,-4 4 24,8-1 5,-1-1 5,3-4-29,0-8-39,0-7 6,0-2-27,7-6-18,7-3 0,0-4 11,6 0 7,-5 0-7,7 0-11,-4-4 1,4-8 9,0-4 0,-5-5-9,-1-5-1,2-6-14,-6-4-31,-5-3-29,4 2-31,-10 1-43,-1 0-25,0 8-2,0 14-73</inkml:trace>
  </inkml:traceGroup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5:34.12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3D7295F-4087-4BF3-8238-1EB09C455900}" emma:medium="tactile" emma:mode="ink">
          <msink:context xmlns:msink="http://schemas.microsoft.com/ink/2010/main" type="inkDrawing" rotatedBoundingBox="5291,4597 7497,4689 7495,4750 5288,4657" shapeName="Other"/>
        </emma:interpretation>
      </emma:emma>
    </inkml:annotationXML>
    <inkml:trace contextRef="#ctx0" brushRef="#br0">0 13 5,'0'0'34,"0"0"-19,0 0-1,0 0-4,0 0-3,0 0-1,0 0 1,0 0 8,0 0 14,0 0 5,0 0-8,0 0-4,0 0-12,0 0 1,0 0-5,0 0 1,0 0 2,0 0 13,4 0 5,6 0-11,-4 0 3,4 0 2,1 0-8,-1 0-1,-2 0 7,2 0-2,2 0-7,-3 0 7,-2 0-2,6 0-7,-1 0-2,-2 0 4,1 0 6,-4 0-14,4 0-1,-1 0-1,0 0 1,3 0-1,1 0 2,0 0-2,0 0 6,0 0-6,2 0 0,-3 0 0,1-2-1,0 2 0,-2 0 0,2 0-5,3 0 6,-4 0 1,1 0-1,0 0 0,0 0 0,-2 0 3,3 0-3,-1 0-1,0 0-1,0 0 2,-2 0 0,2 0 3,1 0-3,-3 0 1,0-2 0,0 2-1,1-2 2,-3 2-1,-2 0 13,4 0-12,0 0 8,0 0-2,1 0-2,-1 0 6,2 0-11,0 0 7,-2 0-6,1 0-2,-1 0 7,0 0-1,1-2 1,1 2-7,0 0 1,0 0 1,-2-2 9,2 2-5,-1 0-4,3 0-1,1-3 8,-3 3-8,2 0 5,-2 0-6,0 0 0,2 0 0,3 0 0,-3 0 1,0 0-1,3 0 0,-3 0 1,0 0 10,-2 0-5,5 5-5,-1 1 10,-2 0 1,3 0 1,-1 1-5,-2-4-6,3 2-2,-1-3-1,1-1 1,-1 2 1,0-1 4,6 0-5,-1 0 0,-5-1 8,4 2-8,-6-3-1,5 2 1,-5-2 0,0 0 0,3 0 0,-3 0 0,-2 0 0,0 0 1,5 0-1,-3 0 0,0 0 0,-1 0 0,3 0 0,-2 0 1,1 0 0,-1 0-1,4 0 0,-4 0 0,5 0-1,-3 0 2,-4 2 4,5-2-5,-5 0 0,-1 2-1,1-2 1,-2 0 0,2 0 0,-2 0 0,3 0 1,-1 2 13,0-2-6,-2 0-7,2 0 9,-1 0-1,-1 0-9,2 2 1,-2-2 0,0 2 0,3 3 11,-1-3-11,-2-1-1,2 1 1,-3-2-1,1 2 1,-6-2-1,4 0 0,-4 2 1,2-2-1,1 2 0,-4-2 0,6 3 8,-6-3-8,6 1 1,-3-1 4,-2 3-5,4-3-2,-6 0 1,4 0 1,-4 0-1,5 0 0,-6 2-6,8-2 6,-7 0 0,6 0-5,-1 2 5,-4-2-19,6 0-4,-6 2-18,6-1-23,-1 2-16,0 1-8,-4-2-56,1 2-178</inkml:trace>
  </inkml:traceGroup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6.61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A0B9A17-1FA4-4768-8591-3AEC81F61AA5}" emma:medium="tactile" emma:mode="ink">
          <msink:context xmlns:msink="http://schemas.microsoft.com/ink/2010/main" type="inkDrawing" rotatedBoundingBox="10045,10413 10065,10688 10056,10688 10036,10414" semanticType="callout" shapeName="Other">
            <msink:sourceLink direction="with" ref="{E54D7B11-D6BD-454D-911E-7853A699E72B}"/>
          </msink:context>
        </emma:interpretation>
      </emma:emma>
    </inkml:annotationXML>
    <inkml:trace contextRef="#ctx0" brushRef="#br0">-2 0 550,'0'6'252,"2"6"-139,-2 5 61,6 11-55,-4 3-61,0 7-43,0-2-7,-2-2-8,0-5-65,2-6-48,-1-10-21,4-7-23,-1-5-142</inkml:trace>
  </inkml:traceGroup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7.15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E499503-F703-4CE3-94C5-B45243469B83}" emma:medium="tactile" emma:mode="ink">
          <msink:context xmlns:msink="http://schemas.microsoft.com/ink/2010/main" type="inkDrawing"/>
        </emma:interpretation>
      </emma:emma>
    </inkml:annotationXML>
    <inkml:trace contextRef="#ctx0" brushRef="#br0">0 9 692,'5'0'194,"-3"-2"-91,2 2 29,-3-4-86,9 3-46,-6-3-33,1 4-107,-5 0-85,0 0-534</inkml:trace>
  </inkml:traceGroup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8.50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4E3DFD5-25E4-4F0C-995E-698970DF9EA9}" emma:medium="tactile" emma:mode="ink">
          <msink:context xmlns:msink="http://schemas.microsoft.com/ink/2010/main" type="inkDrawing" rotatedBoundingBox="9933,10978 10036,11354 9895,11392 9792,11017" semanticType="callout" shapeName="Other">
            <msink:sourceLink direction="with" ref="{DC4B1235-7FB4-4D69-ACE2-F3E225CCBC6F}"/>
          </msink:context>
        </emma:interpretation>
      </emma:emma>
    </inkml:annotationXML>
    <inkml:trace contextRef="#ctx0" brushRef="#br0">96-1 639,'0'0'151,"0"0"-2,0 0 10,0 0-84,-6 0-13,-1 4-11,-5 13-28,-2 5-7,-2 7-16,2 1 6,6-2 17,0-3 0,0-5-1,8-4-22,0-4-11,0 0-12,12-2 8,8-2-30,2-1-1,-3 0 1,5-2 45,-2 3-10,-4 0 10,-7 0 0,1-1 27,-10 0 23,0-1 19,-2 0 31,0 0 22,0 5-4,-5 4-68,-7 0-21,0 1 2,2-2-31,4-4-41,-2-4-58,2-2-45,0-4-52,4 0-55,0 0-85</inkml:trace>
  </inkml:traceGroup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8.87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0C36D79-7ED0-431A-8641-6E27AE660E78}" emma:medium="tactile" emma:mode="ink">
          <msink:context xmlns:msink="http://schemas.microsoft.com/ink/2010/main" type="inkDrawing" rotatedBoundingBox="10325,11100 10363,11471 10126,11495 10089,11123" shapeName="Other">
            <msink:destinationLink direction="to" ref="{5AF37FA8-EB07-4947-8024-653D15123089}"/>
          </msink:context>
        </emma:interpretation>
      </emma:emma>
    </inkml:annotationXML>
    <inkml:trace contextRef="#ctx0" brushRef="#br0">-1 2 310,'1'0'227,"8"0"-120,-2 0 38,13 0-12,-2 0-42,5 0-6,1 0-1,-6 3-23,0 7-16,-6 1-29,-8 1 40,-3 2 36,-1 4-11,0 3-37,-5 8-21,-15 1-3,4 4-5,-6-5-5,8-1 16,1-6 6,1-4-2,8-5-12,2-1-18,2-2-6,0-1-10,2 4 10,10-3-13,5-2-1,5-3-51,2-5-1,4 0 5,-1-2-37,9-32-38,-8 0-92,-6 0-172</inkml:trace>
  </inkml:traceGroup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9.16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C4B1235-7FB4-4D69-ACE2-F3E225CCBC6F}" emma:medium="tactile" emma:mode="ink">
          <msink:context xmlns:msink="http://schemas.microsoft.com/ink/2010/main" type="inkDrawing" rotatedBoundingBox="9762,11077 9889,11623 9786,11646 9659,11101" shapeName="Other">
            <msink:destinationLink direction="with" ref="{34E3DFD5-25E4-4F0C-995E-698970DF9EA9}"/>
          </msink:context>
        </emma:interpretation>
      </emma:emma>
    </inkml:annotationXML>
    <inkml:trace contextRef="#ctx0" brushRef="#br0">22 0 371,'-10'31'104,"5"9"-58,-2 9 87,7 8-68,0 2-42,0 3-13,19-5-10,2-2 0,25 3-51,-7-15-61,1-12-206</inkml:trace>
  </inkml:traceGroup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39.44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968D2B8-520E-423A-A7D9-62596D8E3ECB}" emma:medium="tactile" emma:mode="ink">
          <msink:context xmlns:msink="http://schemas.microsoft.com/ink/2010/main" type="inkDrawing" rotatedBoundingBox="10370,11575 10407,10870 10556,10877 10519,11582" semanticType="verticalRange" shapeName="Other">
            <msink:sourceLink direction="with" ref="{3FFD97AE-21FA-4E52-9058-EFD1388C5D47}"/>
          </msink:context>
        </emma:interpretation>
      </emma:emma>
    </inkml:annotationXML>
    <inkml:trace contextRef="#ctx0" brushRef="#br0">63-3 491,'9'0'180,"2"11"-47,7 10 87,-3 11-49,7 5-49,-8 9-18,-2 5-11,-10 6-7,-2 3-22,0 1-32,-12 1-29,-4-5-3,-7-4-82,-17 13-104,3-16-96,-1-11-549</inkml:trace>
  </inkml:traceGroup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3:58.01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-1-1 859,'0'0'162,"0"1"-100,0-1 36,0 0-59,0 0-32,0 0-1,0 0-4,0 0 11,0 0-13,0 0-5,0 0-36,0 0-44,0 4-64,0 0-100,0 3-402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4:08.87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0-4 59,'0'0'152,"0"0"-14,0 0-38,0 0 7,0 0 8,0 0 5,0 0-10,0 0 13,-2 0-23,2 0 0,0 0-16,-2 0-11,2 0-20,0 0 13,0 0 2,0 0-7,0 0 0,0 0-17,0 0-10,0 0-34,0 0 2,0 0-2,0 0 1,0 0 10,0 0-11,0 0-6,0 0 5,0 0-3,0 0-5,0 0 18,0 0-2,0 0 0,0 0-7,0 0 0,0 0-1,0 0-1,0 0-5,0 0-19,0 0 4,0 0-3,0 0 15,0 0-2,0 0 5,0 0 7,0 0-15,0 0 15,0 0 10,0 0-9,0 0-1,0 0 0,0 0-7,0 0-21,0 0 18,0 0-13,0 0-5,0 0 20,0 0 2,0 0-9,0 0 14,0 0-13,0 0-2,0 0 2,0 0-8,0 0-12,0 0-3,0 0 6,0 0-2,0 0 13,0 0 18,0 0 2,0 0 6,0 0-5,0 0 8,0 0 4,0 0-11,0 0 6,0 0-2,0 2-6,0-2 0,0 0-15,0 0 15,0 0 12,0 0-11,0 0 0,0 0-1,0 0-5,0 0-37,0 0-41,0 0-24,0 4-33,0-1 9,0 2-38,0-3-14,0 0-321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4:12.40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008E600-9535-4E5C-B52E-F41A2CF17F92}" emma:medium="tactile" emma:mode="ink">
          <msink:context xmlns:msink="http://schemas.microsoft.com/ink/2010/main" type="inkDrawing" rotatedBoundingBox="2172,15066 3573,15103 3572,15136 2171,15099" semanticType="underline" shapeName="Other">
            <msink:sourceLink direction="with" ref="{7A2E196A-C913-4529-836C-98CDE6882359}"/>
          </msink:context>
        </emma:interpretation>
      </emma:emma>
    </inkml:annotationXML>
    <inkml:trace contextRef="#ctx0" brushRef="#br0">-1 14 415,'0'0'314,"0"0"-184,0 0-10,0-1-19,0 1-61,0 0-28,0-3 31,12 2-17,8-4 19,4 5 23,7-2-24,5 1-15,3 1-28,3 0 15,4 0 13,5 0-19,2 0-9,9 0 14,5 0-15,10 8-7,8 1 7,4-1 1,6 0 15,-2-1-16,-1-6-23,-6-1-1,-9 0-27,-12 0-27,-12-1-53,-3-8-26,-15 2-41,-14 2-95</inkml:trace>
  </inkml:traceGroup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4:12.82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B716ED8-FF3A-43D8-B9DB-CAB07B79FACC}" emma:medium="tactile" emma:mode="ink">
          <msink:context xmlns:msink="http://schemas.microsoft.com/ink/2010/main" type="inkDrawing" rotatedBoundingBox="2210,15247 3542,15255 3541,15285 2209,15276" semanticType="underline" shapeName="Other">
            <msink:sourceLink direction="with" ref="{7A2E196A-C913-4529-836C-98CDE6882359}"/>
          </msink:context>
        </emma:interpretation>
      </emma:emma>
    </inkml:annotationXML>
    <inkml:trace contextRef="#ctx0" brushRef="#br0">-1 28 451,'0'-1'143,"0"1"-93,0-3-1,0 2-16,12-4 34,1 2 9,13-1 35,8 0 13,7 2-28,7-1-22,7 3-19,8 0-10,9 0-21,3 0-8,4 0-5,6 0-3,4 7-2,16-1-6,-8-1-9,-1-1-41,45-1-82,-41-3-84,1 0-113</inkml:trace>
  </inkml:traceGroup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5:53.691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E801BC14-D32D-422F-862C-C06E999B6F3A}" emma:medium="tactile" emma:mode="ink">
          <msink:context xmlns:msink="http://schemas.microsoft.com/ink/2010/main" type="inkDrawing"/>
        </emma:interpretation>
      </emma:emma>
    </inkml:annotationXML>
    <inkml:trace contextRef="#ctx0" brushRef="#br0">6 363 40,'-2'0'98,"2"-3"-6,-1 3-7,1 0-3,-5 0-21,5 0-2,0-2 0,0 2 13,0 0-2,0 0 0,0 0-9,0 0-13,0 0-12,0 0-5,0 0 2,0 0-4,0 0-8,0 0 0,0 0 5,0 0-5,0 0-14,0 0-7,0 0 0,0 0-1,0 0-11,0-4 6,0-4 6,12-3 0,2-3 1,7-2-1,2-4 1,3-5 0,2-2 5,1 1-5,-1-1 0,0 1-1,-3 2 0,-1 2-1,-5 4 0,-3 1 1,-2 7 1,-3 2 0,-6 1 0,-3 4 1,5-1-2,-5 1 0,0 1 0,2-2 0,-4 2-2,6-1 2,-4-2-2,2 1 1,2-1 0,-2 2 1,0-1-1,1 2 0,-2 0 1,-1 2-1,-2-2 0,2 2 1,-2 0 0,0 0 1,0 0 5,0 0-3,0 0-2,0 0 1,0 0-1,0 0 8,0 0 7,0 0-6,0 0-7,0 0 6,0 6 2,0 6-10,0 6 0,-2 7-1,-3 8 9,-2 1 8,3 5-1,0 1-1,0 1 11,0 2-2,0-3-6,0 3-4,0-4-1,0 0-4,-3-3-3,4-3 4,-1-4-9,-3-5 20,3-4-20,3-4 6,-6-6-1,7-4 1,0-3-6,0-3 0,0 0-1,-2 0 0,2 0-10,0 0-20,0 0-25,0 0-24,0 0-32,0 0-60,0 0-69,7 0-65</inkml:trace>
  </inkml:traceGroup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37.91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BEAE288-20CB-4FDF-9818-33864D55E6B5}" emma:medium="tactile" emma:mode="ink">
          <msink:context xmlns:msink="http://schemas.microsoft.com/ink/2010/main" type="inkDrawing" rotatedBoundingBox="4270,14781 5493,14562 5677,15593 4455,15812" semanticType="enclosure" shapeName="Other"/>
        </emma:interpretation>
      </emma:emma>
    </inkml:annotationXML>
    <inkml:trace contextRef="#ctx0" brushRef="#br0">4626 6171 33,'-12'-11'29,"0"-1"-8,-1-2 14,1 4 30,-6-2 14,-2-1-5,-6-2-24,-1-1-12,-9 3-15,-5-5-12,-5 6 1,-1 0-5,-4 5-6,-5-2 0,-5 8 0,4 1 12,-7 0-13,-1 0 16,0 10 23,-3 1-20,5 3-6,6-1-6,4 2-7,3 2 0,6 1 1,7 3-1,8-2 15,5 8-15,8 5-13,4 6 13,4 12-17,8 1 16,0 5 1,0 2 10,0 0-2,16 3-7,2-4 18,6 0 7,3 5-4,9-7 8,5-5 8,5-4-18,5-10-13,4-6 2,9-5-2,1-7-6,10-9 9,2-5-10,8-4 12,3 0-6,0-22 1,0-8-6,-10-7 17,-9-11-18,-9-5 0,-12-12 2,-15-2-2,-11-5 0,-19 0-25,-3 2-44,-19-2 50,-25 10-4,-7-1-7,-8 3-13,-35-15-6,17 13-41,10 15-102</inkml:trace>
  </inkml:traceGroup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4:24.36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38E6C1C-CAF7-49FD-AED6-578883E3234A}" emma:medium="tactile" emma:mode="ink">
          <msink:context xmlns:msink="http://schemas.microsoft.com/ink/2010/main" type="inkDrawing"/>
        </emma:interpretation>
      </emma:emma>
    </inkml:annotationXML>
    <inkml:trace contextRef="#ctx0" brushRef="#br0">0 0 61,'28'26'49,"4"-3"-26,1 1-3,4-4 3,7-1 19,-4-3 6,-1 0-9,-1-2-18,5-2-21,-9-2-33,-6-4-159</inkml:trace>
  </inkml:traceGroup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23:05.04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373 89,'-29'0,"1"0,-1 0,29-28,-28 28,-1-29,0 29,1 0,-1 0,29-28,-28 28,-1 0,1 0,28 28,0 1,0-1,-29-28,29 29,0-1,-28-28,28 29,0-1,0 1,0-1,0 1,28-29,1 0,-1 0,-28 29,29-29,-29 28,28-28,1 0,-29 29,28-29,1 0,0 0,-1 0,1 0,-1 0,-28-29,0 1,0-1,0 0,0 1,0-1,0 1,0-1,0 1,0-1,0 1,0-1,-28 29,-1 0,29-28,-28 28,-1 0,0 0,1 0,-1 0,1 0,-1 0,1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23:09.51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171,'0'-28,"0"-1,0 1,0-1,28 29,1 0,-1-29,1 29,-1 0,-28-28,29 28,-1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23:12.10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 contextRef="#ctx0" brushRef="#br0">0 171,'0'-29,"0"1,28 28,1 0,-29-29,0 1,28 28,1 0,-29-29,28 29,-28-28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23:35.49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771 0,'29'0,"-1"0,1 0,-1 0,1 0,-1 0,1 0,-1 0,1 0,28 0,-28 0,-1 0,1 0,-29 28,0 1,0 28,0-29,-29 29,29 1,-28-30,28 29,0 0,0 0,-29-28,29-1,0 1,0-1,0 1,0 0,0 28,0-29,0 1,0-1,-29 1,29-1,-28-28,28 29,-29-29,1 0,-1 0,1-29,-29 29,28-28,-28 28,-57 0,85-29,1 29,-29 0,28 0,-28 0,29 0,-30 0,1-28,29 28,-29 0,28 0,-28 0,29 0,-1-29,1 29,-1 0,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23:50.432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142 0,'0'29,"-28"-29,28 28,0 1,-29-1,29 1,0-1,29-28,-29 29,28-29,1 0,28 28,-29-28,-28 29,29-29,-1 0,1 0,-29 28,29 1,-1-29,1 0,-29 28,0 1,0 0,0-1,-29 1,1-29,-1 0,29 28,-29-28,1 0,28 29,-29-29,29 28,-28-28,-1 0,1 0,-1 0,1 0,-1 0,29-28,0-1,0 1,0-1,-28 29,-1 0,29-28,-28 28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24:18.934"/>
    </inkml:context>
    <inkml:brush xml:id="br0">
      <inkml:brushProperty name="width" value="0.05833" units="cm"/>
      <inkml:brushProperty name="height" value="0.05833" units="cm"/>
      <inkml:brushProperty name="color" value="#177D36"/>
      <inkml:brushProperty name="fitToCurve" value="1"/>
    </inkml:brush>
  </inkml:definitions>
  <inkml:trace contextRef="#ctx0" brushRef="#br0">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5:55.93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F0B4F29-3443-437B-8731-013886059F53}" emma:medium="tactile" emma:mode="ink">
          <msink:context xmlns:msink="http://schemas.microsoft.com/ink/2010/main" type="writingRegion" rotatedBoundingBox="7085,8322 10657,8339 10654,9174 7081,9157"/>
        </emma:interpretation>
      </emma:emma>
    </inkml:annotationXML>
    <inkml:traceGroup>
      <inkml:annotationXML>
        <emma:emma xmlns:emma="http://www.w3.org/2003/04/emma" version="1.0">
          <emma:interpretation id="{884A8FD8-518C-4973-AC18-7132CDB8B232}" emma:medium="tactile" emma:mode="ink">
            <msink:context xmlns:msink="http://schemas.microsoft.com/ink/2010/main" type="paragraph" rotatedBoundingBox="7085,8322 10657,8339 10654,9174 7081,915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E613244-D083-4B73-B931-90DBA7048D16}" emma:medium="tactile" emma:mode="ink">
              <msink:context xmlns:msink="http://schemas.microsoft.com/ink/2010/main" type="line" rotatedBoundingBox="7085,8322 10657,8339 10654,9174 7081,9157"/>
            </emma:interpretation>
          </emma:emma>
        </inkml:annotationXML>
        <inkml:traceGroup>
          <inkml:annotationXML>
            <emma:emma xmlns:emma="http://www.w3.org/2003/04/emma" version="1.0">
              <emma:interpretation id="{99B16401-0283-4F41-A136-1B923E173244}" emma:medium="tactile" emma:mode="ink">
                <msink:context xmlns:msink="http://schemas.microsoft.com/ink/2010/main" type="inkWord" rotatedBoundingBox="7085,8359 9388,8370 9384,9168 7081,9157"/>
              </emma:interpretation>
            </emma:emma>
          </inkml:annotationXML>
          <inkml:trace contextRef="#ctx0" brushRef="#br0">0 112 623,'0'-3'162,"0"3"-93,0-2 29,0-2-10,0-2-46,8-4-13,12 0 14,4-3-8,5 1-5,9 0-2,1 0-15,9 2-4,1 2-9,5 2-20,-1 2-53,34 4-66,-20 0-70,-6 0-118</inkml:trace>
          <inkml:trace contextRef="#ctx0" brushRef="#br0" timeOffset="-375.0041">427 183 160,'0'0'153,"0"0"-69,0 0 28,0 0-3,0 0-26,0 0-21,0-3-2,0 3 18,0 0-4,0 0-4,0 0-2,0 0-3,0 0-15,0 0-9,0 14-27,-4 10-7,-1 11-6,-2 11-1,5 6 2,1 6 8,1 2-10,0-7 6,0-10-4,0-6 4,0-10-5,0-7-1,0-5 0,0-3-11,0-4-36,0-1-12,0-4-32,0-3-29,0 0-49,0 0-85</inkml:trace>
          <inkml:trace contextRef="#ctx0" brushRef="#br0" timeOffset="705.5701">1040 385 170,'0'-2'94,"0"-3"40,0-1-10,-8-1-18,-4-4-21,-2 4-20,-1-2-25,-5 3 1,2 3 1,-2 0-11,4 3 12,5 0 5,-1 0-26,8 0 9,-2 0-12,6 0-19,0 8-6,0 3-17,10 4 9,10 3 14,1 2-1,11-1 1,-3 1 0,5-2-13,2 0 1,-5 0-18,3 0 14,-4 2 7,-5-3 8,-5 2 1,-4-3 0,-6 0 11,-4-4 23,-6 0 11,0-4 22,0 2-12,-2 0-9,-16 1-10,-6-3 6,-8 0-16,-1-2 0,-4-4-13,-5-2-10,7 0-3,1 0-10,8-4 0,4-1-29,8-2-22,11 6-26,3-3-33,1 0-60,15 2-48,6 0-322</inkml:trace>
          <inkml:trace contextRef="#ctx0" brushRef="#br0" timeOffset="2299.394">1504 657 290,'0'0'146,"-1"-2"-28,1-1 21,0 2-47,0-1-27,0 2-9,0 0 6,0 0 6,0 0-13,0 0 3,0 0-15,0 0-11,0 2-32,0 10-10,0 3-17,1 9-47,10 0-40,2 7-56,-1-6-54,0-4-77</inkml:trace>
          <inkml:trace contextRef="#ctx0" brushRef="#br0" timeOffset="2971.2941">1880 265 93,'0'-2'167,"0"-1"-27,0 0-35,0-1-37,0 2-5,0 2 10,-1-2-7,-6 2-8,-3 0 14,3 0-23,-7 0-13,0 8-7,-4 6 10,4 4-5,-1 4-23,-1 3-10,-1 4 13,8 2 0,1 2 2,0-1 2,6-2-2,2-5-2,0-1-1,0-5-4,6-4-8,0-4-1,6-4 0,-2-6-1,0-1-12,-3 0-5,5 0-13,0-12-6,0-10-15,2-3 35,-4-7-8,0 1 7,-4-3 16,4 5-12,-7 4 12,6 9-3,-8 5 4,1 6 1,-2 5 0,0 0 23,2 0 23,-2 5 2,0 8-18,0 5-20,5 4 0,-2 2-7,-1 0-3,6 0-9,-4-1-30,8 0-53,2-4-77,1-3-108,2-4-290</inkml:trace>
          <inkml:trace contextRef="#ctx0" brushRef="#br0" timeOffset="3408.7981">2135 585 430,'0'-2'138,"0"2"-35,0-2 6,0 1-50,0-5-46,2-1 9,2-2 29,6-3-16,-2-4-10,0 0-5,3-2-5,0-1-5,1 3-10,-1 0 1,-2 6-1,-4 2 0,-1 6-1,0-1 1,-4 3 7,2 0 28,-2 0 7,0 0 0,2 7-7,0 13-3,4 8-14,-4 6-2,2 4-10,-4 1 3,2-4-9,4-1 0,-2-7-35,-1-4-37,8-5-64,0-8-72,0-1-82</inkml:trace>
          <inkml:trace contextRef="#ctx0" brushRef="#br0" timeOffset="5239.2388">777 178 130,'-14'0'188,"1"0"-98,-1 0 53,-3 7-26,4 4-42,5 9-43,2 8-5,2 9 5,4 13-17,0 4-5,12 10 1,12-2-11,7-2-69,32 14-61,-9-19-85</inkml:trace>
        </inkml:traceGroup>
        <inkml:traceGroup>
          <inkml:annotationXML>
            <emma:emma xmlns:emma="http://www.w3.org/2003/04/emma" version="1.0">
              <emma:interpretation id="{DE0E238F-B475-4CB6-B7A7-CCB2C60DAABF}" emma:medium="tactile" emma:mode="ink">
                <msink:context xmlns:msink="http://schemas.microsoft.com/ink/2010/main" type="inkWord" rotatedBoundingBox="9729,8334 10657,8339 10654,9172 9725,9167"/>
              </emma:interpretation>
            </emma:emma>
          </inkml:annotationXML>
          <inkml:trace contextRef="#ctx0" brushRef="#br0" timeOffset="4003.6314">2731 212 74,'0'0'242,"0"-2"-128,0 2 36,-2 0-16,-5 0-57,-5 0-21,5 0-2,-3 4-6,-2 8-6,2 1-10,-2 1-2,2 2-14,6 0 0,2 2-16,2-2-7,0-1 7,0 2 0,2-1-21,10 2 4,2-2 7,6 2-6,-2 0 6,7 0 2,-3 2 1,-2 0 7,2-3 1,-9 1 7,-1-2 1,-8-4 33,0 0 14,-4-2 11,0-1 2,0 3 5,-11 0-24,-8 0-1,0 2-7,-3-4-19,-4 0 6,9-5-26,-3-1-3,6-1-35,6-3-10,4 0-65,2 0-81,2-19-47,0 0-9,0-1-398</inkml:trace>
          <inkml:trace contextRef="#ctx0" brushRef="#br0" timeOffset="4300.5107">2922 75 204,'2'-2'112,"6"2"28,4-1 1,2-2-44,3 3-25,4 0 11,-4 0-5,3 16 1,-4 4-17,-1 6-9,-4 4-14,-6 3-23,1 1-16,-6 3-37,0 14-83,-10-9-76,-5-6-200</inkml:trace>
          <inkml:trace contextRef="#ctx0" brushRef="#br0" timeOffset="5896.5741">3557-23 90,'0'0'303,"0"0"-187,0 0 0,0 0-2,0 0-38,0 0-31,0 0 4,0 1 10,0 9 0,0 6 3,2 4-5,0 8 9,-1 9-9,6 9-8,-5 8-4,-2 12 2,0 3-14,0 5-8,-10-1-14,-4-4-11,-4-2-16,-7-10-29,-9-7-52,-30-4-55,11-17-136,-4-9-272</inkml:trace>
        </inkml:traceGroup>
      </inkml:traceGroup>
    </inkml:traceGroup>
  </inkml:traceGroup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6:10.19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EFFBE0E-E5E3-4B3E-B8C8-E5FF19A37C12}" emma:medium="tactile" emma:mode="ink">
          <msink:context xmlns:msink="http://schemas.microsoft.com/ink/2010/main" type="writingRegion" rotatedBoundingBox="18701,8310 22409,8282 22416,9086 18707,9114"/>
        </emma:interpretation>
      </emma:emma>
    </inkml:annotationXML>
    <inkml:traceGroup>
      <inkml:annotationXML>
        <emma:emma xmlns:emma="http://www.w3.org/2003/04/emma" version="1.0">
          <emma:interpretation id="{362135AB-23DA-493A-A8BD-A3598B08DDC8}" emma:medium="tactile" emma:mode="ink">
            <msink:context xmlns:msink="http://schemas.microsoft.com/ink/2010/main" type="paragraph" rotatedBoundingBox="18701,8310 22409,8282 22416,9086 18707,911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5C2B712-AE91-4C50-AD51-1FBA8A2B9729}" emma:medium="tactile" emma:mode="ink">
              <msink:context xmlns:msink="http://schemas.microsoft.com/ink/2010/main" type="line" rotatedBoundingBox="18701,8310 22409,8282 22416,9086 18707,9114"/>
            </emma:interpretation>
          </emma:emma>
        </inkml:annotationXML>
        <inkml:traceGroup>
          <inkml:annotationXML>
            <emma:emma xmlns:emma="http://www.w3.org/2003/04/emma" version="1.0">
              <emma:interpretation id="{8A06442F-F978-4738-B15E-777ACD668CFB}" emma:medium="tactile" emma:mode="ink">
                <msink:context xmlns:msink="http://schemas.microsoft.com/ink/2010/main" type="inkWord" rotatedBoundingBox="18706,8348 21088,8619 21018,9239 18636,8968"/>
              </emma:interpretation>
            </emma:emma>
          </inkml:annotationXML>
          <inkml:trace contextRef="#ctx0" brushRef="#br0">1232 247 146,'0'0'195,"0"-3"-122,0 1 30,0 2 8,0-2-45,0 2-8,0 0-8,0 0 17,0 0-9,0-2 2,0 2-11,-2 0 9,2-2-15,-4 2-14,0-2-7,0-1-6,-4 0-3,-2-1 1,-2 0-4,-2 3 11,-1 1 9,-1 0 5,-2 0-22,4 0 1,0 1-2,2 5 8,5 2-5,-1 0-1,4 0-14,4-2-1,0-2-12,0 2 3,0-2-18,0 2 27,5 2-28,11 3-9,2-1 13,2 3 1,0-2-1,4-2 12,-9 2 8,1-2 5,2 2 1,-10-1 5,2-1-4,-2 1 17,-6 2 15,0 2 2,-1 0 4,-1 2 2,0-4 12,0-1-7,-12-1-8,-3-2-10,-7-1-13,-2 0-15,-3 0-2,-1-6-9,4 0-1,5-1-21,2 2-13,8-2-19,1 0-61,6 0-49,0 0-45,2-3-87</inkml:trace>
          <inkml:trace contextRef="#ctx0" brushRef="#br0" timeOffset="250.0229">1461 450 484,'0'5'258,"0"4"-188,0-2 31,0 5 18,0 0-86,0 0-18,0-1-15,0 5-21,0-1-39,0 0-35,0 7-37,0-4-47,0-4-132</inkml:trace>
          <inkml:trace contextRef="#ctx0" brushRef="#br0" timeOffset="798.0278">1928 189 68,'0'-4'195,"-8"0"-47,-2-1 2,0 2-40,0 3-15,-6 0-12,0 0 7,1 0-5,-1 12-4,-4 7-10,6 8-17,0 4 5,4 1-17,5-1 25,-2-4-16,6-7-38,1-5 6,0-9-19,0-3-21,0-3-32,8 0-33,6 0 12,3-12 19,3-3 7,-4-5-9,-1-2 9,-1 0-1,-2 4 27,-4 7 12,-2 3 9,-2 6 1,-2 2 30,-2 0 73,4 8-3,0 12-13,2 6-58,0 1-9,4 2-6,-2 1-14,4-4-33,0-3-32,1-3-109,1-4-117,0-9-200</inkml:trace>
          <inkml:trace contextRef="#ctx0" brushRef="#br0" timeOffset="1221.1148">2145 340 98,'8'0'169,"0"0"-52,6 0 8,-2 0-16,0 0-46,0 5-9,-7 3 16,1 0 0,-2 3-23,-4 4 5,0 0 0,0 1-17,0 2 28,-10-2-14,-4 2-20,-1-1 6,-1 1-25,-4-3 12,2-1-8,0-1 17,4-4-8,2 2 10,7-6-9,3-4-8,2 2 2,0-1-9,0 0-9,6 0-9,14 2-23,5-1-23,13 0-16,25-3-52,-6 0-122,-1-12-134</inkml:trace>
          <inkml:trace contextRef="#ctx0" brushRef="#br0" timeOffset="-1016.7582">0-1 316,'0'0'489,"0"0"-344,0 0-58,0 0 55,14 0-3,10 0-44,9 2 3,13 4-10,7-1-29,7 4-18,-4-2-28,6 1 1,-2-1-14,-5 1-55,-4-3-83,12 6-45,-11-6-53,-13 3-144</inkml:trace>
          <inkml:trace contextRef="#ctx0" brushRef="#br0" timeOffset="-1329.4717">485 260 126,'0'0'179,"0"0"-129,0 0-10,0 0-1,0-2-13,0 2-20,0 0 39,0 0 31,0 0 12,0 0-5,0 0-5,0 0 7,0 0 0,0 0-13,0 0 12,0 6 0,0 8-26,0 8-18,0 3 15,-2 4 6,2 1 8,-7 2-20,5 0-10,1-3-2,1-1-2,0-4-28,0-8 5,0-5-12,0-4-37,0-6-22,0-1-71,0 0-37,0 0-63,0 0-67,0-5-318</inkml:trace>
          <inkml:trace contextRef="#ctx0" brushRef="#br0" timeOffset="2908.6351">914 72 530,'-9'0'176,"-1"0"-78,-2 8 71,3 10-12,-3 7-70,0 9-27,6 8-20,4 9-18,2 11-22,12 5-16,24 6-58,53 31-47,-8-18-72,4-13-137</inkml:trace>
        </inkml:traceGroup>
        <inkml:traceGroup>
          <inkml:annotationXML>
            <emma:emma xmlns:emma="http://www.w3.org/2003/04/emma" version="1.0">
              <emma:interpretation id="{6A24D526-8CB4-4B48-BA37-64D7DD3CA7D0}" emma:medium="tactile" emma:mode="ink">
                <msink:context xmlns:msink="http://schemas.microsoft.com/ink/2010/main" type="inkWord" rotatedBoundingBox="21374,8290 22409,8282 22415,8968 21380,8976"/>
              </emma:interpretation>
            </emma:emma>
          </inkml:annotationXML>
          <inkml:trace contextRef="#ctx0" brushRef="#br0" timeOffset="1721.1212">2720 160 178,'-3'0'340,"-5"0"-222,2 0-17,0 0 51,4 0-66,0 0-41,0 0-42,2 0 14,0 0 21,-4 0 11,2 0 6,2 12 6,0 1-18,0 5-14,0 1-11,0 3-2,0-4 0,0-1-16,2-1-8,8-4-26,3 1-27,6-6 13,-2 2-22,5-2 34,-3-1-9,2 1 18,-6 2 27,-1-2 0,-4 1 11,-2 0 25,-6 0 29,0 2 27,-2 0-5,0-2-24,0 2-5,0-4-12,-10 2-44,-2-2-2,-6-1 0,-2-2-60,-4-3 18,3 0-12,-4 0-24,5 0-26,2-14-36,6 4-62,10 0-155</inkml:trace>
          <inkml:trace contextRef="#ctx0" brushRef="#br0" timeOffset="2158.6252">2982-84 59,'0'0'254,"0"0"-94,0 0 22,0 0 6,2 0-15,10 5-4,1 8-46,3 5-29,0 1-41,2 5-32,-6 0-21,-7 1-40,-5 11-88,0-6-59,-3-2-145</inkml:trace>
          <inkml:trace contextRef="#ctx0" brushRef="#br0" timeOffset="3611.7659">3605-108 590,'5'17'212,"7"12"-89,2 8 83,6 13-18,-3 5-69,3 7 35,-6 11-45,-10-2-22,-4 1-29,0-2 1,-28-9-59,-13-9-8,-76-26-119,12-13-144,-1-13-129</inkml:trace>
        </inkml:traceGroup>
      </inkml:traceGroup>
    </inkml:traceGroup>
  </inkml:traceGroup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5:54.676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182F6417-ECC9-4B8D-A469-144496202A8D}" emma:medium="tactile" emma:mode="ink">
          <msink:context xmlns:msink="http://schemas.microsoft.com/ink/2010/main" type="inkDrawing"/>
        </emma:interpretation>
      </emma:emma>
    </inkml:annotationXML>
    <inkml:trace contextRef="#ctx0" brushRef="#br0">7 19 127,'-3'0'120,"1"0"-3,2 0-26,0 0-34,-2 0-3,2 0 11,0 0 7,-2 0 3,2 0-6,0 0 6,0 0-7,0 0-13,0 0-26,0 0-13,0 0-16,0 0-8,0 0-4,0 0-2,0 0-22,6 0 10,6 0 19,9 0 7,-3-3 0,7 3 1,-1-1 0,1 1 4,-3 0-3,0 0-2,1 0 0,-3 0 0,-4 0 2,1 0-2,-5 0 0,-2 0 0,-4 0 7,0 0-6,-6 0-1,2 0 1,-2 0 15,0 0-7,0 0-1,0 0 6,0 0-13,0 0 8,0 0-8,0 0-1,0 0 0,0 0-21,0 0-18,0 0-37,0 0-43,0-4-99,0-6-187</inkml:trace>
  </inkml:traceGroup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6:15.98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3D85E7A4-9F3B-406A-ADD0-D3B164F08527}" emma:medium="tactile" emma:mode="ink">
          <msink:context xmlns:msink="http://schemas.microsoft.com/ink/2010/main" type="writingRegion" rotatedBoundingBox="12296,11168 12763,11168 12763,11430 12296,11430"/>
        </emma:interpretation>
      </emma:emma>
    </inkml:annotationXML>
    <inkml:traceGroup>
      <inkml:annotationXML>
        <emma:emma xmlns:emma="http://www.w3.org/2003/04/emma" version="1.0">
          <emma:interpretation id="{12D932C6-5DE8-45BC-850D-0437FDC5D76A}" emma:medium="tactile" emma:mode="ink">
            <msink:context xmlns:msink="http://schemas.microsoft.com/ink/2010/main" type="paragraph" rotatedBoundingBox="12296,11168 12763,11168 12763,11430 12296,1143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3C33614-2B15-4870-BDD0-1CD482CCD7E4}" emma:medium="tactile" emma:mode="ink">
              <msink:context xmlns:msink="http://schemas.microsoft.com/ink/2010/main" type="line" rotatedBoundingBox="12296,11168 12763,11168 12763,11430 12296,11430"/>
            </emma:interpretation>
          </emma:emma>
        </inkml:annotationXML>
        <inkml:traceGroup>
          <inkml:annotationXML>
            <emma:emma xmlns:emma="http://www.w3.org/2003/04/emma" version="1.0">
              <emma:interpretation id="{52211925-BF0D-48BC-AD2A-CB7AF4723B2A}" emma:medium="tactile" emma:mode="ink">
                <msink:context xmlns:msink="http://schemas.microsoft.com/ink/2010/main" type="inkWord" rotatedBoundingBox="12296,11168 12763,11168 12763,11430 12296,11430"/>
              </emma:interpretation>
            </emma:emma>
          </inkml:annotationXML>
          <inkml:trace contextRef="#ctx0" brushRef="#br0">14 0 5,'-2'0'77,"2"0"13,0 0-9,-2 0 2,2 0-8,0 0-7,-1 0 0,1 0-20,-2 0-4,-3 0-3,5 0 5,-2 0-7,2 0-12,0 0 9,0 0-17,0 0-17,0 0 3,0 0-5,14 0 0,8 0 13,4 0 3,10 0 9,3 0-18,4 0 6,3 8-12,-3 0 1,1 2-2,-6-1-18,-7 1-20,-1-3-31,-4-2-31,-9-3-46,-5-2-207</inkml:trace>
          <inkml:trace contextRef="#ctx0" brushRef="#br0" timeOffset="376.1513">222-176 166,'-4'0'75,"4"0"-53,0 0-12,0 0-4,6 0 5,6 0 27,2 0 25,1 0 19,6 0-41,-2 8-5,5 3 17,-2 7 6,-5 0-8,5 4 2,-8-1-5,0 2 1,-2-2 12,-11-1 15,-1-1-13,0-2 5,0-3-11,-1 2-24,-13-1-2,-6-5-20,2-2-11,-7-7-35,-3-1-35,-16 0-84,13-14-90,3 1-137</inkml:trace>
        </inkml:traceGroup>
      </inkml:traceGroup>
    </inkml:traceGroup>
  </inkml:traceGroup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6:38.37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510A896-56D4-4B0C-9D53-D286D63B589E}" emma:medium="tactile" emma:mode="ink">
          <msink:context xmlns:msink="http://schemas.microsoft.com/ink/2010/main" type="inkDrawing" rotatedBoundingBox="10018,15000 12394,14950 12395,15001 10019,15051" shapeName="Other"/>
        </emma:interpretation>
      </emma:emma>
    </inkml:annotationXML>
    <inkml:trace contextRef="#ctx0" brushRef="#br0">0 78 59,'0'0'87,"0"0"-15,0 0-17,0 0-2,0 0 5,0 0-8,0 0-6,0 0 12,2 0 2,8 0-2,2 0-6,5-7-6,5 0-17,6 1 8,1-1-9,7 0-9,2 0-4,8 4-4,-3-1 14,8 2 0,9 2-6,1 0 2,2 0-9,2 0 0,2 0-3,-1 0-5,7 0-2,-4 0 11,4 2-2,2 2 2,0 2-9,2 0 9,-1 0-10,1-5 11,-2-1-2,0 0-10,-10 0 9,-1 0-9,-5-5 0,-4-6 0,-3 2-10,-1-1-10,0 2-12,1 0 2,-1 5-13,-2 3 5,1 0 9,0 0-2,-1 0-24,1 0-55,17 5-37,-16-1-59,-2 0-99</inkml:trace>
  </inkml:traceGroup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6:40.235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4F05F70E-C0EC-49DA-8D03-5BC617E28FFB}" emma:medium="tactile" emma:mode="ink">
          <msink:context xmlns:msink="http://schemas.microsoft.com/ink/2010/main" type="inkDrawing" rotatedBoundingBox="7369,16190 7370,15490 7422,15491 7420,16191" shapeName="Other">
            <msink:destinationLink direction="with" ref="{D9485D31-4995-4E78-AE63-66244046E78C}"/>
          </msink:context>
        </emma:interpretation>
      </emma:emma>
    </inkml:annotationXML>
    <inkml:trace contextRef="#ctx0" brushRef="#br0">32 3 15,'0'-2'145,"0"0"-116,0-2 4,0 4 83,0 0-24,0 0-18,0 0-5,0 0 19,0 0 3,0 0-3,0 6-14,0 12-23,-3 9-6,-6 11-19,6 13-12,-3 11 8,2 9 3,2 4 4,2 0-8,0-5-5,0-8-14,2-14-1,6-12-1,-5-9-15,8-11-72,-3-2-48,1-10-40,1-4-95</inkml:trace>
  </inkml:traceGroup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6:39.767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9485D31-4995-4E78-AE63-66244046E78C}" emma:medium="tactile" emma:mode="ink">
          <msink:context xmlns:msink="http://schemas.microsoft.com/ink/2010/main" type="inkDrawing" rotatedBoundingBox="7590,15617 7609,16214 7591,16215 7572,15618" semanticType="callout" shapeName="Other">
            <msink:sourceLink direction="with" ref="{4F05F70E-C0EC-49DA-8D03-5BC617E28FFB}"/>
          </msink:context>
        </emma:interpretation>
      </emma:emma>
    </inkml:annotationXML>
    <inkml:trace contextRef="#ctx0" brushRef="#br0">10 77 152,'0'-2'78,"0"2"-57,0 0 11,0-3-13,0 3-19,0 0 27,0 0 44,0-1 4,0 1-15,0-3-8,0-2-23,0-3-7,0-2-9,0 1-7,-5-3 5,4 1-10,1 4 4,0 3 3,0 2-3,0 2 24,0 0 0,-2 0 6,2 0 11,-1 8-7,1 10-16,-2 9-11,2 9 1,0 9 11,0 7 2,0 3-6,2 0 3,2 2-11,4-7 1,-4-4-6,-3-7-6,3-11 0,-4-5 0,0-7-1,0-6 2,0-2-1,0 0-1,0-4-12,0 3-12,0-6-10,0 3-19,0-4-13,0 0-22,0 0-29,-5 0-82</inkml:trace>
  </inkml:traceGroup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0:18.05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1FFF814-EC4E-41B9-85EE-10AF79D58B93}" emma:medium="tactile" emma:mode="ink">
          <msink:context xmlns:msink="http://schemas.microsoft.com/ink/2010/main" type="inkDrawing" rotatedBoundingBox="6414,5681 7112,5849 6973,6427 6275,6258" hotPoints="6955,6059 6619,6395 6284,6059 6619,5724" semanticType="enclosure" shapeName="Circle"/>
        </emma:interpretation>
      </emma:emma>
    </inkml:annotationXML>
    <inkml:trace contextRef="#ctx0" brushRef="#br0">529 59 170,'-2'0'240,"-5"0"-169,7 0-31,-1 0 6,1 0-11,0 0 14,-2 0 24,-2 0 10,-2 0-4,2 0-3,-6 0-21,-2-6 0,-2 3-4,0-3-14,-1-1-9,-1-1-8,-4 2 16,-2 1-20,5 0-10,-5 2 19,-2-1 9,6 2-28,-4 0 6,-2 2-12,5 0 6,-3 0 3,-2 0-9,7 4 1,-3 6-1,4 1 0,-1 3-31,-2 6 31,2 4 6,-1 3 2,2 5 5,4-1 9,-2 3-20,9 2 15,-3 0-5,2-3 17,2 1-19,4-3 6,0-3 0,0-2 4,8-2-5,6 0 22,1-4-21,7 0-14,6 1 14,6-4-10,7-2-5,7-2 12,5-3-7,0-4 1,7-4-5,-5-2 12,-6 0-14,2-8 0,-7-10 0,-9-4 1,-1-1 0,-8-5 1,-6-2 7,-6 3-2,-9-1-7,-5 0-9,0 5-27,0-1-14,-13 0-20,-13-2-27,-10-1-6,-21-13-62,6 6-93,3 5-324</inkml:trace>
  </inkml:traceGroup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0:28.74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AB309C2-AAD1-4F57-B19E-5C80D499BC59}" emma:medium="tactile" emma:mode="ink">
          <msink:context xmlns:msink="http://schemas.microsoft.com/ink/2010/main" type="writingRegion" rotatedBoundingBox="16410,13319 18029,13465 17959,14240 16340,14093"/>
        </emma:interpretation>
      </emma:emma>
    </inkml:annotationXML>
    <inkml:traceGroup>
      <inkml:annotationXML>
        <emma:emma xmlns:emma="http://www.w3.org/2003/04/emma" version="1.0">
          <emma:interpretation id="{C6F80101-B5DC-4461-851E-821E3B90534F}" emma:medium="tactile" emma:mode="ink">
            <msink:context xmlns:msink="http://schemas.microsoft.com/ink/2010/main" type="paragraph" rotatedBoundingBox="16410,13319 18029,13465 17959,14240 16340,1409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E2A3F6B-E1D6-4CA4-BE30-215EF036F58E}" emma:medium="tactile" emma:mode="ink">
              <msink:context xmlns:msink="http://schemas.microsoft.com/ink/2010/main" type="line" rotatedBoundingBox="16410,13319 18029,13465 17959,14240 16340,14093"/>
            </emma:interpretation>
          </emma:emma>
        </inkml:annotationXML>
        <inkml:traceGroup>
          <inkml:annotationXML>
            <emma:emma xmlns:emma="http://www.w3.org/2003/04/emma" version="1.0">
              <emma:interpretation id="{947A2F0B-6C47-4F48-86D7-6C4EB92F0FA8}" emma:medium="tactile" emma:mode="ink">
                <msink:context xmlns:msink="http://schemas.microsoft.com/ink/2010/main" type="inkWord" rotatedBoundingBox="16410,13319 18029,13465 17959,14240 16340,14093"/>
              </emma:interpretation>
            </emma:emma>
          </inkml:annotationXML>
          <inkml:trace contextRef="#ctx0" brushRef="#br0">15546 1991 484,'0'0'231,"2"14"-175,1 8 3,6 8 2,-4 2-4,3-1-3,1 0 1,-8-6 7,1-8-35,0-7 7,-2-6-20,0-4-14,0 0-19,0-11-85,-5-12 52,-7-10 7,0-9-38,0-1 24,0-3 15,2 0 8,6 5-1,2 5 22,2 7 15,0 8-1,12 10 1,7 6 22,9 5-5,6 5-8,4 15 48,1 4 7,-3 1 6,-7-1-3,-7 1 9,-10-5-3,-2-2 0,-10-2 14,0-4-1,-6 2-35,-12-6-37,-12 4-14,-1-6-84,-5-2 26,-2-4-9,7 0-25,-1 0-44,15 0-76,5-4-106</inkml:trace>
          <inkml:trace contextRef="#ctx0" brushRef="#br0" timeOffset="-703.2209">15717 1487 214,'0'8'184,"0"4"-60,0 4-7,9 2-16,6 4-17,5-1 19,6 0-23,-2 0-24,2-5-22,1-5-18,-3-3-15,3-8 12,-1 0-13,2 0 10,4-5-5,-1-12 2,5-3-1,1 0-6,3 2 17,-3 5 15,1 5 19,-2 8 7,-9 0-15,1 0 44,-1 14-7,-1 6-11,4-1-21,-4 3-10,-5-6-21,1-6-17,0-4-9,-5-6-30,4 0-33,-4-18-80,-1-26-79,-6 5-138,-9 4-262</inkml:trace>
          <inkml:trace contextRef="#ctx0" brushRef="#br0" timeOffset="468.755">15981 2087 567,'0'-3'259,"0"3"-181,0-2 17,0 2-27,8-2-32,6 2 40,5 0-43,6 0-11,8 0-6,2 0-16,-2 0-9,3 0-74,4 0-76,-7 0-90,-11 0-410</inkml:trace>
          <inkml:trace contextRef="#ctx0" brushRef="#br0" timeOffset="2110.5245">16064 1764 159,'-10'0'278,"-2"0"-172,-2 8 77,2 8-53,0 10-51,4 7-26,4 9-9,3 7-5,1 3-23,3 1 7,19 2-23,14-5-21,29 7-83,-2-11-82,-8-15-178</inkml:trace>
          <inkml:trace contextRef="#ctx0" brushRef="#br0" timeOffset="750.0095">16206 1928 538,'0'0'133,"0"0"-45,0 0 39,0 0-75,12 12-35,2 5 48,1 4 9,6 0-15,-6 3-13,1 0-15,-4-5 33,-2-3-12,-7-5 9,-1-2-24,-2-1 14,0-4-4,0 4-12,-7-3-35,-7 4-2,-2-2-31,2-1-30,2-2-27,6-2-5,6-2-52,0 0-86,12-10-95</inkml:trace>
          <inkml:trace contextRef="#ctx0" brushRef="#br0" timeOffset="1126.1225">16574 1929 126,'0'-4'303,"0"-7"-210,0 4 29,-8-2-39,4 5-35,4 1-21,-2 3-2,-2 0 11,4 0 28,0 0-7,0 3-48,0 12 11,0 2-10,0 7-1,6 1-2,8 3-1,-1 0 2,3-1 2,2 2 19,-4-2 23,0-1 32,-9-7-42,2-1 38,-7-6 36,0-5-17,0 0-44,0-3-55,-14-3-30,-4-1-28,-2 0-38,-2 0-51,-3-10-35,7-1-65,0-3-163</inkml:trace>
          <inkml:trace contextRef="#ctx0" brushRef="#br0" timeOffset="1501.1246">16783 1900 217,'0'0'138,"0"9"15,0 10-33,0 5-22,0 5-6,-2 3 21,0 2-24,2-3-15,0-1-15,0-2-23,9-5-4,4-3-4,1-6-20,4-4-8,2-8-15,-5-2-9,1-2 5,-2-18-7,-2-2 4,-6-3 11,-4-1 11,-2 3 10,0 2 19,-14 5-2,-6 5 1,2 3-7,5 4 8,-1 4-29,2 0-11,4 14-56,4 10-20,4 22-40,0-4-89,0-2-425</inkml:trace>
          <inkml:trace contextRef="#ctx0" brushRef="#br0" timeOffset="2549.2317">16916 1709 325,'2'-7'100,"10"2"51,1 5 4,5 0-8,4 0-72,4 12 42,-1 11 19,1 10-23,-4 9-28,-5 8-31,-5 7 7,-3 7-23,-9 1-9,0-2-7,0-6-22,-12-8-28,-2-8-62,-12-12-87,4-11-120,-2-10-281</inkml:trace>
        </inkml:traceGroup>
      </inkml:traceGroup>
    </inkml:traceGroup>
  </inkml:traceGroup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0:01.71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692DC3C-0BED-41A8-8097-2AE9270DAAAD}" emma:medium="tactile" emma:mode="ink">
          <msink:context xmlns:msink="http://schemas.microsoft.com/ink/2010/main" type="writingRegion" rotatedBoundingBox="12339,13398 14385,13705 14307,14231 12260,13923"/>
        </emma:interpretation>
      </emma:emma>
    </inkml:annotationXML>
    <inkml:traceGroup>
      <inkml:annotationXML>
        <emma:emma xmlns:emma="http://www.w3.org/2003/04/emma" version="1.0">
          <emma:interpretation id="{A08CCCB8-9B4A-4A49-8604-263553F18977}" emma:medium="tactile" emma:mode="ink">
            <msink:context xmlns:msink="http://schemas.microsoft.com/ink/2010/main" type="paragraph" rotatedBoundingBox="12339,13398 14385,13705 14307,14231 12260,139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F037431-BAAD-444B-BFE4-316FB8B89991}" emma:medium="tactile" emma:mode="ink">
              <msink:context xmlns:msink="http://schemas.microsoft.com/ink/2010/main" type="line" rotatedBoundingBox="12339,13398 14385,13705 14307,14231 12260,13923"/>
            </emma:interpretation>
          </emma:emma>
        </inkml:annotationXML>
        <inkml:traceGroup>
          <inkml:annotationXML>
            <emma:emma xmlns:emma="http://www.w3.org/2003/04/emma" version="1.0">
              <emma:interpretation id="{6F696D68-C322-47DB-A451-1823E9628399}" emma:medium="tactile" emma:mode="ink">
                <msink:context xmlns:msink="http://schemas.microsoft.com/ink/2010/main" type="inkWord" rotatedBoundingBox="12339,13398 14385,13705 14307,14231 12260,13923"/>
              </emma:interpretation>
            </emma:emma>
          </inkml:annotationXML>
          <inkml:trace contextRef="#ctx0" brushRef="#br0">11912 1819 84,'0'0'359,"0"0"-251,0 0-4,0 0 35,0 0-50,2 0-11,-2 0 30,0 6 8,0 12-39,2 4-18,-2 6-24,2 4-12,-2-1-4,2-2-18,-1 2-1,4 0-42,-5-5-56,0-3-69,0-8-72,0-6-255</inkml:trace>
          <inkml:trace contextRef="#ctx0" brushRef="#br0" timeOffset="875.0088">11853 1907 396,'0'-3'130,"-2"1"-76,2 0 51,0 0-39,0-2-28,0 1-3,0-3 22,0-1 22,0 2-69,2-1-9,8 0-1,2 0 1,0 0 7,1 0-7,3 4 2,1-3-2,5 5 15,-1 0-7,-4 0-8,5 0-1,-5 0 0,-1 0 0,0 9 15,-6 1-15,0 2 40,0 2 28,-5-1 0,4 2-29,-8-6 15,1-1 17,3 0-14,-5-2-12,0-1-3,0 2-22,0-3 5,0 0-16,-10-1-9,-6 2-47,-4-4-52,3-1-11,-5 0-4,-2 0-28,10-1-51,2-10-35</inkml:trace>
          <inkml:trace contextRef="#ctx0" brushRef="#br0" timeOffset="2078.165">12463 1975 110,'0'0'127,"0"0"-38,0 0-18,0 0-18,0 0-1,0 0 9,0 0 5,0 0-2,0 0 28,0 0-5,0 0-17,-1 0-24,1 0-15,0 0 19,0 0-12,0 0-5,0 0 0,0 0-12,0 0 26,0 0-12,0 0 1,-2 0 14,2 0 11,0 0-22,0 0 26,0 0-24,0 0-2,0 0-1,0 0-38,0 0-6,0 0-5,0 0-27,3 0 16,18 0 15,0 0 7,13 3-8,1-2-5,3 1-58,-5 0-10,1-2-57,4 0-8,-13 0-92,-9 0-85</inkml:trace>
          <inkml:trace contextRef="#ctx0" brushRef="#br0" timeOffset="1734.3939">12463 1975 49,'0'0'155,"0"0"-30,0 0-38,0 0-44,0 0-32,0 0-11,0 0-28,0 0-78,0 0-107</inkml:trace>
          <inkml:trace contextRef="#ctx0" brushRef="#br0" timeOffset="2375.0436">12594 1882 32,'0'3'111,"8"6"42,6 7-25,1 2-37,4-2-1,-4 2 22,-3-1-24,2 3-10,-4-3 14,-5-2-18,4 3 8,-7-5-28,-1-2 13,-1 0-15,0-3 19,0 0-44,0 0-3,-3 0-24,-6-2-53,6-2-34,-1-3-43,0-1-39,4 0-125</inkml:trace>
          <inkml:trace contextRef="#ctx0" brushRef="#br0" timeOffset="2797.0865">12924 1835 470,'0'0'107,"0"-2"-13,0 2 33,0 0-69,0 0-35,0 0 3,0 0 4,0 0 7,0 0 18,0 6-55,0 4-14,0 2 14,-2 4 2,2 0 9,0 0-22,2 1 6,8 1 5,2-2-33,2-1-3,-1-3 31,6 1 5,-10 0 1,3-1-1,-2 0 1,-2 0 12,-6-3 70,-2 1-2,0 0 13,0 1 6,0 0-50,-2-1-15,-8 2-35,-4-7-32,2 5-36,0-5-53,0-5-59,2 0-3,7 0-161</inkml:trace>
          <inkml:trace contextRef="#ctx0" brushRef="#br0" timeOffset="3782.5599">12414 1865 454,'0'0'103,"0"0"19,-2 4 23,-6 5-53,2 7-27,-2 4 0,4 6-12,3 2-8,1 4-13,0 2-18,0 3-4,15-3-10,13-3-36,7-2-50,37-1-51,-9-9-73,-4-2-281</inkml:trace>
          <inkml:trace contextRef="#ctx0" brushRef="#br0" timeOffset="3157.5542">13112 1925 443,'0'0'284,"0"0"-199,0 11 13,0 5-27,0 1-14,0 1-5,2-2 29,2-4-18,-2-2-48,0-6-14,3-2-2,5-2-3,2 0-12,2 0-38,5 0 5,-2-10-25,-1-6 25,2 2 22,-4 2 15,-2 2 12,-7 6 11,1 1 1,-4 3 25,0 0 37,-2 0 30,2 7 8,0 15-27,4 2-37,-6 6-20,0-1-28,0-1-45,0-3-84,-10-4-101,-2-8-62</inkml:trace>
          <inkml:trace contextRef="#ctx0" brushRef="#br0" timeOffset="4235.6896">13300 1814 78,'12'-8'133,"3"3"-18,6 5-8,-6 0 37,3 10 22,2 14-40,-5 10-21,-1 4-33,-2 9 8,-4 2-11,-6 6-30,-2-2 10,0-1-21,0-4-14,0-8-14,0-6-39,-2-6-66,2-6-62,0-6-130</inkml:trace>
          <inkml:trace contextRef="#ctx0" brushRef="#br0" timeOffset="5722.3839">11465 1645 39,'-2'0'111,"2"0"-18,0 0-16,0 0 32,0 0-4,0 0-24,0 0-9,0 0-10,0 0-27,0 0 22,0 0-10,0 0-21,0 0 1,0 0 7,0 0-19,0 0-14,2 6 0,16 4 61,1 4-16,5 6 0,6-1-1,-2 1-26,-1 0 22,-3-4-27,-6-5-11,2-3-3,-5-5 0,-3-3 0,2 0-2,2 0 2,2-4 14,-2-8-14,-1-1 1,4-1-7,-6 5 15,3 3-18,-2 2 18,1 4-18,7 0 10,0 0-1,4 0 9,0 4 7,1 7-6,-1-2-1,0 0-8,-1-2 0,1-1 2,1-2 3,6-3-6,-4-1 0,7 0-9,-1 0 9,3 0 0,-3 0-1,2 0-12,-1 0-40,14 0-62,-14 0-81,-9 0-118</inkml:trace>
        </inkml:traceGroup>
      </inkml:traceGroup>
    </inkml:traceGroup>
  </inkml:traceGroup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1:37.587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E1B64C40-B0BE-417C-B032-6366494FA640}" emma:medium="tactile" emma:mode="ink">
          <msink:context xmlns:msink="http://schemas.microsoft.com/ink/2010/main" type="inkDrawing" rotatedBoundingBox="6219,11021 14164,11152 14139,12682 6194,12551" hotPoints="13597,11278 13550,12543 6889,12291 6937,11026" semanticType="enclosure" shapeName="Rectangle">
            <msink:sourceLink direction="with" ref="{C6FB8B72-CFCA-47B4-999C-725CDBE677A6}"/>
            <msink:sourceLink direction="with" ref="{501627BA-B9E9-4F36-99B3-4E4161D9A20E}"/>
            <msink:sourceLink direction="with" ref="{F0B4B494-E2DE-47DE-A59E-8BFDD8045161}"/>
            <msink:sourceLink direction="with" ref="{ACC1BA89-2D67-460C-99FB-06FCB04D8BB1}"/>
            <msink:sourceLink direction="with" ref="{E792A090-6E02-4852-932B-7D56C0A14581}"/>
            <msink:sourceLink direction="with" ref="{D61C998C-3464-4575-BCF1-AD2340C807AD}"/>
          </msink:context>
        </emma:interpretation>
      </emma:emma>
    </inkml:annotationXML>
    <inkml:trace contextRef="#ctx0" brushRef="#br0">550 252 348,'0'0'88,"0"0"-65,0 0 68,-2 0-14,-2 0-15,2 0 1,2 0 15,-4 0-16,-2 0 0,4 0-10,-5 0 6,-2 0-15,-1 0-2,-3 0 8,1 0-1,-4 0-19,0 2-9,-4 2-11,3 0-8,-3 1 35,-4 3-11,5 0-4,-7 4-6,0 0 10,2-1-2,-1 4-23,1-3 19,2 0-3,3-1-15,-2 1 27,6 0-20,-5 3-8,6 0 0,-2 5 0,2 0-1,1 3-6,1 2 6,2 3 1,0 0 0,4-2 0,0-3 1,4-1 0,0-1 6,0-4-6,0 1 6,2-1 0,0-1-1,0 1 4,0-1-4,0 1-6,0 1 12,0 2-11,0 0-1,0 0 1,0-1 5,6 1-6,4-1 0,-2-1 1,0 1-1,3-3 10,1-1-10,0-1 1,0 0-1,2 1 1,0 1-1,0 0 1,-3 2 12,8 0-1,-5-1-12,-1-1 15,-1 0-9,2 0-5,-2 0 0,2-2 5,1 2 2,-1-2-7,0-1 0,0-1 1,-3-1-1,3-2 11,-2 1-11,0 0 1,2-1 8,4 4-10,0-4 1,-3 1 5,7 0-5,-2 0 5,0 0-3,3 0-2,1-1 5,0 4-4,4-1-1,-3-3-1,3 3 1,-2-2 1,-1-2-1,1 0 0,0 0-1,4-2 1,-5 0 3,1-2-3,4-1 0,-3-1-1,5 1 0,-1-3 1,1 1 0,0-1 0,3 0 1,-1 0-1,1 0 6,3 0-7,4 0 0,-1 0 1,0 0 0,-1 0-1,-1 0 2,4 0-1,-10-1 0,4-6-1,-1 3 0,2-1 1,-1-2 4,1 2-5,1-3 0,-1 1-1,-2-2 0,-1 2 1,-2 0 0,3 0 0,-2 3 1,-3-2 0,5 2 0,0-2 0,-2-2 1,4 0-2,-3-2 0,3 0 0,-1 2 5,-1 0-5,2 2 0,-3-2 1,1 3-1,-5-3 1,7 1 0,-2 1 0,-1 3-1,3-1 0,-5 0 0,3-1-12,1 3 24,-1 1-9,0-1 1,-3 0-4,3 0-4,1-2 4,-1 2 0,0-2 6,-3 2-6,3-2 1,-1 2 1,1 0-1,-5 0-1,5 2 1,2 0 0,-3 0-1,1 0 1,2 0 0,-3 0-1,2 0 0,1 0 0,-1 0 0,1 0 1,-2 0 0,0 0 0,-5 0-1,3 0 0,-7 0 0,5 0-1,-6 0 0,0 0 1,-1 0 1,-1 0 0,2 0 5,0 0-6,-5 0-2,2 0 1,1 0 1,0-2-1,-2-1 1,-3 1 0,5 0-1,2-1-2,-2 1-10,0 2 11,1 0 2,1 0 11,2 0-5,4 0-6,-1 0 1,5 0 1,1 0-1,1 5-1,1-2 1,1 1 0,-3 0-1,3 0 2,-1 2-2,1 0 0,-3 0-6,3-1 6,-3 0 0,1 1-5,-1-5 5,1 3-7,0 0-2,-3-1 3,1-2-8,-5 2-7,5-2 7,2 2 2,-3-2 3,3-1 2,-2 2-3,-3-2 0,3 2-3,-1 1 12,1-3 0,-5 1 0,5-1-10,-2 2-2,-5 0 13,5-2-1,-4 0-6,-5 0 1,3 0 6,-1 0 0,4 0 0,-4 0 0,1 0 1,1 0-1,5 0 1,0 0-1,-1 0 0,3 0-14,1 0 14,-1 0 12,2 0-12,-3 0-5,-2 0 5,5 2 0,-2-2 1,0 2-1,-5 0 0,0 3 1,-4-2-1,1 1 0,-1-2 0,4 2 1,-4-2-1,1 1 1,6-2-1,-5-1 0,5 0 0,-5 0 1,7 0-1,-5 0 2,3 2-1,0-2-1,-5 0 0,5 0 0,-4 0-2,-1 0 2,5 0-2,-5 0 1,5 0 1,-4 0-1,3 0 0,-5 0-6,0 0 7,4 4 1,-5 0-1,1 1 0,-1-2 2,5-1-2,-2-2 2,4 0-2,-7 0-2,7 0 1,-5 0-7,2 0 8,2-2 2,-2-1-2,1-2-11,-3-1 10,5 2-16,-6-2 15,1 0 2,3 2-1,-3-2 1,4-2-7,-6 0-3,1 0-6,-1 0 6,-1 0 10,-2 1 2,1-3 5,-3 2-7,4 1 0,-4-4 0,-3 4 1,3-3 0,0-1-1,-4 1 0,4-2 0,-7 2 0,7-5-1,-6-1 0,1-2-6,2-1 0,-6-3 7,1 1 0,0-1-2,-2 0 1,-2 1 1,-3 2 0,2 2 0,1-1 0,-5 2 1,3 0 0,-2 0-1,2 0 1,-6-2 0,6 1-1,-4-1 0,-4-2 0,4 0-1,0-2 1,-4 3-1,0-1 0,0 3 0,0 2 0,0 3-6,0 1 5,0 4 2,0-2-1,-6 0 0,0-1 0,-2-2 0,-2-4 1,4 3-1,-6-1-1,4 2 1,3 2-5,-4 2 6,4 0 1,-3 2 0,2 0 8,-2-2-8,-2-1-2,3-2 1,-4 1-1,0 1 0,0-3 0,1 2 1,3-2 0,-5 1 0,0-1 1,0 0-1,-3 0 0,-4 0 0,4 0 0,-1 1 0,-6 0 0,5 4 0,-5-1 9,8 0-9,-6 1-6,4 2 6,2-1 0,-6 1 0,3 2-7,-1-1 5,-2 0 2,3-1 0,-5 4 2,2 1-1,0 0 6,-4 0-1,1 0-3,-1 0 3,-2 0 0,0 0 7,1 0-12,-3 0 15,3 0-16,-1 0 16,2-2-7,-2-2-9,3 0 1,-1 0-1,0 0 5,3 1-5,-3 0-6,0 0 6,-2 0 1,3 2-1,0-4 10,4 2-10,-3-1-2,0 0 2,5-1 7,-7 0-7,0 1-2,-2-2 2,1 0-1,-3 0 0,-6 0 0,3-1-1,-5 0-9,2 1 10,5-2-5,-7 0 6,7 2 1,0-2 2,-5 3-2,4 0 0,-4 2 0,-3-1 0,-1 2 1,-1 0-2,1-3 1,-3 3 0,3 1 0,1-1 8,1-2-9,-2 2 2,4-2 4,4 0-6,-4 0 0,3-2 2,-5 0 8,2 2-10,5-2 1,-7 5-3,7-3 4,-7 4 1,2 0-2,1-3 14,-3 3-14,-1-2 6,-1-1-1,-1-1-6,-7-2 6,3 0 1,-7-2-3,4 1-3,3 3-1,2-1 10,3 1 0,1 0 0,1 2 6,2-1-10,3-2-6,-5 1 1,-1 0-1,-1 3 1,0-1-1,1 0 0,-1 2-1,5 0 1,-3 0 1,-1 0 7,1 0-8,-2 0 0,-1 0-2,0 0 2,-1 0-1,1 0 0,-5 0 0,4 0-9,-1 0 9,2 0 1,-4 0 2,4 0-1,0 0 4,-1 0-5,1 0 0,-1 0-1,-4 0 0,9 0-7,0 0 8,-1 0 0,2-3-2,5-1 1,3 1 0,-3 1 1,-2 2 1,4 0-1,-3 0-1,-2 0 1,5 0 0,-3 0 0,-2 0 0,3 2 0,-7 0-1,-1-2-5,-1 0 6,0 0 0,1 0 1,-1 0 0,3 0 1,0 0 5,-1 0-7,-2 0 0,2 0 1,1 0 1,4 0-2,-5 0 1,6 0-1,-4 0 0,7 0-1,-1 0-6,1 0 7,-3 0 1,2 0-1,-1 0 1,-5 0-1,6 0 0,-4 1 2,3 3 7,1 1-8,-4-3 0,3-1-1,-2 2 1,-1-3 0,-4 0-2,5 0 2,-3 0-2,3 0 1,-1 0 0,2 0 2,3 0-2,-4 0 2,6 0-2,-3 0-2,3 0 2,-1 0 0,-2 0-1,-4 0 0,3 0 1,0 0 0,-2 0 8,4 0-7,2 0-1,-2 0 0,-1 0 0,2 0-1,1 0-4,-3 0 5,0 0 0,0 0-6,3 0-3,-1 0 18,-2 0-15,1 0 14,-1 0-1,3 0-7,-1 0 0,-2 0 0,2-3 0,0 2 0,-1-1 0,1-3-2,0 4 2,1-2 0,-1 3 0,-2 0 0,3 0-9,-3 0-4,-2 4 13,2 3 10,1-2-4,-1 1-5,1-1-1,-3-2-7,2 1 7,1-2 0,-3 0-6,0 0 5,3 1 0,3-3 1,4 0 0,-2 0 0,0 1-2,3 1 1,-1-1-5,-4-1-14,9 3 20,-7-3 0,4 0-26,-4 0 4,5 0 4,-4 0 18,4 0 1,1 0 5,-2 0-6,6 0 10,-2 0-2,3 4-8,-3 0 1,2 2 5,-2 0-6,2-1-1,0 1 1,-2-1 0,4 0 0,3 0-1,-1 0-13,-2 1 13,6 0-45,-6 4-20,4 8-114,-2-4-93,6 1-237</inkml:trace>
  </inkml:traceGroup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1:45.920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480D0D1D-8E76-45BF-B7CF-14C51B57DDFA}" emma:medium="tactile" emma:mode="ink">
          <msink:context xmlns:msink="http://schemas.microsoft.com/ink/2010/main" type="writingRegion" rotatedBoundingBox="18953,8989 19576,8989 19576,9744 18953,9744"/>
        </emma:interpretation>
      </emma:emma>
    </inkml:annotationXML>
    <inkml:traceGroup>
      <inkml:annotationXML>
        <emma:emma xmlns:emma="http://www.w3.org/2003/04/emma" version="1.0">
          <emma:interpretation id="{F75557CE-79DA-44FF-8E3E-D26E7849A43F}" emma:medium="tactile" emma:mode="ink">
            <msink:context xmlns:msink="http://schemas.microsoft.com/ink/2010/main" type="paragraph" rotatedBoundingBox="18953,8989 19576,8989 19576,9744 18953,974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9251A07-294E-4814-A819-0AB91462F156}" emma:medium="tactile" emma:mode="ink">
              <msink:context xmlns:msink="http://schemas.microsoft.com/ink/2010/main" type="line" rotatedBoundingBox="18953,8989 19576,8989 19576,9744 18953,9744"/>
            </emma:interpretation>
          </emma:emma>
        </inkml:annotationXML>
        <inkml:traceGroup>
          <inkml:annotationXML>
            <emma:emma xmlns:emma="http://www.w3.org/2003/04/emma" version="1.0">
              <emma:interpretation id="{3D6ECAFE-F3F6-4FE6-9C74-861EA6DBBEDE}" emma:medium="tactile" emma:mode="ink">
                <msink:context xmlns:msink="http://schemas.microsoft.com/ink/2010/main" type="inkWord" rotatedBoundingBox="18953,8989 19576,8989 19576,9744 18953,9744"/>
              </emma:interpretation>
            </emma:emma>
          </inkml:annotationXML>
          <inkml:trace contextRef="#ctx0" brushRef="#br0">-339 124 667,'0'0'181,"0"0"-82,0-1 61,0 1-11,0-3-49,0 2-21,0-4-15,4 0 1,12-6-8,6-2-12,5-3-17,7-6-9,-3-3-19,1-5 1,-1-2 6,0 1-14,-10-1 0,-1 4-15,-4 6 0,-6 7 16,0 5 6,-8 8-1,-1 2 0,8 0 1,-4 0 22,11 18 24,4 8 24,6 6 2,1 4-19,1 2-15,2-2-16,-3-2-22,-1-5-12,12 3-111,-3-6-118,-7-7-254</inkml:trace>
          <inkml:trace contextRef="#ctx0" brushRef="#br0" timeOffset="-468.7728">5-4 386,'0'0'227,"0"0"-138,0 0 14,0 0-2,0-2-52,0 2-25,0 0 34,0 0 16,0 0 15,0 0-15,0 0-1,0 0 1,0 4 20,0 14-30,0 8 25,0 11-38,0 11-3,0 7 5,0 6-6,0 3-11,0-3 17,0-4-22,0-7 0,0-11-20,0-10-4,0-11-7,2-6-31,-2-10-59,2-2-87,-2-17-53,0-14-86,0 0 43</inkml:trace>
        </inkml:traceGroup>
      </inkml:traceGroup>
    </inkml:traceGroup>
  </inkml:traceGroup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8:57.369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  <inkml:context xml:id="ctx1">
      <inkml:inkSource xml:id="inkSrc7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1" timeString="2019-12-05T17:21:04.937"/>
    </inkml:context>
    <inkml:brush xml:id="br2">
      <inkml:brushProperty name="width" value="0.05833" units="cm"/>
      <inkml:brushProperty name="height" value="0.05833" units="cm"/>
      <inkml:brushProperty name="color" value="#ED1C24"/>
      <inkml:brushProperty name="fitToCurve" value="1"/>
    </inkml:brush>
    <inkml:brush xml:id="br3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4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7F501E1A-16F1-449F-9067-C52B3DF0B2B2}" emma:medium="tactile" emma:mode="ink">
          <msink:context xmlns:msink="http://schemas.microsoft.com/ink/2010/main" type="writingRegion" rotatedBoundingBox="200,5571 19195,5560 19201,15360 206,15371"/>
        </emma:interpretation>
      </emma:emma>
    </inkml:annotationXML>
    <inkml:traceGroup>
      <inkml:annotationXML>
        <emma:emma xmlns:emma="http://www.w3.org/2003/04/emma" version="1.0">
          <emma:interpretation id="{C735D733-C4D0-4EFE-9ACC-327C650DB937}" emma:medium="tactile" emma:mode="ink">
            <msink:context xmlns:msink="http://schemas.microsoft.com/ink/2010/main" type="paragraph" rotatedBoundingBox="200,5571 18814,5560 18817,9840 203,985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A3733D9-0167-43BD-974F-D4279EC933F7}" emma:medium="tactile" emma:mode="ink">
              <msink:context xmlns:msink="http://schemas.microsoft.com/ink/2010/main" type="inkBullet" rotatedBoundingBox="200,5608 765,5607 766,6064 201,6065"/>
            </emma:interpretation>
          </emma:emma>
        </inkml:annotationXML>
        <inkml:trace contextRef="#ctx0" brushRef="#br0">-656-5917 247,'0'0'180,"0"-2"-46,0 2-37,0 0-9,0 0-27,0 0-8,0 0-4,0 0 16,0 0-6,0 0 13,0 0-1,0 0-10,0 0-25,0 0-5,0 0-8,6 0-9,4 0-1,2-2-11,2-2 5,-1 0-5,5 3 9,2-4-10,-3 1 12,5 1-13,0 0 0,2 3-11,-3-1 10,5 1 1,-2-3 7,-4 1-7,-1 0-9,1 1 7,-2-2 2,-2 0-14,0 1 13,-2 0 1,-2 2 0,0 0 0,-5 0 0,1 0-2,-4 0 1,-4 0 1,0 0 0,4 0 0,-4 0 0,0 0 1,0 0-2,0 0 1,0 0-20,0 0-12,0 0-23,0 0-12,0 0-26,0-6-22,0 2-41,-4-2-83</inkml:trace>
        <inkml:trace contextRef="#ctx0" brushRef="#br0" timeOffset="437.4875">-413-6271 38,'10'2'99,"4"6"21,2 4-18,6 1-25,-1 5 2,9 3-18,-1 2 4,1 2-5,-5 3-3,4-1-13,-6-2 10,-3-1 1,-3-2 9,-5-3-7,-2-1-7,-3-4 5,-3-2-1,-1-1-2,-3 1-12,0 0-5,0 1 4,0 0-17,-3 1 4,-8 0-3,-2-2-14,-1 2-9,-6-5-1,6 2-44,-3-4-57,1-3-21,-8-4-23,4-2-116,3-14-496</inkml:trace>
      </inkml:traceGroup>
      <inkml:traceGroup>
        <inkml:annotationXML>
          <emma:emma xmlns:emma="http://www.w3.org/2003/04/emma" version="1.0">
            <emma:interpretation id="{EE372702-8E55-4740-8E30-A911316C8DF5}" emma:medium="tactile" emma:mode="ink">
              <msink:context xmlns:msink="http://schemas.microsoft.com/ink/2010/main" type="line" rotatedBoundingBox="2924,5570 18814,5560 18815,6380 2925,6389"/>
            </emma:interpretation>
          </emma:emma>
        </inkml:annotationXML>
        <inkml:traceGroup>
          <inkml:annotationXML>
            <emma:emma xmlns:emma="http://www.w3.org/2003/04/emma" version="1.0">
              <emma:interpretation id="{3D206056-78E3-4B49-B9D8-64F29357785D}" emma:medium="tactile" emma:mode="ink">
                <msink:context xmlns:msink="http://schemas.microsoft.com/ink/2010/main" type="inkWord" rotatedBoundingBox="2924,5667 4824,5666 4825,6303 2925,6305"/>
              </emma:interpretation>
            </emma:emma>
          </inkml:annotationXML>
          <inkml:trace contextRef="#ctx0" brushRef="#br0" timeOffset="42600.6105">3927-6020 12,'-5'0'180,"5"0"-75,0 0 1,0 0-41,0-2-34,0 2 5,-1-1 13,1 1 19,0-2-4,0 2 4,-2 0 5,0-3-16,-6 3-13,4-1-11,-4-2-5,-6 2 5,2-4-19,-2 4 2,1-3 19,-3 2-3,0 0-16,-2 0-5,2 0 4,1-2 1,-3 2 8,4-1-22,-2 0 12,1-1 1,3 2-5,0 0 3,0 2 7,0-2-8,0 2-12,0 0 6,-2 0 3,-1 0-8,-4 0 8,4 0 1,-3 0-3,-2 0-7,3 2 6,-3 2-4,2 3 0,-2-4 6,4 3-7,1 0 15,-4-2-9,6 1 1,-1-1-8,2 0 0,5 2 0,-5 0 0,2 5-1,-4-2-11,2 5 6,0 1 6,0 3-1,2-2 1,3 0 2,0 0-2,5 0-10,2 0 2,0 0 8,0 1-1,0 1 1,4 0 0,10 1 1,8 1-1,2 0 0,5 0-1,7 2 1,3-2-6,11-1 5,-2 0 1,1-3-7,-6 0 7,1-1-2,-11-6-5,-3-3-9,-8-2-8,0-4 8,-9 0 6,1 0 10,0-8 0,-2-10 9,1-4-7,1-5-1,5-4 8,-4-4-9,1-4-1,6 0-41,-7 1-36,4-10-50,-7 9-85,-9 7-352</inkml:trace>
          <inkml:trace contextRef="#ctx0" brushRef="#br0" timeOffset="82184.4616">2361-6176 85,'-6'-2'149,"-2"-2"-54,4 2 19,-4-1-7,2 0-13,-4 3-22,0 0-9,5-2-5,-3 2 3,-3 0-8,4 0-13,-1 0 1,-2 0-30,4 0 9,-2 0-1,-4 0-6,7 0 12,-6 0 11,0 0 4,-1 5-39,-4 8 21,2 5-5,-1 2 8,-2 1-15,3 5 0,3 0-8,1-1 18,0 1-20,4 0 12,0 0-12,0-1 0,4-1 22,2 0-22,0 0 8,0-2-16,0-3 10,0 0-2,12 0 15,0-1-9,4-3-3,4 1-2,2 0 18,5-4-18,3-2-1,5 0 12,3-7-12,1 0 0,3-3 5,-5 0-5,3-6 0,2-13 10,-5-2 2,-4-7-12,0-4 0,-4-6 2,-5-4 20,-7 0-21,0 2-1,-10 7 1,3 3-1,-6 4-20,-4 4-38,0-5-41,0 1-9,-14-13-38,-3 7-56,-4 4-113</inkml:trace>
        </inkml:traceGroup>
        <inkml:traceGroup>
          <inkml:annotationXML>
            <emma:emma xmlns:emma="http://www.w3.org/2003/04/emma" version="1.0">
              <emma:interpretation id="{C19D14E4-C214-4255-BAC3-6579A7E10FB4}" emma:medium="tactile" emma:mode="ink">
                <msink:context xmlns:msink="http://schemas.microsoft.com/ink/2010/main" type="inkWord" rotatedBoundingBox="8306,5656 9113,5655 9114,6215 8307,6216"/>
              </emma:interpretation>
            </emma:emma>
          </inkml:annotationXML>
          <inkml:trace contextRef="#ctx0" brushRef="#br0" timeOffset="78041.4442">7913-6138 36,'-5'0'149,"3"-2"-51,1 0-39,-1 0 16,0 2 23,-3-3 13,3 3 0,2 0-24,-1 0-6,-1 0-37,0 0 11,-5-2-19,6 1 6,-3-1 7,-4-2-30,2 2 7,-6 2 5,-1 0-5,-6 0-2,4 0-5,-9 0-18,5 0 19,-10 0-20,2 9 9,-1 4-8,-1 2 24,-3 3-25,4 2 0,1 4 1,3-1-1,0 1 7,8 2-7,3-4 6,1 0-6,2-1-11,4 1 11,0 2 20,6-2-8,0 1 6,0-1-16,0-1 15,12 0-2,1-2 11,11-3-9,4 2-8,9-4-2,1-1 3,10-3-8,-5-3-1,8-4 0,-1 0 15,1-3-15,0 0 11,1 0-12,-3 0-1,-1-14 1,-2-4 0,-7-3-1,-8-6-1,1-1 1,-11-1 1,0-3 0,-9-1-2,-7-5 2,0-1-7,-5-4 4,0 0-4,-5 4 1,-11 1-7,-6 7-2,-7 2-15,0 8 5,-9 5-4,-6 5-6,1 3-23,-6 6-46,-15 2-72,9 10-126,9 7-375</inkml:trace>
        </inkml:traceGroup>
        <inkml:traceGroup>
          <inkml:annotationXML>
            <emma:emma xmlns:emma="http://www.w3.org/2003/04/emma" version="1.0">
              <emma:interpretation id="{8F4B89E5-FEE7-4A58-BEEB-2402ACFAA486}" emma:medium="tactile" emma:mode="ink">
                <msink:context xmlns:msink="http://schemas.microsoft.com/ink/2010/main" type="inkWord" rotatedBoundingBox="12151,5648 12649,5647 12650,6206 12152,6207"/>
              </emma:interpretation>
            </emma:emma>
          </inkml:annotationXML>
          <inkml:trace contextRef="#ctx0" brushRef="#br0" timeOffset="1921.8969">11295-5949 350,'0'0'338,"0"0"-230,0-2-70,0 0 17,0 1-5,0-3-27,0 0 1,4-3 41,6 4 22,2-1-10,3 4-9,5-2-6,0 2 2,10 0-19,-1 0-14,9 0-14,-2 0-8,1 4-9,-1 1 0,-5 2-1,3-2-14,-6-1-5,-6 3-27,-5-3-47,-3-1-41,-4 1-61,-5-4-94</inkml:trace>
          <inkml:trace contextRef="#ctx0" brushRef="#br0" timeOffset="2360.5339">11386-6231 62,'0'0'590,"0"0"-479,10 0-65,12 8 31,7 6-4,5 3-21,7 3-23,-1 5-10,1 4 8,1 0 2,-7 1-12,-1 1 15,-8-1 19,-2-1 2,-9-2 33,-5-4-22,-6 0 14,-4-6-23,0 3 1,-5-1-26,-19 3 11,-10 2-41,-4-3-16,-3 1-9,-7-2-42,7-4-25,-9 2-38,13-5-122,9-1-325</inkml:trace>
        </inkml:traceGroup>
        <inkml:traceGroup>
          <inkml:annotationXML>
            <emma:emma xmlns:emma="http://www.w3.org/2003/04/emma" version="1.0">
              <emma:interpretation id="{38BCD6F2-CBCA-4AD4-A80F-3F83E550F255}" emma:medium="tactile" emma:mode="ink">
                <msink:context xmlns:msink="http://schemas.microsoft.com/ink/2010/main" type="inkWord" rotatedBoundingBox="14626,5646 16679,5645 16680,6381 14627,6382"/>
              </emma:interpretation>
            </emma:emma>
          </inkml:annotationXML>
          <inkml:trace contextRef="#ctx0" brushRef="#br0" timeOffset="182282.2939">14555-6150 62,'0'0'209,"0"0"-83,0 0-2,0-2-29,0 2-18,0 0-7,0 0-2,0 0 7,0 0-4,-1 0-6,1-1-6,-5 1 13,3-3-1,0 1-8,-1-2-5,-6-2-24,6 0-10,-7 0 2,1 0 3,2 0-13,-3 1 0,-2-1-5,0 0 7,0 0-7,-3 0 7,1 2 7,-6 0-24,2 2 22,-2 2-12,1-2-1,-5 2-9,-2 0-1,-6 0 2,1 0-2,-3 0 10,5 8-9,-5-2 5,6 0-6,1-2 0,1 2 9,0-3-9,2 4 0,1-4 0,-1 5 0,6 0 0,-4 1-20,5 4 20,-3 1 2,2 3-2,-2 1-6,5 2 6,1 3 0,2-4-1,0 0 1,2 1 7,6-3-7,-4 4 9,6-2-8,0 3 6,2 0-7,0 4-10,0 0 10,0-1 1,10 1-1,2-1 6,0-1-3,-3-2-3,8-1 2,-3-2 4,-1 0-5,1-3 0,2 0-1,4-3 1,-3 0-1,11-1 0,4-3 0,-1-3 0,9 0-1,4-2 1,-3-4 0,7 0 9,-5 0-9,4 0 0,3 0 0,-1-8 0,-4-2 5,1-4-5,-3-1 0,0-6 0,-12 2-1,1-2-29,-7-1 24,-7-4 6,-3 2 2,-1-4 6,-4 0-8,-1-6-18,-8-2-2,-1-2-27,0-2-17,-1 1-19,-11 2-5,0 1-19,-12-2-51,6 11-83,0 5-596</inkml:trace>
          <inkml:trace contextRef="#ctx0" brushRef="#br0" timeOffset="186538.8554">15672-6087 114,'-6'-2'156,"4"0"-97,0-1 75,0 0-28,2 1-27,-1-2-14,-4 0 11,3 2 11,-1-2-22,1 2-3,-5 0 14,4 1 7,-1-3-9,-4 0-11,2-1-15,-4 2-3,-2-3-6,0-1-4,-2 1-7,-6-3 5,3-1-20,-9 0 3,2 0-4,-1 0 4,-3 3 3,2 1 1,-6 2-11,1 4 4,-5 0 12,1 6 3,-5 14-12,1 7 13,-1 5-6,1 5-4,1 5-7,1 1 2,5 0 13,6-1-16,7-2 7,-1-5 0,8-4-17,6-2 14,-2-3-9,6-3-5,2 1 0,0 1-1,2 3 0,18 0 0,6 1 8,3 1-8,10-5 0,9-2 6,2-6-6,1-4-9,2-9 9,7-4 0,-1 0-1,8-18 1,-1-8-1,2-8-25,0-5 25,-11-7 0,-6 0 1,-11 1-10,-14 2-2,-6 1-7,-15 7-10,0 1-28,-5 0-36,0 1-20,-34-15-23,6 8-67,-4 3-97</inkml:trace>
        </inkml:traceGroup>
        <inkml:traceGroup>
          <inkml:annotationXML>
            <emma:emma xmlns:emma="http://www.w3.org/2003/04/emma" version="1.0">
              <emma:interpretation id="{97BF7F29-3F4A-4CDA-81AA-2AD01F6D7E77}" emma:medium="tactile" emma:mode="ink">
                <msink:context xmlns:msink="http://schemas.microsoft.com/ink/2010/main" type="inkWord" rotatedBoundingBox="18051,5561 18814,5560 18815,6264 18052,6265"/>
              </emma:interpretation>
            </emma:emma>
          </inkml:annotationXML>
          <inkml:trace contextRef="#ctx0" brushRef="#br0" timeOffset="187774.3454">17718-6240 514,'-8'-5'131,"1"-1"-78,-3-1 76,-2-2-28,2 0-45,2 1-21,-2 0 7,0 2 5,0-1 8,-2 4-8,-2-3 15,-1 4-1,-1 0-11,-6 2-25,0 0 3,1 0 9,-5 0-5,-2 10-7,1 1 0,1 3 5,2 0-9,3 2-11,-3 0-10,2 0 13,6 0-12,-4-1 2,5 3-2,1 1 0,2 0 10,2 2-10,0 3 12,3 2-13,0-1 0,3 6 8,3-4 4,-1 0-3,2-1 11,0-4-12,0-2-6,0-4 11,0 0 0,2-2-13,8 1 0,-1 1-1,7-2 0,0 2 1,6-1 6,-1 1-5,3-2-1,0 3 0,1-4 1,1 0 2,0 0-2,-2 1-1,1-5 1,-1 2 4,0-2-5,2-1 0,-1-2-1,1-2-3,2-2 4,5-2 11,-3 0 12,6 0-1,-5-9-10,3-6-11,0-6 1,-7-4 8,1-4-9,-3-9 5,-3-5 2,-6-6-2,-4-7 0,-2-3-6,-8 0 0,-2 1-31,0 8-18,0 9-36,-14 10-11,-24 9-22,1 8-82,3 11-179</inkml:trace>
        </inkml:traceGroup>
      </inkml:traceGroup>
      <inkml:traceGroup>
        <inkml:annotationXML>
          <emma:emma xmlns:emma="http://www.w3.org/2003/04/emma" version="1.0">
            <emma:interpretation id="{68B6EA71-4B77-447E-8717-7B9F62ECF3D6}" emma:medium="tactile" emma:mode="ink">
              <msink:context xmlns:msink="http://schemas.microsoft.com/ink/2010/main" type="line" rotatedBoundingBox="4947,9816 5023,9051 5502,9099 5426,9864"/>
            </emma:interpretation>
          </emma:emma>
        </inkml:annotationXML>
        <inkml:traceGroup>
          <inkml:annotationXML>
            <emma:emma xmlns:emma="http://www.w3.org/2003/04/emma" version="1.0">
              <emma:interpretation id="{67E0A940-0A9E-4AD0-A974-F801745331E1}" emma:medium="tactile" emma:mode="ink">
                <msink:context xmlns:msink="http://schemas.microsoft.com/ink/2010/main" type="inkWord" rotatedBoundingBox="4947,9816 5023,9051 5502,9099 5426,9864"/>
              </emma:interpretation>
            </emma:emma>
          </inkml:annotationXML>
          <inkml:trace contextRef="#ctx0" brushRef="#br1" timeOffset="166268.3147">4506-2710 36,'0'0'152,"0"0"-12,0 0-44,0 0-11,0 0-15,0 0 25,0-2-4,0 2-45,0 0 9,0 0 20,0 0-26,0 0 19,0 0-15,0 0-18,0 0 0,0 2-19,0 12 10,0 6 8,-4 9 8,-6 11-26,4 5 16,-4 6-1,0 3 24,-2 0-17,7 1 1,-2-4-9,2-3 1,-1-2-6,4-8-8,2-4 16,0-6-32,0-6 10,0-5-10,0-3-1,0-3 10,0-6-3,0-3-14,0 0 5,0-2-33,0 0-34,-2 0-35,-2 0-44,-2 0-86,2-4-24</inkml:trace>
          <inkml:trace contextRef="#ctx0" brushRef="#br1" timeOffset="166783.9447">4124-2366 385,'-2'2'209,"1"-2"-148,1 0 80,0 0 9,0 0-66,0 0-37,0 0-10,0 0 2,0 0 11,0-6 2,5-9-2,12-7 21,0-8-44,5-5 12,4-5-17,1-4-7,3 2-9,0 4 4,-3 1-9,-1 6 0,-7 7 0,1 6 1,-6 4-2,-4 4 0,-4 4 0,4 1-1,-2 1 1,-1 0 0,2 2 0,1-2-8,-5 4-2,5 0 17,-4 0-7,4 0 9,-2 1 9,2 14 27,-2 2-21,4 9 38,-2 8-14,0 5-22,-5 9 3,4-1-11,-6-1-1,-1-7-8,-2-9-9,2-6-37,2-11-50,0-4-70,6-8-70,2 2-52,-5-3-41</inkml:trace>
        </inkml:traceGroup>
      </inkml:traceGroup>
    </inkml:traceGroup>
    <inkml:traceGroup>
      <inkml:annotationXML>
        <emma:emma xmlns:emma="http://www.w3.org/2003/04/emma" version="1.0">
          <emma:interpretation id="{9D5DF7AC-2D32-461B-AA66-4554C4C3BF86}" emma:medium="tactile" emma:mode="ink">
            <msink:context xmlns:msink="http://schemas.microsoft.com/ink/2010/main" type="paragraph" rotatedBoundingBox="849,11595 13984,11285 14009,12371 874,12681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154B3E6-1754-4B02-8B6C-31995E0EFECC}" emma:medium="tactile" emma:mode="ink">
              <msink:context xmlns:msink="http://schemas.microsoft.com/ink/2010/main" type="line" rotatedBoundingBox="849,11595 13984,11285 14009,12371 874,12681"/>
            </emma:interpretation>
          </emma:emma>
        </inkml:annotationXML>
        <inkml:traceGroup>
          <inkml:annotationXML>
            <emma:emma xmlns:emma="http://www.w3.org/2003/04/emma" version="1.0">
              <emma:interpretation id="{1E4A9E51-67C6-4490-88CE-67AADE446A11}" emma:medium="tactile" emma:mode="ink">
                <msink:context xmlns:msink="http://schemas.microsoft.com/ink/2010/main" type="inkWord" rotatedBoundingBox="855,11858 3010,11807 3023,12356 868,12407"/>
              </emma:interpretation>
            </emma:emma>
          </inkml:annotationXML>
          <inkml:trace contextRef="#ctx0" brushRef="#br0" timeOffset="-64623.356">23 0 146,'0'0'150,"0"0"-123,0 0 51,0 0 26,0 0-48,0 0-11,0 0 23,0 0-2,0 0 5,0 0 3,0 0 18,0 0-29,0 0-5,0 6-9,0 12-17,0 4-19,-2 15 5,-4 4-7,2 8 8,2 3 3,2-1 1,0-4-10,0-4 4,0-10-11,0-5-6,6-11-2,4-3-17,3-4 3,3-6 5,6-2 1,4-2 4,1 0-3,3-18-2,2-10 3,0-7-3,-1-6-8,-4-9-4,-1-5-5,-6-1 11,-2 5-5,-6 5 9,-6 9 4,-2 11 9,-2 10 2,-2 9 5,0 5 2,0 2 20,0 0 24,0 0 7,0 3-8,0 15-22,0 8-25,0 9 2,1 8-6,6 7-1,0 4-1,10-3-13,0 0-63,12-1-75,4-13-93,-6-11-104</inkml:trace>
          <inkml:trace contextRef="#ctx0" brushRef="#br0" timeOffset="-63873.1701">580-34 367,'-12'6'183,"2"10"-147,5 9 107,0 11-25,5 11-79,0 9-37,19 7-2,2 4-9,9-4-37,15 8-55,1-15-94,-10-17-117</inkml:trace>
          <inkml:trace contextRef="#ctx0" brushRef="#br0" timeOffset="-64168.2263">837 46 139,'0'-2'259,"0"1"-201,0 1 63,-2 0 67,-6 0-103,1 10-49,-1 5-3,-1 7 22,4 2-26,1 2-6,0-1 6,4-1-15,0-4-14,0-3-1,13-2-14,4-5-19,0-3-7,5-1 9,-3-4 4,3 0 15,-1 0 12,-6 3-1,-1-1 2,-2 3 22,-7 1 25,6 2 15,-8 2 16,2 3 15,-5 1-24,0 0-9,0 0-2,0-4-31,0 0-12,-5-4-12,-4 0-3,-7-4-45,0-3-13,-8-1-70,0 0-45,-5 0-49,3-11-71</inkml:trace>
          <inkml:trace contextRef="#ctx0" brushRef="#br0" timeOffset="-63560.6635">1229 4 434,'17'9'126,"7"9"-67,2 2 80,-1 4-41,-3 3-59,-4 4 12,-4 8 6,-4 2-20,-8 6-31,-2-1-6,0-2-61,-2 1-68,-10-12-82,0-8-160</inkml:trace>
          <inkml:trace contextRef="#ctx0" brushRef="#br0" timeOffset="-63357.5353">1610 55 453,'12'-6'77,"6"0"-25,7-4 21,9 2-38,26 2-35,-13 4-51,-1 2-161</inkml:trace>
          <inkml:trace contextRef="#ctx0" brushRef="#br0" timeOffset="-63138.7867">1838 170 713,'-8'3'273,"4"0"-204,4-3 144,0 1-90,0 2-120,0-2-2,17 6-1,9-2 15,8-1-8,5 0-7,3-4-57,27 0-70,-12 0-73,-7-10-103</inkml:trace>
        </inkml:traceGroup>
        <inkml:traceGroup>
          <inkml:annotationXML>
            <emma:emma xmlns:emma="http://www.w3.org/2003/04/emma" version="1.0">
              <emma:interpretation id="{60381611-F896-4D50-821D-243326760A3D}" emma:medium="tactile" emma:mode="ink">
                <msink:context xmlns:msink="http://schemas.microsoft.com/ink/2010/main" type="inkWord" rotatedBoundingBox="3632,11719 4793,11692 4806,12227 3645,12254"/>
              </emma:interpretation>
            </emma:emma>
          </inkml:annotationXML>
          <inkml:trace contextRef="#ctx0" brushRef="#br0" timeOffset="-55522.0484">2777-97 32,'5'-11'117,"7"1"14,2-3-24,8 1-29,2 4-26,2 3 17,-1 3-17,-1 2-7,-5 0-9,2 0-3,-8 3-9,-4 7 18,-4 2 22,-3 1 2,-2 7-8,0 6-11,-2 4-22,-14 2-6,-4 2-3,-1-5 24,-1-2 11,0-5 5,3-7 9,2-2-24,10-5-9,1-2-13,4-1-19,2 0-11,0 2-12,3 6-5,20 3 2,9 1 3,9 1-52,8-6-34,32-6-51,-16-5-62,-2-1-77</inkml:trace>
          <inkml:trace contextRef="#ctx0" brushRef="#br0" timeOffset="-55928.3015">2808-90 67,'0'0'75,"0"2"7,0 8 26,0 6-26,0 6 2,0 6-2,0 6 3,0 4-5,0 0-11,0-3-30,0-3-29,0-9-10,0-7-4,0-9-58,0-3-71,0-4-68,0 0-169</inkml:trace>
          <inkml:trace contextRef="#ctx0" brushRef="#br0" timeOffset="-54772.0215">3239-65 360,'-7'29'127,"-3"4"-116,3 10 98,5 3-49,2 1-50,9 3-10,10-4-26,13-5-30,18 0-42,-7-11-81,-4-10-131</inkml:trace>
          <inkml:trace contextRef="#ctx0" brushRef="#br0" timeOffset="-55022.0238">3583 8 126,'0'-4'213,"0"-3"-155,-2 2 60,-1-2 18,-6 4-61,4 1-17,-4 2 14,-2 0 17,-1 0-18,-2 0-28,0 0-18,-1 5-1,1 6-2,0-1 0,4-1-1,2 1-13,2-2-8,4 2-3,2-2 1,0 1-15,0 2-5,6 1-2,9-2-4,9-3 6,8 3 8,0-5-6,3 4-2,-5-2 9,0 2 0,-11 0 3,1 4 10,-8-3 0,-6-1 17,0 1 38,-6-2 23,0 2 13,0 1 1,-4 0-7,-6 2-31,-8 3-19,3-3-8,-6-2-13,2-1-14,-1-2-33,1-4-37,0-2-39,2-2-57,1 0-61,6-8-76</inkml:trace>
          <inkml:trace contextRef="#ctx0" brushRef="#br0" timeOffset="-54490.7856">3831-184 103,'15'13'163,"1"7"-90,6 6 56,-5 6-5,3 3-29,-8 7 12,-6 1-2,-2 5-1,-4-1-29,0-1-17,0-7-29,0-5-26,-4-9-3,2-5-37,-2-6-45,-6-3-55,-2-4-82,0-3-154</inkml:trace>
        </inkml:traceGroup>
        <inkml:traceGroup>
          <inkml:annotationXML>
            <emma:emma xmlns:emma="http://www.w3.org/2003/04/emma" version="1.0">
              <emma:interpretation id="{C6FB8B72-CFCA-47B4-999C-725CDBE677A6}" emma:medium="tactile" emma:mode="ink">
                <msink:context xmlns:msink="http://schemas.microsoft.com/ink/2010/main" type="inkWord" rotatedBoundingBox="5360,11692 7654,11638 7675,12520 5381,12575">
                  <msink:destinationLink direction="with" ref="{E1B64C40-B0BE-417C-B032-6366494FA640}"/>
                </msink:context>
              </emma:interpretation>
            </emma:emma>
          </inkml:annotationXML>
          <inkml:trace contextRef="#ctx0" brushRef="#br0" timeOffset="-52333.3498">5538-58 388,'0'0'189,"0"0"-122,0 0 103,0 2-17,5 14-90,-5 9-19,2 9 0,-2 6 20,0 1-18,2-3-17,-2-8-17,1-9-12,-1-6-6,2-10-20,3-5-46,-2 0-61,-1-2-43,2-19 66,4-11 44,-4-7-8,4 2-2,-2 2 11,2 7 39,-4 10 26,2 11 27,-4 5 84,0 2 23,-2 0-8,8 12-14,-3 5-21,4 6-1,-4-3-39,5 0-9,-2-4-31,-2-6-11,6-2-5,-2-7-57,0-1-45,4 0 9,0-9-3,1-13-1,-1-2 3,2-3-4,2 2 26,-3 2 42,-3 10 14,0 7 21,-6 6 3,4 0 88,0 6 46,0 14-3,2 5-24,-5 1-30,5 2-28,0-3-33,0-3-19,2-2-11,-2-6-49,13-11-53,-3-3-77,-6 0-159</inkml:trace>
          <inkml:trace contextRef="#ctx0" brushRef="#br0" timeOffset="-51692.7005">6298-46 142,'-10'0'157,"2"-3"-45,-2 2-2,0 1-9,6-2-27,3 2-20,-4 0-22,5 0 1,0 0-5,0 0-5,0 0-13,0 0 13,0 0 5,0 0-4,0 0-3,0 0-15,0 0 6,0 0-4,0 0 4,0 0 8,-2 0-1,0 0-3,-1-2-9,-6 0 6,-1 2-1,3 0-1,-3 0 31,-2 0-6,0 14-20,6 6-6,0 3 5,1 4 1,0 2 14,5-8-8,0-1-2,0-8-20,0-2-6,5-4 0,0-4-20,5-2-9,0 0 2,2-2-5,0-14 2,-3-4-9,1-3-7,0 0-18,-6 4-2,3 5 28,-6 7 44,-1 4 11,2 3 55,-2 0 3,2 7-30,6 9-20,-2 4-9,6 3 0,1-2-10,6 1-9,-2-6-66,9 0-98,-2-6-92</inkml:trace>
          <inkml:trace contextRef="#ctx0" brushRef="#br0" timeOffset="-51473.9662">6498 140 380,'0'0'248,"1"-2"-177,3-3 24,8-2-18,8-7 19,-1-4 7,12-4-22,-4-1-22,1-4-23,4-2-36,-3 3-4,-1-1-58,4-9-50,-11 9-94,-3 1-120</inkml:trace>
          <inkml:trace contextRef="#ctx0" brushRef="#br0" timeOffset="-51300.902">6715-232 595,'0'26'145,"0"4"-51,0 7 47,12 5-84,3 1-52,4-1-5,-5-5-53,-7 9-59,1-11-73,-8-5-203</inkml:trace>
          <inkml:trace contextRef="#ctx0" brushRef="#br0" timeOffset="-50393.5372">6092 468 59,'0'-4'120,"2"2"-23,-2-1-12,0 0 1,0 2-2,0-1-9,0-1-14,0-1-1,0 2-11,0-2 5,0 1-5,0 0 7,-2 0-16,-8-1-4,5 1 12,-5 2 23,-1 1-10,0 0-5,3 0 17,-4 11-31,2 8-15,0-1-8,6 4-7,-2 2 5,6-2-2,0-4-7,0-5-8,0-5-10,8-1-6,6-5-48,0-2-2,1 0 6,7-4-11,-1-18-7,-2-4-4,-1-2 4,-9 1 13,1 5 32,-1 8 33,-6 7 3,-3 4 68,0 3 47,4 0-14,6 14-16,0 10-4,6 3 5,2 5-21,1-2-38,2-2-15,-2-5-15,1-5-47,-3-4-80,5-6-31,2-8-58,-6 0-42,0 0-275</inkml:trace>
          <inkml:trace contextRef="#ctx0" brushRef="#br0" timeOffset="-53178.1602">4508 8 146,'12'0'200,"12"0"-103,4 3 37,9 5-44,9 1-33,-3 3-31,5-8-25,-5 1-1,18-5-25,-15 0-57,-8 0-114</inkml:trace>
          <inkml:trace contextRef="#ctx0" brushRef="#br0" timeOffset="-52959.4079">4683-139 563,'-9'12'240,"8"6"-185,-1 3 41,2 5-34,0 5-42,0 4-15,12 2-5,3 5-33,9-3-66,14 15-57,-4-13-84,-5-10-273</inkml:trace>
          <inkml:trace contextRef="#ctx1" brushRef="#br0">4935-150,'29'0,"-1"0,-28-29,29 29,-1 0,1 0,-1 0,1 0,0 0,-29 29,28-29,1 28,-1 1,1-29,-29 28,0 1,0-1,28-28,-28 29,0-1,29-28,-29 29,0-1,0 1,0-1,0 1,0 0,0-1,28-28,-28 29,0-1,0 1,0-1,0 1,-28-1,-1-28,29 29,-28-29,-1 0,1 0,-1 0,1 0,-1 0,0 0,1 0,-1 0,1 0,28-29,0 1,0-1,0 1,0-1,0 1,0-1,0 1,28-1,-28 0,29 29,-1-28,1-1,-29 1,29 28,-1 0,-28-29,0 1,29 28,-1 0,-28-29,29 1,-29-1,28 29,1-28,-29-1,28 29,1 0,-29-28,28 28,-28-29,0 0</inkml:trace>
        </inkml:traceGroup>
        <inkml:traceGroup>
          <inkml:annotationXML>
            <emma:emma xmlns:emma="http://www.w3.org/2003/04/emma" version="1.0">
              <emma:interpretation id="{501627BA-B9E9-4F36-99B3-4E4161D9A20E}" emma:medium="tactile" emma:mode="ink">
                <msink:context xmlns:msink="http://schemas.microsoft.com/ink/2010/main" type="inkWord" rotatedBoundingBox="8320,11419 8864,11406 8887,12350 8342,12363">
                  <msink:destinationLink direction="with" ref="{E1B64C40-B0BE-417C-B032-6366494FA640}"/>
                </msink:context>
              </emma:interpretation>
            </emma:emma>
          </inkml:annotationXML>
          <inkml:trace contextRef="#ctx0" brushRef="#br0" timeOffset="-48424.7455">8010-354 386,'0'13'84,"0"3"-42,0 0 75,0 0-51,0-5-20,0-5 9,0 1 4,0-6 5,0-1-10,0 2-10,0-2-7,0 0 8,0 0-19,0 0 0,0 0-13,0 0-4,0 0-3,0 0 1,0 0 10,0 0 4,0 0-3,0 0-5,0 0 0,0 0-4,0 0-8,0 0 0,0 0-1,0 0-6,0-3-1,0-8 7,0-2 13,0-5-1,0-4-11,0-1-1,0-3 0,-8 2 0,4 4-1,0 2 1,-2 6 1,4 4 12,2 3-5,-2 3 0,0 2 13,2 0-6,-1 0-1,1 0 4,-5 0-4,3 0 5,-3 0 6,-9 0-16,-8 0-9,-8 6-7,-5 6 7,-9 0 13,-1 1 11,-7 1-14,-4-2-9,3 0 6,8-4 5,1 0 13,17-2-18,5-2 13,10-3-20,10 2-3,2-2-17,0 2-4,0 1-18,6 1-16,12 7 35,8 0 14,-1 2-2,7 2 10,0 0-9,0-1-6,-5-1 0,-3 0 7,-5-2-10,-5 0 9,-4-2 1,-8 0 9,-2 4 13,0 6 9,0 0-2,-14 7 0,-8 0 0,-5-1-9,1-1 15,-2-4 1,3-3 10,3-7 3,8-2-3,2 0-20,8-5-10,3-1-7,1 2 0,0 1-8,0 1-10,11 6 4,13-2 13,8 1-21,7-2 0,10-6-4,11-2-23,27-2-69,-16 0-79,-6-2-119</inkml:trace>
          <inkml:trace contextRef="#ctx1" brushRef="#br0" timeOffset="12947.9725">7818 249,'0'-28,"0"-1,0 0,-29 29,1 0,-1 0,1 0,-1 0,29 29,0 0,0-1,0 1,29-29,-29 28,28 1,1-29,-1 0,-28 28,0 1,0-1,0 1,0-1,-28-28,-1 0,1 0,-1 0,0 0,1 0,-1 0,1 0,28-28,-29 28</inkml:trace>
          <inkml:trace contextRef="#ctx1" brushRef="#br2" timeOffset="24604.8609">7989 249,'0'-28,"0"-1,0 0,0 1</inkml:trace>
        </inkml:traceGroup>
        <inkml:traceGroup>
          <inkml:annotationXML>
            <emma:emma xmlns:emma="http://www.w3.org/2003/04/emma" version="1.0">
              <emma:interpretation id="{F0B4B494-E2DE-47DE-A59E-8BFDD8045161}" emma:medium="tactile" emma:mode="ink">
                <msink:context xmlns:msink="http://schemas.microsoft.com/ink/2010/main" type="inkWord" rotatedBoundingBox="9224,11489 11657,11431 11678,12313 9244,12371">
                  <msink:destinationLink direction="with" ref="{E1B64C40-B0BE-417C-B032-6366494FA640}"/>
                </msink:context>
              </emma:interpretation>
            </emma:emma>
          </inkml:annotationXML>
          <inkml:trace contextRef="#ctx0" brushRef="#br0" timeOffset="-46595.4171">8648-243 479,'-5'17'108,"-5"5"-93,6 3 60,-4 5-7,8 1-38,0-1-11,0 2 5,0-4-2,0-4-12,0-3 7,0-5-17,0-6-30,0-4-43,1-4-68,4-2-135</inkml:trace>
          <inkml:trace contextRef="#ctx0" brushRef="#br0" timeOffset="-45874.4253">9275-127 744,'-18'0'10,"1"2"-5,-7-2 119,0 0-85,2 0-21,5 2 30,1 1-8,2 2 4,4-1-18,0-1-19,8 1-7,2 3 0,0-2-12,0 5-20,0 2 3,0 2-7,12 2 10,2 0 10,3 0 6,5-2-13,4 2 16,-2-1 0,-2 1 6,-5-1 1,-5 1 1,-2-4 14,-6-2 39,-4-1 16,0 2 15,0 1-10,0-3-13,-10 3-12,-4-3 8,-1-1-26,-3-3-32,-4-3-15,-4-2-47,1 0 2,-7-3-38,2-19-63,5 0-59,3 1-124</inkml:trace>
          <inkml:trace contextRef="#ctx0" brushRef="#br0" timeOffset="-44061.9066">9734-58 49,'-6'-2'199,"2"-3"-134,-4 2 43,4-3-2,-6 2-49,4 0 10,-4 0 2,5 0-4,-5 2-10,-2 1 10,-2 1-2,0 0 2,-4 0-13,4 7 10,2 8-23,5 2-8,-1 4-5,4 4-6,-2 2 3,6-2-5,0 2 0,0-8-18,6-3 0,6-4 0,0-6-52,2-6-26,1 0-4,-1 0 2,3-16 17,2-2-6,-4-1 33,-3 3 4,0 2 26,-8 6 6,-2 3 20,2 5 32,-4 0 14,2 0-21,0 0-36,6 3 4,4 12 13,4 4 11,-1 2-8,9 1-20,-2-2-9,-3-2-6,17-12-86,-6-4-87,0-2-97</inkml:trace>
          <inkml:trace contextRef="#ctx0" brushRef="#br0" timeOffset="-43483.7569">10317-127 337,'-12'0'81,"-6"0"14,2 0 69,1 0-89,-5 0-23,6 0 0,2 0 39,6 6-23,-4 2-44,9 1-22,-1 3-1,2 2-1,0 2-1,0 4-6,0-2 1,7 2-10,10-3 0,0 1-4,3 0 19,1 0 1,3-1-1,0 1 1,-4-2 9,-4-3 9,-6-1 22,-5-1 20,-5-3 21,0-2 17,0-1-14,0 3-26,-2 2-52,-11 4-6,-9 1-67,-16-2-62,7-4-82,-5-3-92</inkml:trace>
          <inkml:trace contextRef="#ctx0" brushRef="#br0" timeOffset="-42999.2009">8915-347 443,'-12'30'142,"5"5"-52,0 13 18,7 12-52,0 1-33,22 6-23,14 1-6,9 0-13,40 14-69,-9-17-108,-11-14-197</inkml:trace>
          <inkml:trace contextRef="#ctx0" brushRef="#br0" timeOffset="-41748.064">9370 186 504,'0'5'290,"0"8"-201,0 4 8,2 6-37,8 6-29,2 2-21,5 0-10,5 2 0,2-4-10,24 1-61,-7-9-105,-2-5-79</inkml:trace>
          <inkml:trace contextRef="#ctx0" brushRef="#br0" timeOffset="-41419.9536">10105 108 486,'-1'0'130,"1"0"0,-2 14 30,2 4-85,0 4-39,0 5 14,0 5 7,3-1-20,9 1-22,2-3-15,2-1-27,8-3-83,-2-7-102,-7-9-104</inkml:trace>
          <inkml:trace contextRef="#ctx0" brushRef="#br0" timeOffset="-42310.5893">10685-309 222,'0'0'256,"0"0"-174,0 0 72,0 0-74,0 5-54,6 14 10,14 11 39,-3 9-2,7 6-16,-2 5 3,-6 1 14,-3 3 14,-4-1-9,-8-4-21,-1 1-28,0-6-30,-8-3-20,-7-7-89,-15-7-63,-2-7-111,5-11-213</inkml:trace>
          <inkml:trace contextRef="#ctx0" brushRef="#br0" timeOffset="-46313.0348">8369-307 392,'0'0'181,"0"0"-54,0-2-18,0-2-49,7 1-18,8-1 10,11-1 3,12 1-22,8 0-20,7 4-12,2 0-1,30 0-68,-16 2-89,-8 6-143</inkml:trace>
          <inkml:trace contextRef="#ctx0" brushRef="#br0" timeOffset="-36368.2432">10410-435 72,'0'0'319,"0"-3"-205,0 3 25,0 0-31,0 0-43,0 0 14,0 0 19,0 0-7,2 0-4,0 0-2,4 8-11,-2 2 2,4 3-34,-3 3-22,6-1-5,0 7-15,0-1-6,-4 5-96,5 12-96,-2-5-126,-8-5-385</inkml:trace>
        </inkml:traceGroup>
        <inkml:traceGroup>
          <inkml:annotationXML>
            <emma:emma xmlns:emma="http://www.w3.org/2003/04/emma" version="1.0">
              <emma:interpretation id="{ACC1BA89-2D67-460C-99FB-06FCB04D8BB1}" emma:medium="tactile" emma:mode="ink">
                <msink:context xmlns:msink="http://schemas.microsoft.com/ink/2010/main" type="inkWord" rotatedBoundingBox="12214,11903 12243,11902 12244,11917 12214,11918">
                  <msink:destinationLink direction="with" ref="{E1B64C40-B0BE-417C-B032-6366494FA640}"/>
                </msink:context>
              </emma:interpretation>
            </emma:emma>
          </inkml:annotationXML>
          <inkml:trace contextRef="#ctx0" brushRef="#br0" timeOffset="-38605.0587">11357 24 435,'0'0'169,"0"0"17,0 0 12,0 0-59,0 0-29,0 0-16,0 0-25,0 0-50,0 0-19,0 0-27,0 0-46,0 0-54,6 0-82,6 0-108,0 0-284</inkml:trace>
        </inkml:traceGroup>
        <inkml:traceGroup>
          <inkml:annotationXML>
            <emma:emma xmlns:emma="http://www.w3.org/2003/04/emma" version="1.0">
              <emma:interpretation id="{E792A090-6E02-4852-932B-7D56C0A14581}" emma:medium="tactile" emma:mode="ink">
                <msink:context xmlns:msink="http://schemas.microsoft.com/ink/2010/main" type="inkWord" rotatedBoundingBox="12686,11354 13985,11323 14004,12153 12705,12184">
                  <msink:destinationLink direction="with" ref="{E1B64C40-B0BE-417C-B032-6366494FA640}"/>
                </msink:context>
              </emma:interpretation>
            </emma:emma>
          </inkml:annotationXML>
          <inkml:trace contextRef="#ctx0" brushRef="#br0" timeOffset="-35304.609">12627-139 546,'-11'10'70,"0"-1"-33,2 2 99,6-4-60,1-2-52,0-5-6,2 0-18,0 0 15,0 0-15,0 0 0,2 0-1,8 0 1,-1 0 10,9 4-1,-2-1-8,0 1-1,2 4 0,-2 2 0,-3 2 7,-1 2 3,0 0 8,-2-1 14,-6 2 25,0-2 11,0 1 13,-4 0-2,0-2 0,0 2 3,0-3-10,0 1-5,0-4 2,-8 0-8,0 0-9,0 0-21,-2-2-12,-2 2-19,0-4-4,0-1-50,-1-3-18,-1 0-56,-12 0-83,2-5-55,2-7-98</inkml:trace>
          <inkml:trace contextRef="#ctx0" brushRef="#br0" timeOffset="-35023.3388">12326-172 514,'-10'1'124,"6"7"-84,-4 6 110,4 4-72,2 9-43,2 9-9,0 6 14,0 6-14,2 2-26,12 2 0,1-4-75,18 5-40,-8-14-54,-1-11-164</inkml:trace>
          <inkml:trace contextRef="#ctx0" brushRef="#br0" timeOffset="-34148.345">12820-548 217,'0'0'249,"0"0"-97,4 0 24,8 12-21,1 8-7,6 7-18,-5 5-26,-3 3-24,-7 5-38,0-1-40,-4 15-2,-2-8-151,-12-9-160</inkml:trace>
          <inkml:trace contextRef="#ctx0" brushRef="#br0" timeOffset="-34538.9756">12998-224 228,'4'0'136,"4"0"30,2 0 2,6 4-36,-1 12-16,7 4-9,-4 8-7,0 3-32,-2 4-6,-6 3-9,-7 2-4,1-1-24,-4-1-25,0-1-24,0-3-34,-12-5-78,-7-1-46,-1-8-73,2-8-500</inkml:trace>
          <inkml:trace contextRef="#ctx0" brushRef="#br0" timeOffset="-37525.5928">11879-232 186,'0'-2'241,"0"-2"-157,0 0 37,0 0-39,0 0-37,0 3-12,0-2 19,0 3 18,0 0 6,-2 0 5,-2 3-18,0 14-6,2 7-20,-6 10-9,4 3 7,-4 2 18,4 3 14,4-4-7,0-5-8,0-3-13,0-6-17,4-5-6,6-3-16,2-6-3,4-7-19,2-3 8,1 0 13,5 0-11,0-9-7,2-11-16,1-7-26,-1-5-5,-1-5-10,-1-3 1,-2-3-13,-6 0 28,-4 7 5,-8 4 32,4 6 23,-6 10 12,-2 7 24,0 6 27,0 3 28,0 0 9,0 0 0,0 10-32,0 14-36,0 10-19,0 5-13,0 7 11,0-1-11,0-1-21,0-6-64,22 0-81,-3-10-91,3-10-151</inkml:trace>
        </inkml:traceGroup>
      </inkml:traceGroup>
    </inkml:traceGroup>
    <inkml:traceGroup>
      <inkml:annotationXML>
        <emma:emma xmlns:emma="http://www.w3.org/2003/04/emma" version="1.0">
          <emma:interpretation id="{4E8FA600-18B9-420F-997F-B7B8B2348CBE}" emma:medium="tactile" emma:mode="ink">
            <msink:context xmlns:msink="http://schemas.microsoft.com/ink/2010/main" type="paragraph" rotatedBoundingBox="3290,12727 19167,12127 19217,13452 3340,14052" alignmentLevel="3"/>
          </emma:interpretation>
        </emma:emma>
      </inkml:annotationXML>
      <inkml:traceGroup>
        <inkml:annotationXML>
          <emma:emma xmlns:emma="http://www.w3.org/2003/04/emma" version="1.0">
            <emma:interpretation id="{60D75E5E-3C9B-4BAA-9F3A-88CD2D60A310}" emma:medium="tactile" emma:mode="ink">
              <msink:context xmlns:msink="http://schemas.microsoft.com/ink/2010/main" type="line" rotatedBoundingBox="3290,12727 19167,12127 19217,13452 3340,14052"/>
            </emma:interpretation>
          </emma:emma>
        </inkml:annotationXML>
        <inkml:traceGroup>
          <inkml:annotationXML>
            <emma:emma xmlns:emma="http://www.w3.org/2003/04/emma" version="1.0">
              <emma:interpretation id="{C57C0127-4B2A-494D-B3DA-420609EB4F08}" emma:medium="tactile" emma:mode="ink">
                <msink:context xmlns:msink="http://schemas.microsoft.com/ink/2010/main" type="inkWord" rotatedBoundingBox="3308,13210 4705,13157 4723,13630 3326,13682"/>
              </emma:interpretation>
            </emma:emma>
          </inkml:annotationXML>
          <inkml:trace contextRef="#ctx0" brushRef="#br0" timeOffset="11038.2879">2737 1392 124,'0'0'269,"0"-1"-197,-2 1-33,2 0 52,-2-3-45,2 1-22,-5 2 24,5-1 24,-1-1 5,-3-1-14,-3 1-11,6 0 1,-5 0-5,-2-2-3,-2 1-5,2-2 15,-3 1-23,-1 0-3,-2 3 4,2-1-4,-2 0 0,2 1-5,-2 1 2,1 0-7,1 0 13,-5 0-5,4 6-14,-1 10 29,2 0-41,0 3 10,-2 5-9,9 1 5,-4 2-7,6-1 1,1 1 12,-3 2-12,5-5 12,0 2-13,0 0 1,7-4-1,-2 0 8,7-3-8,2 1-8,6-2 1,-2 0 6,7-4-8,-1-3-10,2-2 6,-1-5-6,-3-4 9,-4 0-1,0-4 3,-4-16-5,-4-6 12,-4-6 0,-5-3 1,-1-2 6,0 3-6,0 4-8,-12 8-21,1 7-10,1 3-32,-6 4-35,2 6-25,2 0-58,5 2-83</inkml:trace>
          <inkml:trace contextRef="#ctx0" brushRef="#br0" timeOffset="11366.4165">2995 1566 134,'0'0'189,"0"-1"-82,0 1 29,0 0 2,0 0-24,0 0 14,0 0 8,0 7-24,0 13-62,-2 6-28,2 1-9,0 5-6,0-3-7,0-3-43,0-6-74,2-8-54,10-6-65,-2-4-178</inkml:trace>
          <inkml:trace contextRef="#ctx0" brushRef="#br0" timeOffset="11976.1042">3154 1333 479,'19'-3'208,"15"-4"-106,6 1 57,7-2-57,5 0-63,1 3-39,18 2-60,-14 3-81,-5 0-86</inkml:trace>
          <inkml:trace contextRef="#ctx0" brushRef="#br0" timeOffset="11803.9404">3173 1309 157,'0'-2'146,"0"2"21,0 0-12,0 0-47,0 0-31,0 0-30,5 2 2,-3 12-20,3 4-18,2 2-9,0-3 8,5-1-9,0-2-1,10-2-10,0 0 9,3 0 1,3 1 1,-4 3 0,-5 2-1,1 2 13,-6 2 23,-4-1 25,-4 1 23,-5 2-2,-1 2-21,0-1-17,0 3-8,-3-2-36,-13-1-12,-4-6-49,-9-4-55,-29-15-47,13 0-105</inkml:trace>
          <inkml:trace contextRef="#ctx0" brushRef="#br0" timeOffset="12194.876">3852 1547 628,'0'0'333,"-5"0"-254,3 0-51,2 0-28,0 0-62,0-14-78,7 2-20,-2 0-132</inkml:trace>
        </inkml:traceGroup>
        <inkml:traceGroup>
          <inkml:annotationXML>
            <emma:emma xmlns:emma="http://www.w3.org/2003/04/emma" version="1.0">
              <emma:interpretation id="{608CCCD6-F2CF-408C-AE82-01C112EF6384}" emma:medium="tactile" emma:mode="ink">
                <msink:context xmlns:msink="http://schemas.microsoft.com/ink/2010/main" type="inkWord" rotatedBoundingBox="5089,12993 7249,12912 7276,13646 5117,13727"/>
              </emma:interpretation>
            </emma:emma>
          </inkml:annotationXML>
          <inkml:trace contextRef="#ctx0" brushRef="#br0" timeOffset="36564.5862">4251 1605 150,'2'4'134,"2"-1"-33,0-2-45,0-1-55,7 0 16,1 0 9,2-10 5,4-8-5,0-2 4,-3-8-11,6-6-3,-4-3-6,1-8-9,-4 0 12,0 0-6,-4 0-1,-3 5 6,-5 5 6,5 5 3,-6 8-3,1 2-6,-2 6 1,0 7-4,2-1 4,-2 4-5,0 4 12,0 0 9,0 0 28,0 0 17,0 10-12,0 11 28,0 11-44,0 11-7,0 9 9,0 9-1,0 2-1,8 0-14,6-1-25,2-9-7,8-7-37,10-9-79,-7-13-109,-3-12-84</inkml:trace>
          <inkml:trace contextRef="#ctx0" brushRef="#br0" timeOffset="37643.8253">4247 1215 153,'0'0'209,"0"0"-47,0 0-41,0 0-14,2 0-22,0 10 5,-2 5-4,2 6 6,2 5-3,-2 6-43,-2 0-3,2 2-24,-2-3-19,4-1-7,0-3-52,12 7-82,-1-8-78,1-9-191</inkml:trace>
          <inkml:trace contextRef="#ctx0" brushRef="#br0" timeOffset="38691.9127">4834 1259 405,'-12'16'160,"0"7"-100,7 9 109,-4 10-56,9 9-53,0 7-8,7 2-13,10-1-39,7-4-11,4-4-60,11-1-34,-1-14-101,-6-13-172</inkml:trace>
          <inkml:trace contextRef="#ctx0" brushRef="#br0" timeOffset="38159.4566">5077 1266 462,'0'0'142,"-7"-2"-34,-3 2 49,-2 0-68,0 0-39,2 0 9,2 8-13,2 0 9,2-1-29,4 2-26,0-2-13,0 4 0,4 0 3,8 3-3,3 0 10,9 0-32,-2 4 18,4-1 4,-4 2-3,-3 4 16,-5-1 9,-2 1-8,-10 3 27,-2 0 34,0-1 28,0 1-18,-8-2-10,-10-3-15,1-3-17,-5-6-30,-2-4-4,3-4-34,-1-4-37,2 0-51,6-18-54,8-1-53,4-4-339</inkml:trace>
          <inkml:trace contextRef="#ctx0" brushRef="#br0" timeOffset="38440.7086">5204 1513 103,'12'-4'225,"1"-4"-120,9-4 31,4-4-28,0-3-59,1-3-12,-1 2-21,-2 4-16,-9 3 1,-3 4 16,-2 5-11,-8 4 0,-2 0 67,0 0 32,0 10 5,0 12 9,0 12-42,-4 8-12,-6 3-23,-2 4-10,7-2-22,-3-5-10,2-2-57,0-11-54,-4-5-82,4-11-110,-4-8-475</inkml:trace>
          <inkml:trace contextRef="#ctx0" brushRef="#br0" timeOffset="38957.541">5279 1270 7,'20'-4'130,"-1"-1"-62,5 5 109,8 0 12,-6 11-38,1 16-39,-3 10-14,-4 12 10,0 4-51,-5 4 1,-3 4-24,-8-4-34,2-5-20,-6 7-70,0-16-100,0-9-161</inkml:trace>
          <inkml:trace contextRef="#ctx0" brushRef="#br0" timeOffset="39927.3876">5924 1566 500,'0'0'199,"0"0"-141,0 0 27,0 0-59,0 0-16,0 0-10,0 0 13,0 0 12,0 0 12,0-1 2,0 1 23,0 0 2,0 0 0,0 0-15,0 0-12,0 0-13,0 0-1,0 0-17,0 0 7,0 0 11,0 0 7,0 0 11,0 0-4,0 0-1,0 0-3,0 0-18,0 0-2,0 0 2,0 0 0,0 0-14,0 0 7,0 0 4,0 0-12,0 0 9,0 0 4,0 0-8,0 0 4,0 0-8,0 0-2,0 0 8,0 0-7,0 0 0,0 0 9,0 0-10,0 0 9,0 0 1,0 0-1,0 0-6,0 0 14,0 0-6,0 0 6,0 0 4,0 0 2,0 0-14,0 0 4,0 0-4,0 0-8,0 0-1,0 0 8,0 0-7,0 0 0,0 0-1,0 0-13,0 0-11,5 0-8,17-2 27,6-3 5,9 1 1,1 0 8,8 1-9,-3-2 0,1 1-10,-5 3-21,-1 1 17,-7-3-13,-5 3 11,-4 0 0,-7-1-10,-1 1-10,-2 0-8,-2 0-32,-6 0-37,4 0-65,-4 0-62,-3 0-43</inkml:trace>
          <inkml:trace contextRef="#ctx0" brushRef="#br0" timeOffset="40146.1588">6245 1362 510,'-1'12'272,"-1"8"-191,0 6 26,2 5 29,0 9-66,0 2-25,0-1-25,0-2-20,2-3-20,6-4-20,-1-8-128,-5-8-87</inkml:trace>
        </inkml:traceGroup>
        <inkml:traceGroup>
          <inkml:annotationXML>
            <emma:emma xmlns:emma="http://www.w3.org/2003/04/emma" version="1.0">
              <emma:interpretation id="{E592E3BE-55D4-49CC-A80D-B174110FB0C8}" emma:medium="tactile" emma:mode="ink">
                <msink:context xmlns:msink="http://schemas.microsoft.com/ink/2010/main" type="inkWord" rotatedBoundingBox="7831,12603 10820,12491 10867,13743 7878,13856">
                  <msink:destinationLink direction="with" ref="{AAD91245-D29C-4FD5-9EA2-4D115CFA2D00}"/>
                </msink:context>
              </emma:interpretation>
            </emma:emma>
          </inkml:annotationXML>
          <inkml:trace contextRef="#ctx0" brushRef="#br0" timeOffset="46181.0427">8274 1385 647,'0'0'190,"0"0"-180,0-2-20,0-3-21,0 3-272</inkml:trace>
          <inkml:trace contextRef="#ctx0" brushRef="#br0" timeOffset="46821.6575">8688 1234 108,'0'0'493,"0"0"-407,0 0 10,0 0 6,0 0-64,0 0-1,0 0-7,-7 12 27,2 6-4,-3 5-5,-3 7 20,6 4-10,-3 1 7,6 0 0,0-1-15,2-4-8,0-6-10,2-4-9,12-7-9,-2-5-14,1-4-19,3-4 9,4 0-3,-4-5 1,6-15-5,-5-4-8,5-8-14,-2-3-5,-2-5-14,-5-4 9,3 1 30,1 2-8,-8 5 1,1 7 18,-2 9 8,-6 7 0,0 10 19,-2 3 13,0 0 50,0 8 7,0 18-12,0 9-47,0 9-12,-2 5-8,2 0-10,0-1-10,0-5-53,2-3-54,23-1-95,-3-11-61,-2-10-337</inkml:trace>
          <inkml:trace contextRef="#ctx0" brushRef="#br0" timeOffset="47869.9066">9057 1141 636,'-13'31'123,"2"13"-16,3 14 43,8 7-58,0 10-44,14 2-13,8 1-21,4-2-14,-1-8-14,3-9-47,11-2-58,-5-17-123,-6-15-248</inkml:trace>
          <inkml:trace contextRef="#ctx0" brushRef="#br0" timeOffset="45243.5145">7297 1240 324,'0'0'184,"-3"-2"-126,1 0 30,-3-2-47,3 2-17,1-3 19,-1 4 40,-2 1 5,0 0-21,2 0-6,0 0 1,0 0 2,-4 0-22,4 0-23,-2 0-9,-4 0-4,4 0 5,-4 0 5,2 0 6,-4 0-5,-2 0-2,1 4 1,-5 2 21,-4 1-31,2 4 6,1 1 5,-3 1-11,-2 3-6,6 5 0,1 0 23,1 2-12,0 2-2,4 0-8,2 3 1,6 2 8,2 3-3,0 2 10,2 3 4,11-2 15,8-5-29,-6-5-7,9-6-15,2-8 15,-1-7 0,1-5-7,2 0 1,2-19 4,-4-13-12,-7-7 14,-5-8-28,-4-7 9,-2 0 19,-8 2-39,0 9-10,0 6-6,-8 10-28,-6 3-30,-2 2-36,4 6-1,4 8-82</inkml:trace>
          <inkml:trace contextRef="#ctx0" brushRef="#br0" timeOffset="45524.7855">7501 1454 20,'0'3'625,"0"11"-585,0 4 10,-6 4 51,0 4-70,4 2-10,-1 1 2,-4 3 5,7-5-28,0-1-27,0-6-70,0-6-61,0-6-348</inkml:trace>
          <inkml:trace contextRef="#ctx0" brushRef="#br0" timeOffset="45931.0225">7650 1481 264,'3'-14'111,"5"-3"41,3-10-57,2-2-27,5 0-25,2-3-20,-1 0 10,3 5-2,-4 1-11,4 3-6,-9 9 18,-1 3 17,-2 7-6,-6 2 5,-4 2 30,2 0-1,2 6 4,-2 16 4,0 10 5,0 10-22,-2 5-4,0 2-11,0-3-24,0-5-13,0-5-4,0-9-12,0-4-20,0-5-74,0-7-68,0-5-91,4-3-73,4-3-77</inkml:trace>
          <inkml:trace contextRef="#ctx0" brushRef="#br3" timeOffset="110911.4051">9013 698 477,'0'-2'129,"0"2"-80,0-2 47,0 2-41,0 0-29,0 0 10,0 0 18,0 0 9,0 0-33,0 0 1,0 0 3,0 0-9,0 0 6,0 0-31,0-2 0,10-3 10,-1-3 13,4 0 10,1 0-8,2 0-9,-3 1 1,1 4-2,0 2-5,3 1-3,-10 0 6,3 0 3,-2 9 20,-4 9 14,4 2-14,-6 1 3,0 5 16,-2-1-27,0 4 4,0-2-6,-8 0-8,-4 1-1,-2-3-4,-2 0 19,-8-4-8,1-3-1,1-4-10,0-3 22,2-4-19,7-1 2,7-5 14,0-1-10,6 3-15,0-3-7,0 0-5,0 2-20,6-1-22,11 4 42,9-1-8,12 2-25,3-3-59,13 2-61,19-5-64,-10 0-57,-5 0-110</inkml:trace>
          <inkml:trace contextRef="#ctx0" brushRef="#br0" timeOffset="47259.3743">9342 1261 620,'-6'0'108,"-4"0"-37,-2 0 90,0 0-87,0 9-44,2-2-1,6 3-18,-4 2 36,6 0-47,1 4 0,1 0-11,0-1-3,0 1-11,3-2-24,9 0 16,5-4-5,0-1 18,-1 4 13,4-1-1,-5-1-6,1 3 13,-2 0-1,-2 0 2,-2-2 26,-8-2 11,-1-2 34,-1 0 52,0 0 17,0 1-47,-5 2-4,-7-2-14,-4 1-41,-2-2-22,3-1-12,-3-5-59,0-2-29,2 0-40,4-16-52,7-4-82,0 2-277</inkml:trace>
          <inkml:trace contextRef="#ctx0" brushRef="#br3" timeOffset="111302.1328">9617 855 430,'0'-11'171,"-2"2"-73,-6 1 99,-2 0-49,2 4-38,-4 1 0,-1 3-1,-6 0-12,4 7-16,-1 9-35,-2 4-7,10 3-1,0 3 0,8 4-6,0 1 17,0 3 0,16-5-30,4-3 11,2-6-14,-1-6-16,5-10-1,-1-4-7,1 0 8,0-13-1,2-14-1,-9-6-2,3-12 4,-8-2 7,-10 4-6,-4 5-1,0 9-44,-4 6 29,-20 9-4,-3 3-52,-9 9-40,0 2-20,-5 17-351,3 9 283,13 3-454</inkml:trace>
          <inkml:trace contextRef="#ctx0" brushRef="#br0" timeOffset="47604.2975">9577 1274 221,'6'0'232,"8"0"-119,4 0 64,-1 0-76,5 0-59,-6 8 10,0 6-9,-6 1 19,-2 5 16,-6 2 29,-2 3-21,0 2-27,-10 4-8,-6-4-16,-4-1-5,2-4-9,3-4-15,3-5 2,2-5 4,3-4-1,6-4-11,1 2-26,0 0-2,8 5-5,9 0 33,7 2 0,8-3 0,-1-1-47,15-5-80,-15-2-106,1-12-165</inkml:trace>
          <inkml:trace contextRef="#ctx0" brushRef="#br0" timeOffset="48104.2845">9919 1301 658,'16'26'162,"-2"8"38,3 6 39,0 5-112,-10 0-63,1 5-10,-6-1-54,-2-2-39,-10 15-106,-6-15-83,-9-8-274</inkml:trace>
        </inkml:traceGroup>
        <inkml:traceGroup>
          <inkml:annotationXML>
            <emma:emma xmlns:emma="http://www.w3.org/2003/04/emma" version="1.0">
              <emma:interpretation id="{9D3DD62B-7853-4299-B80F-944951B86A3F}" emma:medium="tactile" emma:mode="ink">
                <msink:context xmlns:msink="http://schemas.microsoft.com/ink/2010/main" type="inkWord" rotatedBoundingBox="11304,13063 11854,13042 11875,13581 11324,13601"/>
              </emma:interpretation>
            </emma:emma>
          </inkml:annotationXML>
          <inkml:trace contextRef="#ctx0" brushRef="#br0" timeOffset="53678.6199">10809 1331 755,'-8'22'238,"2"5"-194,-2 7 66,6 9-66,0 3-33,2 3-11,0 2-65,0 7-68,0-8-115</inkml:trace>
          <inkml:trace contextRef="#ctx0" brushRef="#br0" timeOffset="57682.0809">10690 1243 327,'0'0'150,"0"0"-10,0 0-42,0 0-53,0 0 1,0 0 13,0 0 8,0 0-21,0 0-22,0 0 11,0 0 7,0 0-36,0 0-5,0 0 19,16 0-19,0 0 16,6 0 12,-1 0-8,9 0-20,0 0 10,-5 3-5,3 3 1,-3-2-7,-1-1 0,-8 2 0,4-3-32,-4 2-55,-4-2-83,-1 0-104</inkml:trace>
          <inkml:trace contextRef="#ctx0" brushRef="#br0" timeOffset="57290.3438">10850 1190 42,'2'6'115,"0"1"-35,2 1-21,-2-3 16,-2 1 9,2 0-28,-2 0-1,2-2 7,-2-1 4,0-3-30,0 2 2,0-2-28,0 0 9,0 0-19,2 0-9,-2 0 9,0 0 0,0 0 21,0 0-21,0 0-8,0 0-5,0-2 2,0-3-11,0 1 16,0 0-12,0 0 18,0 1 0,0-2 20,0 1-20,0-3 0,-2-2-35,2 3 2,-2 1 33,2 1 2,0 1 14,-2 3 22,2 0-2,0-1-13,0 1 16,0 0-7,0 0-6,0 0-7,0 0-18,0 0 33,0 0-19,0 0-4,0 0 1,0-2-1,0 2 5,0 0 7,0 0-10,0 0-2,0 0-11,0 0 0,0 0-12,0 0 12,0-3 18,0 2-18,0-1 1,-2 2 22,2 0-23,0 0 16,0 0 5,0 0 6,-4 0-2,2 3-8,0 12 26,-1 6-18,-6 3-13,6 5-12,-6 3 1,8-2 11,-3-2-12,-3-1-19,6-1-58,1-4-49,0-9-60,-2-4-74</inkml:trace>
          <inkml:trace contextRef="#ctx0" brushRef="#br0" timeOffset="53505.5715">10453 1341 523,'0'0'188,"0"0"-57,0 0-8,0 0-44,0 0-17,0 0-5,4 0 4,11 0 20,11 0 7,6 0-33,-1 0-29,5 4-17,2 0-8,1 0-1,1 1-88,16 4-95,-15-2-126,-5-3-530</inkml:trace>
        </inkml:traceGroup>
        <inkml:traceGroup>
          <inkml:annotationXML>
            <emma:emma xmlns:emma="http://www.w3.org/2003/04/emma" version="1.0">
              <emma:interpretation id="{FB489038-E466-4A3D-A384-85FE19DB4412}" emma:medium="tactile" emma:mode="ink">
                <msink:context xmlns:msink="http://schemas.microsoft.com/ink/2010/main" type="inkWord" rotatedBoundingBox="12347,12431 15126,12326 15175,13605 12395,13710"/>
              </emma:interpretation>
            </emma:emma>
          </inkml:annotationXML>
          <inkml:trace contextRef="#ctx0" brushRef="#br0" timeOffset="62421.1725">13635 1036 416,'0'-1'176,"0"1"-59,-1 0 66,-7 0-91,-4 0-47,-1 9-23,-4 7 39,3 0-24,2 3 1,7 2-11,-1-3-25,4 1 22,2-1-15,0-2 16,0 0-25,8-1-12,6-1 6,-1-3 6,3 2 0,4-1 0,-4 0 8,4 1-8,-3 1-7,-1 2 7,2-3 15,-6 4-4,-8-3 1,0-3 40,-3 2 31,-1 0-2,0-1 27,0 1-48,-7-1-1,-7-2-29,-4-2-4,1 0-26,-4-6-64,4 0-24,1-2 5,3 0-58,4-5-33,9-10-82,0 0-234</inkml:trace>
          <inkml:trace contextRef="#ctx0" brushRef="#br0" timeOffset="62827.4462">13895 1100 544,'0'0'216,"0"0"-79,0 0 87,0 11-94,0 12-69,0 2 22,0 4-2,0 4-29,0-6 6,0-1 6,0-4-27,0-4-37,0-9-13,4-2-11,9-7-16,6 0-26,0-3-2,3-17-15,4-4 3,1-3 12,-3 3 9,-2 4 4,-6 7 38,-11 7 17,2 6 1,-7 0 80,0 10 42,0 12-10,0 11-38,0 2-22,0 3 1,0 0-33,-9-5-21,6-6-36,-6-6-82,-4-12-89,1-5-91,-2-4-592</inkml:trace>
          <inkml:trace contextRef="#ctx0" brushRef="#br0" timeOffset="63405.5583">14186 934 555,'5'2'201,"7"17"-77,2 7 69,8 10-67,-6 7-36,4 8 10,-7 7-15,-5 5-28,-2 1-26,-6-3-31,0-6-27,-12 4-80,-12-13-84,-1-13-127</inkml:trace>
          <inkml:trace contextRef="#ctx0" brushRef="#br0" timeOffset="59341.8647">11699 1296 80,'0'-5'82,"0"0"74,0-1-58,0 1 10,-7 2-10,3-1 32,-4 0-41,3-1-24,-5 2 17,-2-1-30,0 2 6,-4 2 9,2 0-5,-1 0-35,-3 0 11,4 9-7,0 6-4,4 1-18,4 1 30,-2 6-33,6 1 33,2 5-13,0 0 15,0-2-21,2 0 14,10-8 2,0-1-35,0-8-1,2-6 0,1-4 0,5 0-14,-4-4 13,6-12 1,-5-8-1,5-1 0,-4-4-50,2-2-27,-6 0-33,1-7-54,-3 10-62,-3 9-321</inkml:trace>
          <inkml:trace contextRef="#ctx0" brushRef="#br0" timeOffset="59623.099">11699 1296 129,'142'15'181,"-142"-11"-10,0 8-53,0 4 5,0 6-11,-2-1 15,-5 5-43,7 1 7,0 0-54,0 1-11,0-1-26,0-1-75,17 8-68,-8-10-76,3-5-136</inkml:trace>
          <inkml:trace contextRef="#ctx0" brushRef="#br0" timeOffset="59513.7236">11699 1296 129</inkml:trace>
          <inkml:trace contextRef="#ctx0" brushRef="#br0" timeOffset="60091.8726">11952 1238 78,'3'-8'232,"1"-1"-132,4-1 64,4-2-34,2 3-53,2 4-5,2 2-3,-3 3-13,1 0 25,4 11-13,-4 2-32,-2 5 9,-1 1 9,-3 2-11,-6 2 11,-2 1 1,-2 4-3,0 0 2,0 1-5,-6 1-18,-5-2-6,-3-3-6,0-3 4,0-2 8,0-4 21,4-6 17,2-3-37,6-3-16,2-2-16,0 1-6,0-1-27,2 1-5,18 3 26,4 1-26,6-3-39,5-2-33,20-2-48,-3 0-90,-5 0-111</inkml:trace>
          <inkml:trace contextRef="#ctx0" brushRef="#br0" timeOffset="61357.5961">12677 1369 601,'0'0'369,"0"0"-269,0 0-9,0 0-20,0 0-33,0 0-31,0 0-6,0 0 5,0 0-6,0 0-34,0 0-68,4-4-32,2-4-35,-2 2-119</inkml:trace>
          <inkml:trace contextRef="#ctx0" brushRef="#br0" timeOffset="61951.3533">13084 1159 327,'0'-2'78,"0"0"-17,0 2 30,0-2 1,0 2 10,0 0 31,0 0 4,0 0-20,0 0-24,-3 8-44,-7 6 0,1 4 11,6 4-30,-6 3-7,6 3-17,3 2 32,0-1-35,0-2 22,0-1 12,0-4-21,8-4 11,-3-9-20,6-2-7,0-5-12,1-2 1,2 0-10,2-15 21,6-7-19,-5-7-29,5-7 12,2-1-19,-7-3-2,4 5 17,-8 5 14,-3 11 16,-6 5 9,-2 8 1,-2 6 12,0 0-2,0 0 51,0 13-16,0 7-12,0 8-14,0 6-19,0 3 0,0 1 0,0-1-45,0-3-74,12-1-55,2-8-45,-1-10-109</inkml:trace>
          <inkml:trace contextRef="#ctx0" brushRef="#br3" timeOffset="114165.1446">13288 679 561,'0'-3'215,"0"3"-160,0 0 50,0 0-48,0 0-44,0 0-2,0 0 17,0 0 8,0 0 19,0 0-23,0 0 23,0 0-15,0 0 15,0 0 8,0 0-23,0 0-5,0 0-12,0 0-20,0 0 9,0 0-11,0 0-1,0 0-16,0 0 5,12 0 10,2 0 1,9-1 10,1-2-3,2 2-7,-2-1-7,-7 2 7,3 0 0,-10 0 21,-2 0-21,0 0-15,-6 0-42,0 0-37,-2 0-61,10-3-56,-7 1-46</inkml:trace>
          <inkml:trace contextRef="#ctx0" brushRef="#br0" timeOffset="63124.3244">13348 1028 529,'-9'24'125,"6"6"-70,1 7 55,2 13-51,0 6-36,3 9 29,11 3-26,2 3-9,2-1-14,-2-6-3,8-6-39,13 2-13,-6-17-85,5-11-188</inkml:trace>
          <inkml:trace contextRef="#ctx0" brushRef="#br3" timeOffset="114493.2922">13647 477 443,'0'0'112,"0"0"24,0 0 17,0 0-65,0 0 10,0 6 4,0 10-19,0 3-15,0 5-7,0 2-26,0 3-1,0 2-18,0 0-16,0-2-1,-3-1-27,1-4-59,2-2-21,0 0-79,0-5-77,0-6-489</inkml:trace>
          <inkml:trace contextRef="#ctx0" brushRef="#br3" timeOffset="114947.5723">13845 464 510,'0'0'126,"0"3"-63,0 9 66,0 5-74,-1 3-34,-6 4 53,4 2-24,1 2 18,0-1-6,-3 3-30,5-2 12,0 1 5,0 0-13,0-3 16,7-1-28,3-4 15,4-3-23,1-4-16,11-4 1,0-5 22,3-5-15,5 0-8,2-12 1,-5-15-1,1-10-9,-8-9-11,-9-4 19,-9 3 1,-6 4 23,0 7-6,-6 6-4,-14 10-2,-6 5-11,-3 6-32,-7 8-29,1 1-49,-9 21-48,9 7-39,7 0-201</inkml:trace>
        </inkml:traceGroup>
        <inkml:traceGroup>
          <inkml:annotationXML>
            <emma:emma xmlns:emma="http://www.w3.org/2003/04/emma" version="1.0">
              <emma:interpretation id="{A92E406C-9C6F-453F-9F71-113ED8F7308B}" emma:medium="tactile" emma:mode="ink">
                <msink:context xmlns:msink="http://schemas.microsoft.com/ink/2010/main" type="inkWord" rotatedBoundingBox="15700,12955 16068,12941 16083,13322 15714,13336"/>
              </emma:interpretation>
            </emma:emma>
          </inkml:annotationXML>
          <inkml:trace contextRef="#ctx0" brushRef="#br0" timeOffset="84375.5622">15016 1070 582,'-4'22'291,"-2"5"-192,2 9 14,2 8 1,2-2-69,0 3-11,0-6-34,0-3-13,0-6-42,6-7-76,7-5-47,4-6-36,-10-6-468</inkml:trace>
          <inkml:trace contextRef="#ctx0" brushRef="#br0" timeOffset="84156.829">14860 1311 567,'-2'-2'124,"-3"2"-74,4 0 35,1-2-27,0 2-23,0-2 34,0 2 7,0 0 29,0 0-26,0 0-21,0 0 41,0 0-66,6 0-21,10 0 21,7 0-8,7 0 11,6 0-23,3 0-7,0 0-12,1 0-16,-4 0-84,-2 0-62,-3 0-43,-7 0-54,-9 0-479</inkml:trace>
        </inkml:traceGroup>
        <inkml:traceGroup>
          <inkml:annotationXML>
            <emma:emma xmlns:emma="http://www.w3.org/2003/04/emma" version="1.0">
              <emma:interpretation id="{1292427B-7B42-4D30-8A0F-75CCA9FD3BFC}" emma:medium="tactile" emma:mode="ink">
                <msink:context xmlns:msink="http://schemas.microsoft.com/ink/2010/main" type="inkWord" rotatedBoundingBox="16517,12227 19167,12127 19213,13346 16563,13446"/>
              </emma:interpretation>
            </emma:emma>
          </inkml:annotationXML>
          <inkml:trace contextRef="#ctx0" brushRef="#br3" timeOffset="119857.7622">16993 528 398,'0'0'195,"0"-2"-152,0 2-13,0-2 5,0 2-29,0 0 28,5-1 34,4 1-17,3-3 5,-2 3 16,-1 0-6,7 0-12,0-2-1,1 2 12,5-2-21,2 1-17,2-3-8,2 1-7,-3 2-6,1 1-6,-2 0 1,0 0 1,-2 0-2,-5 0-51,9 0-82,-4 0-55,-7 4-50</inkml:trace>
          <inkml:trace contextRef="#ctx0" brushRef="#br3" timeOffset="120092.1386">17212 348 702,'-3'20'212,"3"5"-147,0 6 60,0 4-51,0 1-44,0-1-30,0-1-22,3-4-53,9 4-47,-2-9-62,0-7-421</inkml:trace>
          <inkml:trace contextRef="#ctx0" brushRef="#br3" timeOffset="120560.9125">17663 279 438,'0'0'160,"0"0"-9,0 0-31,0 0-65,0 0-19,0 0-12,0 0 28,0 0 35,0 0 3,0 0-3,0 0-9,0 0-7,2 0-7,-2 3-13,0 6-7,0 4-18,0 10 2,0 2-5,0 9-11,0 4-4,0 2 0,0-2-8,0-1-12,-2-8-20,-2-3-36,4-7-47,0-4-55,0-11-61,0-1-91</inkml:trace>
          <inkml:trace contextRef="#ctx0" brushRef="#br3" timeOffset="121014.0257">17780 343 190,'0'3'188,"0"11"-63,0 3-9,0 0-31,0 3-13,-2-3 35,2 2-27,0 2-16,0 1 43,0 1-12,0 1-18,0-2-12,0 2-5,4-5-9,6-3-12,4-2-16,3-4-8,3-4 1,6-2 1,-2-4-8,1 0-2,1-8 2,0-11 0,-1-9 1,-1-4 7,-5-6-1,0-6-10,-12 1-6,1-1 13,-8 7-13,0 3 0,-11 7 0,-13 8-10,-6 4-11,-7 11-24,-1 4-48,-1 4 0,1 16-13,2 20-31,11-7-40,4-3-116</inkml:trace>
          <inkml:trace contextRef="#ctx0" brushRef="#br0" timeOffset="86766.2974">15870 1063 232,'0'-1'189,"0"-3"-138,0 2 21,0-2 7,0 2 4,0 0 18,0 2 19,0-3 5,-2 2-17,0-3-14,-2 0-7,-2 3-18,0-3-17,-2 4-6,-2 0-14,1 0-16,-8 0 0,2 0-16,-1 4 1,0 9 4,-2 5 2,3 4-7,1 6 1,4 3 0,4 4 0,6 5 0,0-1 20,0-1-7,6-4-4,14-6-8,-1-6-2,11-7 7,0-9-13,7-6 12,-1-2 4,-3-24 3,1-11-12,-6-12 15,-5-7-15,-9-1-2,-4 1-14,-10 9-46,0 8-39,-2 9 27,-23 6-67,1 10-95,0 6-104</inkml:trace>
          <inkml:trace contextRef="#ctx0" brushRef="#br0" timeOffset="87016.2821">16093 1175 159,'0'3'636,"0"18"-562,0 4-18,2 9 52,6 4-72,-2 1 3,2 2-14,2-3-25,-2-2-19,2-5-52,3-3-70,-2-8-104</inkml:trace>
          <inkml:trace contextRef="#ctx0" brushRef="#br0" timeOffset="87408.0271">16232 1110 345,'5'-8'164,"12"-2"-93,-2-3 92,11 2-85,-2-1-26,-5 6 3,3 4-11,-6 2-2,-2 0 12,-3 0 1,-2 14 11,-6 3 17,-3 7-14,0 7-11,0 4-27,-3 2-2,-11 3-19,0 0 2,-4-7-4,0-1 0,5-7 3,1-7-2,0-4-7,8-6 9,-2-4-11,6-4-8,0 1-8,0-1-24,10 0-7,14 0 5,5 0-42,29 0-82,-11-1-88,-2-7-574</inkml:trace>
          <inkml:trace contextRef="#ctx0" brushRef="#br0" timeOffset="87564.2798">16755 1327 738,'2'0'161,"5"0"-114,-2 0 45,5 0-44,2 0-26,2 0-22,0 0-10,8 0-94,-3 0-110,-1 0-427</inkml:trace>
          <inkml:trace contextRef="#ctx0" brushRef="#br0" timeOffset="88064.3043">17092 1068 438,'2'-2'96,"-2"-1"10,2 2-11,-2 1-52,0 0 6,0 0 69,0 1 2,0 14-20,0 7-19,-4 5-24,-2 5-11,2 3-8,4 1-18,0-5 16,0-2-9,0-8-27,12-7 13,0-4-13,2-9-23,-1-1 23,5 0-1,4-19-8,2-8 8,-5-9-5,5-3 3,-2-5 2,0 2-5,-7 5 6,1 7 0,-6 8 4,0 8-4,-8 9-9,-2 3-2,0 2 11,0 0 8,0 9-1,0 13-7,0 10 0,-2 9 17,-4 7 10,2 2 14,4-1-2,0-5-20,0-9-19,0-10-10,12-7-90,12-16-115,-5-2-77,-1 0-203</inkml:trace>
          <inkml:trace contextRef="#ctx0" brushRef="#br0" timeOffset="89551.1064">17554 926 159,'-3'13'522,"-7"7"-460,-1 4-16,6 8 35,-5-2-37,8 9-20,-4 0 2,4 6 0,2 3 4,0 4 0,12 1-30,13 0-1,29 12-89,-7-10-106</inkml:trace>
          <inkml:trace contextRef="#ctx0" brushRef="#br0" timeOffset="88596.8962">17722 924 310,'-5'0'321,"-4"-2"-226,-3 2-13,0 0 21,1 0-75,1 8 37,-2 7-13,1 3-17,-1 2-9,5 2 1,4-3-16,1-1 0,2 0-11,0-4-19,3 0 10,11 0-10,4 0-2,2-3-8,2 1 4,2-1 11,1-4 12,-5 4 1,-2-1 1,-4 2 13,-2-2 39,-9 2 25,-1-2 10,-2 0-9,0-1-5,0 4-41,-5 1-11,-9 0-21,-5-3-29,4-1-29,-1-2-16,-4-2-57,6 0-57,9-2-443</inkml:trace>
          <inkml:trace contextRef="#ctx0" brushRef="#br0" timeOffset="89034.4216">18124 915 598,'0'0'190,"0"0"-2,0 5-18,-8 11-99,-4 5-40,0 10-8,-2 2 3,7 6 9,-3 3 2,8 3 1,2-2-20,0-3 31,0-2-17,13-7-9,1-5-7,4-6-16,0-11-9,-2-6-2,1-3-4,1-3 1,-6-18-5,2-7-28,-9-5 42,2 1 5,-7 4 1,0 9 6,0 7 5,-14 8 1,-4 4 45,2 1-6,1 21-21,3 6-31,-2 3-22,4 6 3,6-2-35,4 8-75,0-12-65,0-7-93</inkml:trace>
          <inkml:trace contextRef="#ctx0" brushRef="#br0" timeOffset="89816.7341">18250 793 908,'14'17'150,"2"14"-17,4 8 83,-3 11-116,-1 8-72,-8 2 20,-6 5-47,-2 0-1,-2-3-67,-35 5-78,1-16-30,-4-13-324</inkml:trace>
        </inkml:traceGroup>
      </inkml:traceGroup>
    </inkml:traceGroup>
    <inkml:traceGroup>
      <inkml:annotationXML>
        <emma:emma xmlns:emma="http://www.w3.org/2003/04/emma" version="1.0">
          <emma:interpretation id="{77AA540C-D985-4DF4-A6FE-C9E94D2B4326}" emma:medium="tactile" emma:mode="ink">
            <msink:context xmlns:msink="http://schemas.microsoft.com/ink/2010/main" type="paragraph" rotatedBoundingBox="3342,13522 18035,14424 17949,15821 3256,14919" alignmentLevel="3"/>
          </emma:interpretation>
        </emma:emma>
      </inkml:annotationXML>
      <inkml:traceGroup>
        <inkml:annotationXML>
          <emma:emma xmlns:emma="http://www.w3.org/2003/04/emma" version="1.0">
            <emma:interpretation id="{765700D9-550F-4D4F-97FE-60E53C1BBCBD}" emma:medium="tactile" emma:mode="ink">
              <msink:context xmlns:msink="http://schemas.microsoft.com/ink/2010/main" type="line" rotatedBoundingBox="3342,13522 18035,14424 17949,15821 3256,14919"/>
            </emma:interpretation>
          </emma:emma>
        </inkml:annotationXML>
        <inkml:traceGroup>
          <inkml:annotationXML>
            <emma:emma xmlns:emma="http://www.w3.org/2003/04/emma" version="1.0">
              <emma:interpretation id="{1896C9ED-A0B2-41E8-BCE8-E509201FEEAB}" emma:medium="tactile" emma:mode="ink">
                <msink:context xmlns:msink="http://schemas.microsoft.com/ink/2010/main" type="inkWord" rotatedBoundingBox="3342,13522 5223,13637 5172,14458 3292,14343"/>
              </emma:interpretation>
            </emma:emma>
          </inkml:annotationXML>
          <inkml:trace contextRef="#ctx0" brushRef="#br0" timeOffset="29621.2547">2588 2341 48,'0'0'32,"0"0"18,0 0-14,0-1 3,0 1 29,0-2 23,0-3 0,0 1-18,0 0-8,0-1-3,0-2 0,0 2-13,0-1-5,0 0-11,0 0-13,0-2-4,0 2 6,0 0-16,0 0-6,0 2-1,0-2 1,0 5 0,0-4 6,0 3-6,0 1-1,0-3 0,0 0 1,0-4 0,6-1 15,-4 0-15,0-1-6,0-2 6,-2 2 14,2-2-14,-2 6-1,0 0 1,0 2 10,0 2 26,0 2 2,0 0-14,0 0 10,0 0-1,0 0-6,0 0-6,0 0-1,0 0-10,0 0-9,0 9 37,0 6 3,4 5-21,0 6-11,-2 3 12,0 3 16,-2 0-24,2-1 7,-2-5-3,0-4-8,4-4-7,-4-6 7,0-7-2,2-1-6,-2-1 9,0-3-10,0 0-11,0 0 11,0 0-1,0 0-5,0 0-6,0-3-20,0-5 31,-2 0 1,-4-6-1,0 2 8,0-2-14,2-4-3,2-5 10,-4-1-32,4 1 18,2-1 1,0-1 7,0 0 5,0 2 1,0-1 9,0 2-9,6-1-3,2-1 3,0 2 0,-2 3 0,5 1-8,1-1 0,0 4 3,0 2 5,-2 2 8,0 1-8,-2 4-2,4 5-9,1 1-1,-1 0 3,7 0-4,-2 6 13,-1 7-25,-3 3 25,-1 0 7,0-2-5,-5-2 14,-5-2 7,-1-2 12,-1 0-21,0 0 18,0-1-12,0 3 4,0 0-11,-10 1 0,-3 0 0,-3-6-13,-4 5-5,2-4 3,-4-1-7,5-2-30,-3 4-10,2-4-18,-2 1-56,6-2-29,1 4-39,1-3-120</inkml:trace>
          <inkml:trace contextRef="#ctx0" brushRef="#br0" timeOffset="30855.6247">3122 2023 332,'0'0'117,"-2"0"-58,2 0 49,-2 0-23,0 0 5,-4 0 1,4 0 4,-8 6-7,4 2-22,-2 4-19,-6 4 24,3 6-39,-1 5-18,0 7-2,4 3 1,0 7-13,4 1 0,4-2 0,0 0 0,0-4-31,14-8-46,4-3-59,16-5-47,-7-7-41,-3-6-288</inkml:trace>
          <inkml:trace contextRef="#ctx0" brushRef="#br0" timeOffset="31215.0873">3207 2211 316,'0'0'268,"0"0"-202,0 0 5,0 0-16,0 0-35,0-3-8,0 3 25,0 0 24,0 0 5,0-1-37,0 1-13,10-2 5,9 0 21,5 0-14,8 2-8,1 0-3,1 0-9,0 0-8,-3 0-27,-5 2-28,-2 3-52,-2-1-20,-5 0-39,-5-1-140</inkml:trace>
          <inkml:trace contextRef="#ctx0" brushRef="#br0" timeOffset="31558.8396">3393 2093 616,'0'0'97,"0"7"-97,0 3 47,8 4-37,5 2-2,1-3 5,4 1 16,-2 4 25,0-2-15,-3-1-11,4 1 5,-8-2 5,1-2-16,-3-6 24,-4 4 22,-3-2-9,0 0-4,0 0-16,0-2-24,0 6-15,-3-3-5,-6 1-26,-1-1-16,5 3-44,-5-8-9,0 7-81,6-8-193</inkml:trace>
          <inkml:trace contextRef="#ctx0" brushRef="#br0" timeOffset="32027.5955">3814 1985 127,'0'-4'110,"0"2"38,0 1-2,0 1-29,-2 0-43,-6 0 24,-2 0-9,-2 5-14,0 3-36,5 4-3,-1 0 5,2 0-10,2 2-25,4 2-6,0 1 0,0 2-11,4-1 5,3-2 5,5 5-12,7-6 13,-4-1-1,3 2-6,0-1 7,-2 2-2,-1-1 9,-1-1-14,-6-2 14,-4-2 22,-2-1 2,-2 0 35,0-1-22,0 4-9,-8-2-27,-10 0-8,1 1-13,-5-8-33,-4 3 18,2-5-76,0-2-13,9 0-85,3 0-140</inkml:trace>
          <inkml:trace contextRef="#ctx0" brushRef="#br0" timeOffset="32324.4748">3934 2360 386,'12'-9'78,"10"-4"-42,0-5 45,6-2-29,1 0-32,-3 2-19,-2 4 1,-9 7 11,-1 3 5,-2 4 26,-6 0 32,-2 0 12,-2 9 14,0 5 1,2 4-32,-4 4-29,0 0-36,0-1-6,0 1-27,0-4-47,-4-1-46,2-7-62,-4-3-75</inkml:trace>
          <inkml:trace contextRef="#ctx0" brushRef="#br0" timeOffset="32607.2357">4221 1929 101,'11'0'192,"2"11"-110,5 11 80,-3 7-45,4 11-28,-6 9 18,-3 7-2,-4 4-5,-6 2-11,0-4-31,0-5-14,0-10-30,-2-6-14,-8-10-50,-6-6-69,1-7-41,-3-7-117</inkml:trace>
          <inkml:trace contextRef="#ctx0" brushRef="#br0" timeOffset="73757.7024">2473 1875 25,'0'-2'132,"0"-1"-31,0 2-26,-1-1 12,1 0-12,0 0 9,0 2-12,0 0 30,0 0-34,0 0 12,0 0-1,0 0-49,0 0-8,0 0-4,0 0-16,0 0 14,12 0-2,3 0 22,5 6 11,0 2-34,5 0 3,-1 0 13,8 1-8,-1-1-15,5 0-4,2-1-2,1-3 17,2 3-2,3-3-15,0 0 0,0-3 0,-5 1 13,2-2-5,-3 0-16,-1 0 6,-1 0 2,2 0 3,-5 0 6,4 0-8,1 0 9,0 0-9,-1 0 15,-1-7-16,2-4-5,-1 2 5,-1-2 6,-5 0-6,1-1 0,-11 1-1,1-1-2,-8 2 2,-2 2 1,-2-2 0,0-2-16,-2-1-15,3-5 1,3-10-38,-2 2-62,-2 6-127</inkml:trace>
        </inkml:traceGroup>
        <inkml:traceGroup>
          <inkml:annotationXML>
            <emma:emma xmlns:emma="http://www.w3.org/2003/04/emma" version="1.0">
              <emma:interpretation id="{DF7579FD-158A-4FD1-BA4E-EEED06297D36}" emma:medium="tactile" emma:mode="ink">
                <msink:context xmlns:msink="http://schemas.microsoft.com/ink/2010/main" type="inkWord" rotatedBoundingBox="5944,14429 7431,14521 7391,15173 5904,15082"/>
              </emma:interpretation>
            </emma:emma>
          </inkml:annotationXML>
          <inkml:trace contextRef="#ctx0" brushRef="#br4" timeOffset="126111.2709">5265 2849 176,'0'0'222,"0"0"-125,0-1 36,0-1-48,-4 2-27,-4-2 28,3-1-7,-4 3-9,-1 0-7,-3 0 10,2 0 12,-2 0-13,1 0-24,-2 0-14,0 0-13,2 8-9,-1 2 4,1-2-6,-2 6 2,2-2 4,0 2-15,7 3 12,-4 3-3,9 0-9,0 2-1,0 3 15,0-1-15,10 2 13,4-5-7,0 3-5,0-4 0,4-8 0,-2-2 1,-1-7-2,-1-3 0,6 0 0,-2-7-1,0-15 0,-1-8 1,-3-5-21,-2-5-8,-2 1 23,-6 3-43,-2 5-55,-2 3-61,0 10-75,0 6-325</inkml:trace>
          <inkml:trace contextRef="#ctx0" brushRef="#br4" timeOffset="126298.7734">5457 3051 801,'0'15'157,"0"1"-148,0 8 74,0 1-83,0-3-8,0-1-40,0 2-60,0-5-85,8-4-397</inkml:trace>
          <inkml:trace contextRef="#ctx0" brushRef="#br4" timeOffset="126642.5286">5708 2687 606,'0'0'272,"2"8"-271,0 8 51,4-2 4,0-1-51,4-3-5,2-2-1,1 0 0,3-4-11,6-2 6,0 2 5,-3-3 0,5 4-1,-4 3 2,-4 4 30,-2 2 25,-4 0 19,-5 7 28,-5-3 23,0 6-13,0 1-28,-12 3-81,-9-1-3,-11 0-84,-5-12-85,-25-15-28,13 0-41</inkml:trace>
          <inkml:trace contextRef="#ctx0" brushRef="#br4" timeOffset="126798.7781">5692 2666 479,'20'-10'224,"10"2"-117,3-2 28,13 2-105,21 8-30,-14 0-144,-3 0-563</inkml:trace>
          <inkml:trace contextRef="#ctx0" brushRef="#br4" timeOffset="126986.2821">6240 2893 732,'5'-4'222,"14"-2"-162,0-2 130,15-2-66,4 2-86,3 0-38,-2 7-38,13-1-124,-8 0-125,-13-1-592</inkml:trace>
          <inkml:trace contextRef="#ctx0" brushRef="#br4" timeOffset="127189.4071">6538 2640 484,'-7'44'545,"-5"10"-477,0 10 10,0 1 5,2-8-83,6-8 0,-4-5-113,4-13-95,-4-10-170</inkml:trace>
        </inkml:traceGroup>
        <inkml:traceGroup>
          <inkml:annotationXML>
            <emma:emma xmlns:emma="http://www.w3.org/2003/04/emma" version="1.0">
              <emma:interpretation id="{824680C3-A60D-431C-B868-8DD7A8A8098A}" emma:medium="tactile" emma:mode="ink">
                <msink:context xmlns:msink="http://schemas.microsoft.com/ink/2010/main" type="inkWord" rotatedBoundingBox="8103,14587 9619,14680 9587,15210 8070,15116"/>
              </emma:interpretation>
            </emma:emma>
          </inkml:annotationXML>
          <inkml:trace contextRef="#ctx0" brushRef="#br4" timeOffset="130053.9341">7256 2807 454,'-6'0'312,"2"0"-241,2 0-4,0 0 23,2 0-46,0 0-5,0 0-15,0 0 26,0 0 2,0 0 2,0 0-3,-1 0 1,1 0-4,0 0-19,0 0-15,0 0-2,0 0 4,0 0 7,0 0-6,0 0-16,0 0 0,0 0-1,0-1-11,0-3 0,0-2-2,5 0 11,15-2 2,-2 0 1,7 2-1,7 2 32,-2 4-30,-3 0-1,1 0 0,-4 14-1,-2 6 6,-9 4 3,-1 3-9,-8 5 9,-4 3 1,0 3 4,0 2-8,-17 1-5,-5-3-1,-8-3 0,-2-5 7,5-6 9,-1-7-5,6-5 2,6-6 22,6 3 0,5-7-3,0-2-7,5 1-25,0-1-6,0 0-4,0 2-15,9 0 1,8 4 13,17 2 11,5 2 11,11-2-11,5 2-1,37-6-80,-20-4-98,-2 0-153</inkml:trace>
          <inkml:trace contextRef="#ctx0" brushRef="#br4" timeOffset="130803.9589">8302 3021 230,'-4'-1'393,"0"1"-279,-2 0-8,6 0 31,0 0-49,0 0-17,0 0-8,0 0-21,2-3 2,11 3 18,11-1 21,10-4 5,6 2-29,7-2-33,3 0-26,-3 1-3,7-1-84,-7 2-80,12-12-59,-11 4-73</inkml:trace>
          <inkml:trace contextRef="#ctx0" brushRef="#br4" timeOffset="131163.7558">8678 2796 64,'-12'23'921,"0"11"-800,0 8-28,0 5 56,10 3-78,2 0-39,0-4-19,2-2-13,12-9-71,10-5-105,-2-8-103,-7-10-609</inkml:trace>
        </inkml:traceGroup>
        <inkml:traceGroup>
          <inkml:annotationXML>
            <emma:emma xmlns:emma="http://www.w3.org/2003/04/emma" version="1.0">
              <emma:interpretation id="{C5875A62-F90E-4794-9535-8FCB28E8449C}" emma:medium="tactile" emma:mode="ink">
                <msink:context xmlns:msink="http://schemas.microsoft.com/ink/2010/main" type="inkWord" rotatedBoundingBox="10418,14485 11602,14558 11566,15138 10382,15066"/>
              </emma:interpretation>
            </emma:emma>
          </inkml:annotationXML>
          <inkml:trace contextRef="#ctx0" brushRef="#br4" timeOffset="138044.5937">9543 2916 582,'0'0'215,"-1"0"-145,1 0 37,0 0 3,0 0-31,0 0-25,0 0 4,0 0 10,0 0 7,0 0 8,0 0-25,0 0-29,1 0-11,20 0-2,6 0 13,9 4-9,7 0-2,6 5-18,3-4 0,-1-3-51,1-2-54,14 0-66,-8 0-99,-15-7-85</inkml:trace>
          <inkml:trace contextRef="#ctx0" brushRef="#br4" timeOffset="138528.9763">10105 2656 380,'0'-2'297,"0"2"-227,0-2-46,0 0 6,13 0-9,8 0 28,1 2-9,-1 0 20,4 0-34,1 10-11,4 7 11,-6 1 16,-5 8 10,3 0-16,-10-1 9,-2 3 11,-6-2 1,-4 1-11,0-1 15,0 4-19,-2-2-5,-12 1-8,-4 1-2,-1-5 19,-7 0 12,1-6-9,-1 2-5,2-5-1,2-1 3,10-6-5,0 1-19,8-4-8,3 0 0,1-2-14,0-1-7,5 8-21,19 2 16,10 3 12,7 2 0,11-2-18,9-4-49,6-6-75,42-6-51,-18-6-96,-12-12-231</inkml:trace>
        </inkml:traceGroup>
        <inkml:traceGroup>
          <inkml:annotationXML>
            <emma:emma xmlns:emma="http://www.w3.org/2003/04/emma" version="1.0">
              <emma:interpretation id="{3D9F2655-8A19-4B52-886D-B8F3E8FD316A}" emma:medium="tactile" emma:mode="ink">
                <msink:context xmlns:msink="http://schemas.microsoft.com/ink/2010/main" type="inkWord" rotatedBoundingBox="12220,14534 14660,14683 14635,15087 12195,14938"/>
              </emma:interpretation>
            </emma:emma>
          </inkml:annotationXML>
          <inkml:trace contextRef="#ctx0" brushRef="#br4" timeOffset="141174.6871">11350 2942 510,'0'0'244,"-2"0"-176,0-2 42,2 2-8,0 0-51,0 0-4,0 0 4,0 0 11,0 0-8,0-2-8,0 2-2,14 0-5,10 0 18,4 0-9,9 0-3,7 0-13,-1 0-21,7 0-11,-7 0-36,3 2-28,-5-2-28,10 0-53,-11 0-54,-6 0-100</inkml:trace>
          <inkml:trace contextRef="#ctx0" brushRef="#br4" timeOffset="141362.1899">11716 2713 542,'-4'12'306,"-6"7"-243,7 7-4,-6 8 20,7 2-42,2 1-29,0 1 1,0-3-9,14 1-49,6-5-72,-2-9-185</inkml:trace>
          <inkml:trace contextRef="#ctx0" brushRef="#br4" timeOffset="142034.0738">12171 2764 690,'-8'0'166,"2"0"-157,2 0 63,-2 4-36,4-2-7,0 6-12,1-2 3,1 0-5,-5 0 2,5 0 11,-2-2-4,2-4-14,0 0-2,0 0-8,0 0-1,0 0-12,0 0 1,0-8 12,0-2 17,8 0-4,-4 0-3,6-2 7,-4 3-1,6-2 3,-1 2 6,3-1 5,5 6 2,-6 2-3,1 2-16,0 0 20,0 0 14,1 2-25,2 12-6,-2-1-5,-3 3 8,-4 3 4,0 4 22,-8 1 9,0 2-14,0-1 16,0 1-12,-14-1-23,2 1-4,-5-3-5,-3-1 1,-4 0-10,6-4 17,-2-2-9,4-6 16,5 2 12,7-6-12,-3-3-12,6-3-12,1 0-3,0 0-4,0 5-11,0-4-11,10 3 4,7 2 12,15 2 9,6 0-10,11-2-43,6-6-66,11 0-57,34-6-28,-12-10-89,-11 0-489</inkml:trace>
          <inkml:trace contextRef="#ctx0" brushRef="#br4" timeOffset="142457.1404">13280 2818 835,'0'0'173,"0"-3"-67,0 3 18,6 0-73,11 0-27,9 0 33,8 0-16,4 0-23,-1 0-18,1 0 0,-9 0-55,3 0-55,-2 0-58,-13 0-93,0 4-332</inkml:trace>
          <inkml:trace contextRef="#ctx0" brushRef="#br4" timeOffset="142800.8751">13290 2946 836,'-4'0'222,"-2"6"-54,4-4 60,2-1-70,0 2-92,8 3-18,18 1 15,10 4 30,8-1-25,12-3-32,-1-3-25,0 1-11,3-5-64,11 0-121,-11-6-120,-9-4-228</inkml:trace>
        </inkml:traceGroup>
        <inkml:traceGroup>
          <inkml:annotationXML>
            <emma:emma xmlns:emma="http://www.w3.org/2003/04/emma" version="1.0">
              <emma:interpretation id="{131B97FA-E1A5-4DFE-96EF-9810E78FF7B6}" emma:medium="tactile" emma:mode="ink">
                <msink:context xmlns:msink="http://schemas.microsoft.com/ink/2010/main" type="inkWord" rotatedBoundingBox="15188,14333 18030,14508 17967,15531 15125,15356">
                  <msink:destinationLink direction="from" ref="{A32D3CFD-0D69-4B40-8A1F-29B04EEF08DD}"/>
                </msink:context>
              </emma:interpretation>
            </emma:emma>
          </inkml:annotationXML>
          <inkml:trace contextRef="#ctx0" brushRef="#br4" timeOffset="145100.138">14409 2594 449,'-4'-2'309,"2"2"-209,-4-2-27,2-2 37,2 2-68,2-2-6,-2 0 32,1 4 16,1 0 4,-5 0-9,5 0-4,0 0-8,0 0-17,0 0-13,0 0-18,0 0 2,0 0-21,0 0 0,0 0-1,0 0-9,10 0 2,6 0 8,4 0 6,4 0-6,-5 0-1,3 10-33,-5 2 34,2 3 7,-12 2 7,1 5-1,-6-1 3,-2 9-3,0 2-1,-4-1-10,-16 1-2,1-2 0,-7 1 0,-8-3-2,5-8 4,-5-3 1,7 1 50,3-8-9,8-2-15,6-4 11,6 0-21,4-2-19,0-1-5,0 1-34,0 5 27,16 2-13,10 4 24,11 1-36,3-1-79,9 0-64,14-11-74,-7-2-70,-9 0-533</inkml:trace>
          <inkml:trace contextRef="#ctx0" brushRef="#br4" timeOffset="145303.2622">14832 2911 687,'0'0'124,"0"0"6,0 0 50,0 0-44,0 5-56,0 13 4,0 3-37,0 10-17,0 4-14,-4 1-9,4 2-7,0-5-33,0-3-69,4 5-80,10-11-48,2-6-93</inkml:trace>
          <inkml:trace contextRef="#ctx0" brushRef="#br4" timeOffset="145756.3927">15176 2735 599,'0'0'349,"0"0"-253,0 0 21,0 0-9,0 3-61,0 6-33,0 0 14,0 1 2,-4-2 11,2-2-24,2 0-16,0-2-1,0 2-1,0 2-19,10 2 8,12-1 4,4 4-10,1-3-1,11-1 2,-1 3 5,-1 1 4,-7 0 8,-3 1 2,-6 2 14,-12-3 26,0 1 42,-8 0 50,0 2 19,0-1-36,-10 1-35,-6 1-31,-6-3-27,-4-3-24,-1-3-9,-9-4-18,-1-4-24,-1 0-44,2-12-38,5-12-39,-1-6-8,13-17-43,0 2-50,14 9-117</inkml:trace>
          <inkml:trace contextRef="#ctx0" brushRef="#br4" timeOffset="145897.0213">15176 2735 120,'-8'-56'350,"30"46"-83,4-2-26,15-1-30,8-4-30,13 4-14,5 1-15,8 0-65,6 2-49,4 2-38,36 0-5,-23 2-179,-12 4-171</inkml:trace>
          <inkml:trace contextRef="#ctx0" brushRef="#br4" timeOffset="145850.1435">15176 2735 120</inkml:trace>
          <inkml:trace contextRef="#ctx0" brushRef="#br1" timeOffset="172742.0792">14388 3478 970,'-9'4'144,"6"-2"-56,-2-2 109,5 0-104,0 0-45,0 0 9,17 0 49,10 0 49,12-6-26,13-2 15,9-1-10,6 0-60,8 5-38,4 0-36,0 4-8,1 0-72,21 0-135,-22 0-94,-14 0-204</inkml:trace>
          <inkml:trace contextRef="#ctx0" brushRef="#br1" timeOffset="172412.7919">14542 3191 833,'-9'0'199,"7"0"-136,-1 0 96,-2 0-59,5 0-53,-2 0 12,2 0 8,0 0 12,0 0-9,0 0-15,0 0-8,0 0 10,0 0-6,0 0 3,0 0-21,0 0-8,0 0-9,0 0-7,0 0 2,16 0 7,8 0-12,13 0 6,11 2-11,5-2 11,9 0-12,-1 0-27,1-2-50,-7-10-62,-2 0-24,6-5-53,-11 5-98,-15 0-60</inkml:trace>
          <inkml:trace contextRef="#ctx0" brushRef="#br3" timeOffset="295658.4353">16552 2719 367,'0'0'230,"0"-2"-139,0 2 29,0 0-7,0-4-60,0 4-23,0 0 19,0 0 8,0 0 1,0 0 18,0 0 14,0 0-10,0 0 0,0 0-12,0 0-8,0 0-8,0 0-15,0 0-14,0 0-11,-2 6 13,-8 4 5,-6 8-18,-4 3-2,1 9 8,-7 0-7,2 6 0,1-3 6,5-6 8,2-5-1,8-4-8,0-2-2,6-7-14,2 0 0,4 1-23,26 6-27,13 4 19,34 9 6,34 8-39,33 11-96,10 5-54,-33-11-86,-32-9-327</inkml:trace>
        </inkml:traceGroup>
      </inkml:traceGroup>
    </inkml:traceGroup>
  </inkml:traceGroup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5:55.864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18331D76-24EE-4BC0-99AA-47645F326239}" emma:medium="tactile" emma:mode="ink">
          <msink:context xmlns:msink="http://schemas.microsoft.com/ink/2010/main" type="inkDrawing"/>
        </emma:interpretation>
      </emma:emma>
    </inkml:annotationXML>
    <inkml:trace contextRef="#ctx0" brushRef="#br0">77-3 74,'0'0'92,"0"-1"-15,0 1-27,0 0-5,0 0 7,0 0 1,0 0 2,0 0-10,0 0 9,0 0 7,0 0-13,0 0-8,0 0 5,0 0 1,0 0 10,0 0-17,0 0-29,-2 0 6,2 0 0,-4 10-6,-2 4-9,-2 7 5,4 0 2,-5 8 18,4 2 2,-4-1-9,7 3 1,-3-1-7,0 0-6,1 3-6,0 3 8,0 0-9,0 2 1,2 1 1,2 2 6,0 2 0,0 1-7,0 0 1,0 4-1,0-4 6,2-1-1,0 0-6,0-4-3,0 1 3,0-1 0,0 3 0,-2 0 1,2 0 1,-2 3-1,0-1 0,0-2 0,0 3 0,0-1 0,0 2 10,2-2-11,-2 1 0,2-4-1,-2-3 0,5-3 1,-2-5-1,1-1-8,7-1-20,5 3-36,10 2-59,35 17-60,-6-7-23,-2-4-73</inkml:trace>
  </inkml:traceGroup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29:47.60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F4D12F1-865D-4E99-A5D3-3913671AE45A}" emma:medium="tactile" emma:mode="ink">
          <msink:context xmlns:msink="http://schemas.microsoft.com/ink/2010/main" type="writingRegion" rotatedBoundingBox="7963,13657 9391,13743 9350,14436 7922,14350"/>
        </emma:interpretation>
      </emma:emma>
    </inkml:annotationXML>
    <inkml:traceGroup>
      <inkml:annotationXML>
        <emma:emma xmlns:emma="http://www.w3.org/2003/04/emma" version="1.0">
          <emma:interpretation id="{6AE23D2B-2207-4173-B003-16AA674E67B4}" emma:medium="tactile" emma:mode="ink">
            <msink:context xmlns:msink="http://schemas.microsoft.com/ink/2010/main" type="paragraph" rotatedBoundingBox="7963,13657 9391,13743 9350,14436 7922,1435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BCAB438-8DB7-4477-9BA4-550D1C3EF2EA}" emma:medium="tactile" emma:mode="ink">
              <msink:context xmlns:msink="http://schemas.microsoft.com/ink/2010/main" type="line" rotatedBoundingBox="7963,13657 9391,13743 9350,14436 7922,14350"/>
            </emma:interpretation>
          </emma:emma>
        </inkml:annotationXML>
        <inkml:traceGroup>
          <inkml:annotationXML>
            <emma:emma xmlns:emma="http://www.w3.org/2003/04/emma" version="1.0">
              <emma:interpretation id="{C0FC00E0-733E-4685-917D-40AD26871B60}" emma:medium="tactile" emma:mode="ink">
                <msink:context xmlns:msink="http://schemas.microsoft.com/ink/2010/main" type="inkWord" rotatedBoundingBox="7963,13657 9391,13743 9350,14436 7922,14350"/>
              </emma:interpretation>
            </emma:emma>
          </inkml:annotationXML>
          <inkml:trace contextRef="#ctx0" brushRef="#br0">7450 2225 436,'0'0'218,"0"0"-104,0-2 46,0 2-55,0 0-43,0 0-44,0 0 29,1 0-22,8-3-25,3 2 1,1-2 9,5 1-3,4 2-7,4-2 0,6 2-45,7 0-75,-8 0-74,-7 0-83</inkml:trace>
          <inkml:trace contextRef="#ctx0" brushRef="#br0" timeOffset="1881.9424">7511 2000 22,'0'0'301,"-2"0"-129,-6 15-28,-4 4-48,0 8-39,0 4-2,3 4 4,-3 5 3,2 4 13,2-1-37,8 3-15,0-5-23,12 1-6,13-4-46,27-1-23,-3-9-78,-5-10-160</inkml:trace>
          <inkml:trace contextRef="#ctx0" brushRef="#br0" timeOffset="421.8796">7636 2098 71,'-2'0'229,"-3"0"-136,5 0 3,0 0-50,0 0-34,0 0-12,0 0 0,7 0 20,-4 0 14,9 0 33,-2 2-18,4 6-3,0 2-24,2-1 12,6 6-6,-5 1 3,5 2 1,2 1-6,-9-2 1,-3 1 27,0-2-14,-8-4 61,2 0-27,-6-2-4,0-2-1,0 2-2,0 0-6,-1-1-61,-11 3-3,-2-1-23,-4-7 3,4 1-41,0-5-84,-3 0-8,0-6-89,12-8-129</inkml:trace>
          <inkml:trace contextRef="#ctx0" brushRef="#br0" timeOffset="960.056">8037 1999 72,'0'-4'166,"0"0"13,0 3-71,0-2-43,0 1-7,0 2 5,0 0 2,0 0-18,0 0 16,0 0-3,0 0-16,-4 2-18,-2 8 13,-4 0-12,0 1 8,0 2-22,5-1-12,-2-2 27,4-1-28,3 0 0,0 0 8,0 1-8,0 5-2,0-2 1,13 1-21,-1-1 22,2 1 0,2 0-12,0 2 12,0-2 7,-3-1-6,1 0-1,-4-4 0,-4-1 1,0-1 25,-6-4 26,0-1-17,0 0 20,0 2-10,0 2-19,0 2 13,-8 2-39,-6 2-19,2 0 11,-1-2-36,1-5 1,0-1-1,0-4-83,8 0-44,0 0-98</inkml:trace>
          <inkml:trace contextRef="#ctx0" brushRef="#br0" timeOffset="1319.4542">8156 2098 64,'5'-5'235,"7"2"-160,2 0 76,4 0-37,0 3-40,-3 0-24,4 3 18,-6 10 19,-1 3-8,-6 1-20,2 3 11,-6 0-1,-2 0 15,0 1-30,0 3-14,-4 0 1,-4 0-27,-4-6 1,7 3 4,-4-6-8,6-4 16,-4-3-27,7-7 0,0 6-22,0-7-5,2 2-4,16-2-4,2 0-27,5 0 4,11 0-53,-2-9-80,-10-2-137</inkml:trace>
          <inkml:trace contextRef="#ctx0" brushRef="#br0" timeOffset="2304.9024">8284 1849 90,'12'8'206,"4"10"-112,9 1 57,1 9-56,2 4-28,2 1 22,-4 5 14,-7 3-17,1 4 9,-13 3-9,2 1-28,-8 1-3,-1 0-32,0-5-17,0-4-6,-5-2-58,-5-8-68,-6-2-45,0-9-32,2-6-543</inkml:trace>
          <inkml:trace contextRef="#ctx0" brushRef="#br0" timeOffset="-312.5204">7131 2057 186,'-1'0'81,"1"5"7,0 4-16,0 2-37,0 0 31,0 6 8,0 0 9,0 4 3,1-2-13,3 3 4,1 1-8,-2 2 12,-1-4-35,-2-1-8,0-4-7,0-6 1,0-1-32,0-5 10,0-1 5,0-3-4,0 0 6,0 0-17,0 0 0,0 0-52,0 0 24,-2-11 28,-8 0 5,5-5-5,-4-2-22,-1-1-7,5-6 4,-3 1-5,6-1-11,0-1 4,0 3 5,2 1 6,0 0 13,0 5 12,6 1 1,7 0 7,8 0-1,-4 3-5,9 4 5,-1 1-6,1 6 0,0 2 8,-4 0 18,-2 2 10,-8 10 11,-7-2 21,-3 3 3,-2 3 3,0 3-7,0 1-19,0-1-19,-5 0-11,-5-3-18,-2-1-8,0-4-25,-2-3-48,0-2-2,0-6-60,3 4-42,2-4-47</inkml:trace>
        </inkml:traceGroup>
      </inkml:traceGroup>
    </inkml:traceGroup>
  </inkml:traceGroup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2:10.67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4A5065B-CA10-4133-935E-F3B9BABB65A4}" emma:medium="tactile" emma:mode="ink">
          <msink:context xmlns:msink="http://schemas.microsoft.com/ink/2010/main" type="writingRegion" rotatedBoundingBox="17938,9386 24464,9897 24247,12675 17720,12164"/>
        </emma:interpretation>
      </emma:emma>
    </inkml:annotationXML>
    <inkml:traceGroup>
      <inkml:annotationXML>
        <emma:emma xmlns:emma="http://www.w3.org/2003/04/emma" version="1.0">
          <emma:interpretation id="{E50254B4-4298-430B-AD24-0812F861FBCC}" emma:medium="tactile" emma:mode="ink">
            <msink:context xmlns:msink="http://schemas.microsoft.com/ink/2010/main" type="paragraph" rotatedBoundingBox="17938,9386 24464,9897 24247,12675 17720,121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9866C61-6615-4810-A4CE-9461F09D55FB}" emma:medium="tactile" emma:mode="ink">
              <msink:context xmlns:msink="http://schemas.microsoft.com/ink/2010/main" type="line" rotatedBoundingBox="17849,9853 24151,9697 24170,10458 17868,10614"/>
            </emma:interpretation>
          </emma:emma>
        </inkml:annotationXML>
        <inkml:traceGroup>
          <inkml:annotationXML>
            <emma:emma xmlns:emma="http://www.w3.org/2003/04/emma" version="1.0">
              <emma:interpretation id="{5F6814A3-A66B-4F47-91AD-7397E956B612}" emma:medium="tactile" emma:mode="ink">
                <msink:context xmlns:msink="http://schemas.microsoft.com/ink/2010/main" type="inkWord" rotatedBoundingBox="17852,9967 20742,9896 20756,10463 17866,10534"/>
              </emma:interpretation>
            </emma:emma>
          </inkml:annotationXML>
          <inkml:trace contextRef="#ctx0" brushRef="#br0">-1175 1053 130,'0'0'313,"0"0"-205,0-2-31,0 2 40,0-1-51,0 1-1,0-2 27,0 1 19,0-2-11,0 1-13,-8-2-16,2 1-4,-2-1-3,2-1-18,-6 1-5,1-1-12,-1 2-7,-2-1 4,0 2 0,-6 0-1,4 2 3,3 0-8,-1 0-1,-5 0-9,4 10-3,-1 6-7,3 2-2,1 6-20,0 2 22,3 5 2,6 3-1,3 1-1,0-2 6,0-2-6,5-6 2,14-5-2,-4-9 0,7-5-10,4-6 2,5 0 8,1-9 1,6-15-1,-9-5 2,-1-7 5,-5-2-1,-2 1-6,-9 1-41,-11 1-36,-1 3-50,0-5-28,-12 9-64,1 6-92</inkml:trace>
          <inkml:trace contextRef="#ctx0" brushRef="#br0" timeOffset="566.7541">-946 1295 377,'2'-9'213,"2"-2"-162,4-9 22,4-7 18,3-8-24,5-5-12,4-7-2,-3 2-4,5 0-17,-3 6-12,-3 7-6,-4 10 11,-6 10 5,-4 8 15,-5 4 41,4 0 31,-5 20 17,2 10-70,0 11-34,-1 5 11,-1 3-12,0 1-10,0-7-12,0-4-7,0-9-41,0-8-37,0-8-54,2-12-67,3-2-54,-3 0-129</inkml:trace>
          <inkml:trace contextRef="#ctx0" brushRef="#br0" timeOffset="1270.9754">-428 1121 332,'0'0'526,"0"0"-417,0 0 52,0 0 17,0 0-86,0 0-52,0 0-19,0 0-2,0 0-19,0 0-22,0-2-45,0-2-52,0 0-93,0-1-145</inkml:trace>
          <inkml:trace contextRef="#ctx0" brushRef="#br0" timeOffset="1630.3727">-219 917 654,'0'0'165,"0"-2"-92,0 2 61,0 0-24,0 0-69,0 0 28,0 0 31,0 9 0,0 12-31,0 4-42,0 7-2,0 1 0,0 1 23,0-2-13,0-4 4,9-7-11,3-3-15,-5-8-13,5-6 2,0-4-2,2 0-2,4-2 2,-3-13 1,3-7 10,0-2-4,-4-4-6,-2-3-1,-2 0-19,-6 0-54,-3 2-33,-1 2-75,0 8-96,0 7-240</inkml:trace>
          <inkml:trace contextRef="#ctx0" brushRef="#br0" timeOffset="2614.7399">80 761 756,'-13'36'128,"1"9"-33,5 11 58,7 3-80,2 4-40,22-1-23,8-6-10,6-1-61,25 0-85,-10-12-79,-5-11-477</inkml:trace>
          <inkml:trace contextRef="#ctx0" brushRef="#br0" timeOffset="2114.7534">270 797 67,'0'-10'367,"0"2"-196,0 2-18,0 2-13,0 2 1,0 2-14,0 0-27,0 8-10,-10 10-48,0 6 26,0-1-29,3 1-5,0-2-18,4-3-2,1-5-5,2-2-9,0-4-1,0-2-14,3 0-11,11-2-12,6 2 15,-2 0 7,6 0 9,-1 3 7,1 1 13,-8 2-12,-4 0 30,-2 1 24,-5 0 45,-3-2 23,-2 3-3,0 1-47,0-4-38,-12 0-35,-1 2-12,-3-1-41,0-4-28,3 0-21,1-4-13,2-3-23,6 2-24,4-3-52,0 0-83,14-7-199</inkml:trace>
          <inkml:trace contextRef="#ctx0" brushRef="#br0" timeOffset="2364.7373">533 1016 114,'11'-10'279,"3"-1"-54,5-3-58,-2-4-33,3-3-17,-4 0-49,-3 3 0,-2 4-19,-1 5-7,-10 6 22,0 3 71,0 0 35,0 21 5,0 8-83,0 9-43,0 5-26,-5 2-8,1-1-15,1-3-28,1-7-70,-5-10-111,-3-8-69,3-10-91,-5-6-635</inkml:trace>
          <inkml:trace contextRef="#ctx0" brushRef="#br0" timeOffset="2864.8423">799 858 491,'12'0'223,"5"6"21,-2 19 15,9 10-48,-6 11-110,-3 6-26,2 5-43,-10 1-14,0-5-18,-6-10-42,1-11-41,-2-11-58,0-9-84,0-10-130</inkml:trace>
          <inkml:trace contextRef="#ctx0" brushRef="#br0" timeOffset="3083.613">1126 969 920,'0'0'399,"4"0"-281,4 0 46,6 0-43,6 0-76,7 0-26,3 1-9,5 2-10,-1-2-40,6-1-75,9 0-73,-9-1-66,-11-9-114</inkml:trace>
          <inkml:trace contextRef="#ctx0" brushRef="#br0" timeOffset="3271.1112">1357 749 671,'-7'14'572,"-5"16"-479,2 8 34,1 8 62,4 8-107,3 0-47,2-4-35,0-3-13,0-8-57,12-1-99,2-13-104,-2-9-118</inkml:trace>
        </inkml:traceGroup>
        <inkml:traceGroup>
          <inkml:annotationXML>
            <emma:emma xmlns:emma="http://www.w3.org/2003/04/emma" version="1.0">
              <emma:interpretation id="{DADD9E5F-E576-4FA4-A38B-A42258953A52}" emma:medium="tactile" emma:mode="ink">
                <msink:context xmlns:msink="http://schemas.microsoft.com/ink/2010/main" type="inkWord" rotatedBoundingBox="21044,9774 24151,9697 24170,10458 21063,10535"/>
              </emma:interpretation>
            </emma:emma>
          </inkml:annotationXML>
          <inkml:trace contextRef="#ctx0" brushRef="#br0" timeOffset="3896.1039">2053 678 370,'-10'-5'146,"1"1"-45,-8-5 39,0 5-23,-3 3-41,-1 1-8,-10 0 27,2 5 9,0 15-14,-2 7 3,4 10-16,8 8-31,0 6 8,14 7-22,0-1 3,5-2-28,0-8 23,17-9-20,-2-12-10,3-14-8,4-10-15,2-2 3,1-6 10,1-19 9,0-5-34,-1-9-45,1-15-55,-4 6-62,-10 7-135</inkml:trace>
          <inkml:trace contextRef="#ctx0" brushRef="#br0" timeOffset="4067.9996">2065 945 886,'0'28'164,"0"3"-102,0 0 41,0 1-103,8-6-3,4-4-103,2-6-72,-2-7-120</inkml:trace>
          <inkml:trace contextRef="#ctx0" brushRef="#br0" timeOffset="4631.6313">2306 664 474,'0'0'384,"0"0"-239,0 0 37,0 8-6,0 9-91,0 8-61,0 8 15,-3 7 23,-8 4-9,8-4 18,-2-1 4,3-10-18,2-5-28,0-8-29,7-5-30,10-6-55,5-5-80,2 0 23,4-22 3,-5-6 34,3-4 33,-8 3 36,-3 3 17,-3 5 19,-6 10 0,-2 7 13,-4 4 126,0 2 57,0 18-60,0 7-66,0 5-41,0 4-16,0-2-13,0-3-49,2-1-71,10-3-42,0-6-126,0-8-269</inkml:trace>
          <inkml:trace contextRef="#ctx0" brushRef="#br0" timeOffset="5320.2647">2834 730 123,'0'-11'177,"0"1"-43,0 1-37,0-2-13,0 6-1,0 3-15,0 0 0,0 2 17,0 0-4,0 0 20,0 0-8,0 4-9,0 12-22,-4 11-27,0 9-34,1 10 28,3 3-10,0 3-8,0-5 34,0-4 12,0-9-27,1-8 8,9-8-32,-2-11-6,2-5-28,2-2 8,2 0 1,-1-16-10,3-11 0,0-9 17,-4-5 4,2-7-7,-2 0 4,-3 1-13,3 6-29,-4 5-50,1 8-25,-8 9-97,1 8-490</inkml:trace>
          <inkml:trace contextRef="#ctx0" brushRef="#br0" timeOffset="7087.0719">3160 571 189,'-2'14'254,"-1"4"-137,1 4 45,-7 8-22,4 2-64,-3 0-21,4 4 1,-4 2-18,4-3-7,2 4 13,-2-1-17,4 2 1,0 1-9,0 4 1,4-1-11,10 2-9,5-1-25,7 0-50,22 3-60,-9-12-94,0-8-437</inkml:trace>
          <inkml:trace contextRef="#ctx0" brushRef="#br0" timeOffset="6368.3342">3317 702 202,'0'-4'271,"0"-3"-69,0 4-37,0-1-54,-7 2-56,2 2-6,-3 0 10,-2 0 8,-2 0-27,-2 0-11,0 12-10,-1 1 13,1 5-12,4-2-4,4 2 7,0-2-14,6 0-9,0-2-3,0-1-9,0 0-34,10-2 24,0-1-10,2 0-10,2-3 16,-2 1 15,1 1-5,-1-1 5,0 1 11,-5 1 11,2 1 11,-4 2 29,0-1 11,-3 0 25,-2-4-16,0 2-8,0 0-42,-9-1-21,-3 3-36,-1 0-29,1 0-53,0 2-45,5-2-53,0-5-105</inkml:trace>
          <inkml:trace contextRef="#ctx0" brushRef="#br0" timeOffset="6712.0685">3396 869 602,'3'0'156,"4"0"7,-2 0 25,5 0-64,0 4-54,-2 12-8,0 0 22,-2 6-20,-2 2-14,-4 2 3,0-1-13,-4 4 6,-6-7-27,-6 0-17,2-2-1,2-2-1,-2-2 0,7-5-12,-3 2 11,4-5-21,6-1 22,0 0-16,0-2 15,4-3-25,14 2-28,5-4-26,5 0 42,4-2-69,9-32-63,-5 3-82,-7-1-642</inkml:trace>
          <inkml:trace contextRef="#ctx0" brushRef="#br0" timeOffset="7383.9496">3642 799 170,'5'0'407,"0"0"-238,6 6 13,2 13 16,3 8-94,2 8-6,-4 6 27,0 9-38,-4 4-31,-3 0-39,0 1-17,-7-5-28,0-8-66,0-3-76,0-11-118,0-10-356</inkml:trace>
          <inkml:trace contextRef="#ctx0" brushRef="#br0" timeOffset="7633.9536">3793 1035 656,'2'-1'199,"2"-4"-91,2-2 32,6-2-33,3-2-53,7-1-33,4 1-21,3-1-11,15-2-91,-8 3-91,-7 2-210</inkml:trace>
          <inkml:trace contextRef="#ctx0" brushRef="#br0" timeOffset="7837.1876">4015 759 889,'-5'18'248,"3"6"-142,1 8 62,1 6-74,0 4-53,0 0-41,0-2-32,0-6-33,0 3-64,0-12-110,0-5-168</inkml:trace>
          <inkml:trace contextRef="#ctx0" brushRef="#br0" timeOffset="9213.5434">4297 868 0,'0'-1'143,"0"-2"-7,0 1-27,0 0-41,0 0-16,0 2 4,0-3 8,0 3 9,0 0-6,0 0 9,0 0 2,0 0 1,0 0-4,0 0-25,0-2-14,0 0-20,0-5 0,-2 0-6,1 1 1,-8-3-2,6 4 0,-4-2 8,4 6-2,1-2 12,-1 3 9,3 0-17,0 0-4,-2 0-2,-2 0 6,1 0-8,-5 4 0,2 8-11,-2 2 0,2 3 3,-4 1-3,4 3 2,0 0 10,2-1-11,2 0 4,2 0 2,0-1-7,0 2 0,0-2 0,0-1 10,4-2-8,2 0-2,4-3 15,0-2-15,4 0 0,1-3 0,6-4 0,-6-2-2,7-2-11,-6 0 13,1-6 0,2-13 0,-2-2-7,-3-4 7,-4-6 1,-5-3-1,-3 0-6,-2-3-35,0 7-20,-5 0-5,-9 8-27,0 6-27,-1 12-36,-2 4-50</inkml:trace>
          <inkml:trace contextRef="#ctx0" brushRef="#br0" timeOffset="9869.8194">4479 981 129,'65'97'150,"-60"-100"-32,-4 2-7,3-2-6,2-2-17,-2 0-23,2 1-30,-2 0-26,2 2-8,-4 1 28,2 1-28,-4 0 11,0 0 27,2 0-12,0 0 9,1 0 2,6 0-1,1 14 4,-5 1-5,4 7 1,2 2 4,-5 0-9,2-1-9,0 1 6,-2-6 0,-1-4-2,0-2-6,-5-6-8,0-4-7,0-1-6,0-1-16,0 0-17,0 0-66,-10 0 5,-6 2-19,-4-2-19,-9 0-20,3 0-74</inkml:trace>
          <inkml:trace contextRef="#ctx0" brushRef="#br0" timeOffset="9526.0472">4479 981 682,'0'0'150,"0"0"-87,0 8 28,6 5-35,-4 2-38,0 8 16,2 1 8,0 3 16,-2 1-23,2-1-28,-3-1 0,3-4-7,-1-4-8,1-8-47,-3-7-32,1-3-36,3 0-85,-5-3 70,2-23 33,1 2-64,-1 1-181</inkml:trace>
          <inkml:trace contextRef="#ctx0" brushRef="#br0" timeOffset="10950.2685">4631 712 436,'0'0'121,"0"0"-3,0 0 30,0 0-66,-2 0-55,-1 11 28,-4 3 21,2 4-12,-5 2 8,1 6-40,2-1-19,-1 4-13,2 3-14,6 14-40,0-10-102,0-3-202</inkml:trace>
          <inkml:trace contextRef="#ctx0" brushRef="#br0" timeOffset="10511.684">4691 785 46,'-2'0'331,"2"0"-213,-3 0-29,1 0-22,2 0-51,-2 0-12,1 0-4,-1-4 0,-2 0 10,-2 2-10,2 0 1,-2 0 11,2 2 11,0 0 19,2 0 43,-2 0 18,2 0-51,0 0 12,2 0-22,0 0 29,0 0-5,0 0-3,0 0-21,0 0 39,0 0-43,0 0 1,0 0-3,0 0-17,0 0-9,0 0-9,4-2 16,6-2-16,4 0 10,3-2-5,3 2 1,6 2-7,0 0-6,1-1-61,-1 3-58,4 0-86,-6 0-131</inkml:trace>
        </inkml:traceGroup>
      </inkml:traceGroup>
      <inkml:traceGroup>
        <inkml:annotationXML>
          <emma:emma xmlns:emma="http://www.w3.org/2003/04/emma" version="1.0">
            <emma:interpretation id="{B1960E69-E7C7-4AF3-ABAD-9B6B625A47CB}" emma:medium="tactile" emma:mode="ink">
              <msink:context xmlns:msink="http://schemas.microsoft.com/ink/2010/main" type="line" rotatedBoundingBox="18316,10018 24417,10496 24336,11538 18234,11060"/>
            </emma:interpretation>
          </emma:emma>
        </inkml:annotationXML>
        <inkml:traceGroup>
          <inkml:annotationXML>
            <emma:emma xmlns:emma="http://www.w3.org/2003/04/emma" version="1.0">
              <emma:interpretation id="{108E89EB-1274-48B2-AF42-96C389186AAE}" emma:medium="tactile" emma:mode="ink">
                <msink:context xmlns:msink="http://schemas.microsoft.com/ink/2010/main" type="inkWord" rotatedBoundingBox="18293,10317 18324,10320 18305,10563 18273,10560"/>
              </emma:interpretation>
            </emma:emma>
          </inkml:annotationXML>
          <inkml:trace contextRef="#ctx0" brushRef="#br0" timeOffset="203.1427">-999 1149 743,'0'10'215,"0"6"-150,0 2 71,0 3-54,-5 5-50,5 1-32,0 1 0,0 0-33,0-5-51,0 1-81,9-10-37,-1-4-170</inkml:trace>
        </inkml:traceGroup>
        <inkml:traceGroup>
          <inkml:annotationXML>
            <emma:emma xmlns:emma="http://www.w3.org/2003/04/emma" version="1.0">
              <emma:interpretation id="{33D42DA1-D9DD-4BF0-AF6C-F2619612233A}" emma:medium="tactile" emma:mode="ink">
                <msink:context xmlns:msink="http://schemas.microsoft.com/ink/2010/main" type="inkWord" rotatedBoundingBox="23692,10585 23946,10605 23921,10932 23666,10912"/>
              </emma:interpretation>
            </emma:emma>
          </inkml:annotationXML>
          <inkml:trace contextRef="#ctx0" brushRef="#br0" timeOffset="12700.289">4427 1435 33,'-1'0'347,"-1"2"-231,2-2-39,0 0-11,0 0-66,0 0-17,0 0 17,0 0 14,0 0 57,0 0 11,0 0 5,0 0-15,0 0-10,0 0-29,0 0-2,0 0-4,0 0-5,0 0-11,0 0 4,0 0 4,0 0 1,0 0 6,0 0 0,0 0 0,0 0-9,0 0-1,0 2-8,0-2 8,0 2 5,0-2 11,0 3 6,0 0-13,-2 1-4,-1 2-3,1 3-8,1 4-3,-3 1-1,0 2-5,-2 3 12,0 3-13,0 2 4,2 3 5,2 0-5,2 0 11,0-2-14,0-3 23,0-6-9,0-2 18,0-6-33,2-4-1,4-4-8,2 0-1,4 0 3,3 0 7,1-12 14,2-8-14,0-3-8,0-10-28,0-4-25,-1-2-7,0-1 20,-6 0 12,-1 9-14,-2 9-12,-4 8 52,0 12 10,-4 2 78,0 0 37,0 20-40,0 4-41,-6 7-2,4 5-8,2-1-24,0 0-17,0-1-31,0-3-38,8-9-46,10-1-94,-5-9-58,1-6-241</inkml:trace>
        </inkml:traceGroup>
        <inkml:traceGroup>
          <inkml:annotationXML>
            <emma:emma xmlns:emma="http://www.w3.org/2003/04/emma" version="1.0">
              <emma:interpretation id="{D68E37DB-A0EA-4373-8C59-78BAA02E0635}" emma:medium="tactile" emma:mode="ink">
                <msink:context xmlns:msink="http://schemas.microsoft.com/ink/2010/main" type="inkWord" rotatedBoundingBox="23933,10573 24184,10593 24143,11109 23892,11090"/>
              </emma:interpretation>
            </emma:emma>
          </inkml:annotationXML>
          <inkml:trace contextRef="#ctx0" brushRef="#br0" timeOffset="14028.9234">4657 1419 521,'-6'27'101,"0"2"-32,-2 6 38,2 3-7,2-1-74,3-1 12,-1-1-19,2 1 16,0 0-8,0 0-27,13-3-7,7 1-49,19 9-45,-5-10-54,0-6-210</inkml:trace>
          <inkml:trace contextRef="#ctx0" brushRef="#br0" timeOffset="13278.915">4785 1416 325,'0'0'149,"0"0"-126,0 0 32,0 0 5,0 0-32,0 0-8,0 0 22,-4 0 40,-4 0-5,-1 0-12,-3 1 14,2 10 3,2 0-18,0-2-15,8 5-20,-4-5-29,4-1-11,0 1-22,4 1 21,8 1-2,4-2 14,1 1-3,2 2-9,-2 0 10,-1 0 2,-1 1-8,0 0 8,-3-2 10,-7 3 14,-3-2 38,-2 3 0,0-2 6,0 0-5,0 4-30,-7-4-10,-1 3-23,-1-4 0,-1-2-13,1-2 6,1-4-34,0-4-36,0 0-56,8-8-43,0-10-33,0-2-376</inkml:trace>
        </inkml:traceGroup>
        <inkml:traceGroup>
          <inkml:annotationXML>
            <emma:emma xmlns:emma="http://www.w3.org/2003/04/emma" version="1.0">
              <emma:interpretation id="{7C2F0BAE-9B3A-4FCD-A6B6-A947069DB0C5}" emma:medium="tactile" emma:mode="ink">
                <msink:context xmlns:msink="http://schemas.microsoft.com/ink/2010/main" type="inkWord" rotatedBoundingBox="19526,10112 24417,10496 24336,11538 19445,11154"/>
              </emma:interpretation>
            </emma:emma>
          </inkml:annotationXML>
          <inkml:trace contextRef="#ctx0" brushRef="#br0" timeOffset="13778.9033">4956 1482 533,'-2'9'285,"-5"-2"-249,4 1 19,1 2 48,2 2-52,0 4-45,0 2 33,0 4 45,0 0 11,7-4-43,0-3-15,0-3 0,1-7-37,2-2-8,2-3-55,2 0 4,0-8-9,-2-8 1,0-4 22,-3 0 8,-3 2 25,3 7-11,-9 3 20,0 8 3,0 0 78,0 0 28,0 19-48,0 5-13,0 3 6,0 1-15,0-2-22,0-6-14,0-4-29,-7-4-86,3-8-121,0-2-285</inkml:trace>
          <inkml:trace contextRef="#ctx0" brushRef="#br0" timeOffset="14467.5316">5024 1320 82,'0'0'103,"2"0"2,3 0 38,-5 0-12,5 0-40,2 10 10,0 8 23,1 8 9,3 5-75,-4 8-9,-1 4 12,0 8 1,-4 6-27,-2 4-2,0 5-16,0-2-2,-10-6-15,0-5-7,2-9-59,-4-2-42,5-13-92,-5-9-632</inkml:trace>
          <inkml:trace contextRef="#ctx0" brushRef="#br1" timeOffset="20145.9471">185 1581 671,'4'-4'111,"2"-3"-111,6-5 0,5-8 17,7-5-4,2-6-11,0 2-1,-1-1 8,-1 1-2,-2 3 10,-4 4-16,-5 5 39,-1 1-2,-2 5-14,-4 4 3,0 1 11,-6 3 5,2 3 34,-2 0 39,0 0-6,0 5 3,0 11-19,0 10-40,0 7-9,0 5 11,0 4 1,0-1-10,0-2-31,0-7-16,0-6-13,0-9-57,0-7-48,4-4-64,2-2-99,-2-4-124</inkml:trace>
          <inkml:trace contextRef="#ctx0" brushRef="#br1" timeOffset="23180.7608">2664 1518 601,'-2'0'152,"2"0"-93,-2 0 42,2 0-10,0 0-54,0 0 5,0 0 7,0 0 18,0 0 5,0 0 2,0 0 13,0 0 16,0 0-14,0 0-28,0 0-7,0 0-27,0 0-4,0 0-16,0 0-6,0 0-1,0 0-1,0 0-8,0 0 8,0 0 1,0 0 7,0-2-7,0-1-1,0-1 1,2-5 6,6 4-6,0-6 1,2 3-1,2 1-1,-2 0 1,2 0-1,0 3-6,-1 1 6,1 3 0,2 0-7,-2 0 7,2 0 1,0 0-1,-2 0-12,-1 7 7,-5 1-13,2 2-11,-6 1 24,0 5-12,-2 5 11,0 2-13,0 3-2,-6 1 6,-6 1 15,-8-1-1,3-2 2,-1-4-6,0-1 6,2-4 11,5-6 5,-1-2-4,10-4-2,-3-3 3,5 2-13,0-2-6,7 3-11,10 3 4,11-2-3,6 1-21,7-1-111,22-5-33,-7-5-64,-5-8-453</inkml:trace>
          <inkml:trace contextRef="#ctx0" brushRef="#br1" timeOffset="23540.1395">3109 1505 571,'-8'8'172,"-4"0"-114,2 3 82,0 1 0,5 2-61,-5 0 5,6 4 5,-1 3 15,5 5-4,0-1-18,0 3 20,5 0-10,9-4-6,-1-5-21,5-3-31,4-5-12,0-8-22,-1-3 0,3 0-1,-2-10 0,0-15-12,-5-7 6,-1-7-1,-4-4-17,-4-2-19,-6 4-11,-2 6-59,0 7-61,-18 6-4,-4 8-14,0 8-149</inkml:trace>
          <inkml:trace contextRef="#ctx0" brushRef="#br1" timeOffset="25981.4866">4347 2091 137,'0'0'247,"0"0"-155,0 0 37,0 0 44,0 0-36,0-1-61,0 1 17,0-3-4,0 2-5,0-2-11,0 2-4,5-1-6,5-1 4,4 1-28,2 2-29,4-1 3,2 1 2,-3 0-15,1 0-36,4 0-35,-6 0-44,5 0-29,-5 0-67,-6 0-191</inkml:trace>
          <inkml:trace contextRef="#ctx0" brushRef="#br1" timeOffset="26466.8487">4742 1989 466,'0'0'167,"0"0"-114,0 0 111,0 0-15,0 14-63,0 5-40,0 5-40,0 4 1,0 2-7,-2 1-35,0-3 22,-2 5-94,2-7-97,0-7-304</inkml:trace>
          <inkml:trace contextRef="#ctx0" brushRef="#br1" timeOffset="26872.122">4790 2153 433,'0'10'106,"0"3"5,2 3 72,1 2-62,5 0-54,2 2 6,4 2 10,-3-3-8,4 1 2,1 0-35,-1-6 29,1-5-16,0-2-29,0-7 9,1 0-10,-1 0-6,0-14-3,0-10-7,0-3-8,-5-5-1,0-2 7,-3 1 0,-8 3-4,0 6-2,0 4-2,-5 4-10,-12 4-63,-3 2 15,-8 2-4,-18 8-63,10 0-67,0 0-68</inkml:trace>
        </inkml:traceGroup>
      </inkml:traceGroup>
      <inkml:traceGroup>
        <inkml:annotationXML>
          <emma:emma xmlns:emma="http://www.w3.org/2003/04/emma" version="1.0">
            <emma:interpretation id="{4CC225EC-05B5-41EA-8094-4E44CB995DF9}" emma:medium="tactile" emma:mode="ink">
              <msink:context xmlns:msink="http://schemas.microsoft.com/ink/2010/main" type="line" rotatedBoundingBox="19146,10857 24362,11569 24206,12716 18989,12004"/>
            </emma:interpretation>
          </emma:emma>
        </inkml:annotationXML>
        <inkml:traceGroup>
          <inkml:annotationXML>
            <emma:emma xmlns:emma="http://www.w3.org/2003/04/emma" version="1.0">
              <emma:interpretation id="{D69A39F1-9A38-42E8-955B-3C527DE74A03}" emma:medium="tactile" emma:mode="ink">
                <msink:context xmlns:msink="http://schemas.microsoft.com/ink/2010/main" type="inkWord" rotatedBoundingBox="19102,11178 19853,11281 19798,11682 19047,11580"/>
              </emma:interpretation>
            </emma:emma>
          </inkml:annotationXML>
          <inkml:trace contextRef="#ctx0" brushRef="#br2" timeOffset="32328.7583">36 2059 26,'0'0'72,"0"0"13,0 0 25,0 0-13,0 0-24,-1 0-1,1 0 3,0 0-23,0 0-14,0 0-16,0 0 8,0 0 6,0 0 17,-2 0 12,2 0 16,0 0 3,0 0-8,0 0 5,0 0-43,0 0 3,0 0-11,0 0-2,0 0-4,0 0 2,0 0-8,0 0-1,0 0 9,0 0-5,0 0-4,0 0-5,0 0-1,0 0 4,0 0-8,0 0 3,0 0-8,0 0 7,0 0-1,-2 0-8,-5 0 1,0 0 4,-1-3-5,2-1 7,-6-2-7,2 2-1,0 0 1,0 0 0,3 0-3,-5 2 3,0 0-1,2 2 0,-2 0 1,0 0-6,-2 0 4,1 11-8,-1 4 10,0 1-15,0 2-2,2 1 4,2 1 7,5 0 6,-4 2 19,6-1-11,-2 3-7,3-2 5,2 1 3,0-1-3,0-2-6,10-4 0,2-2-1,6-4-5,0-6-2,1-4 7,5 0-5,-2 0 6,4-12 3,-2-7-2,0-5-2,-7-2 1,-1 0-16,-6 0-25,-2 1 0,-8-1-9,0 2-16,0 0-16,-8 4-47,-8 4-23,4 9-63,0 5-389</inkml:trace>
          <inkml:trace contextRef="#ctx0" brushRef="#br2" timeOffset="32625.6353">296 2255 734,'0'2'118,"0"7"-25,-5 3 49,0 1-64,1 8-42,-2-2-14,2 5 10,2-3-16,-2-1-16,4-4-2,0-4-34,0-6-58,0-5-72,0-1-130</inkml:trace>
          <inkml:trace contextRef="#ctx0" brushRef="#br2" timeOffset="33031.8896">339 2303 544,'2'0'96,"2"-6"-74,0-2 8,6-2 25,4-3-22,0-5 21,3-4 21,5 0-3,0-2-38,-3 1 1,2 5 16,-8 6-8,-3 6-16,-6 4 20,-2 2 25,0 0 2,-2 0-22,0 0 9,0 0 0,4 0-5,-4 4 24,2 10-9,-2 4-27,2 6-7,-2 7-4,0 7-17,0 3 2,0 5-3,-2-5-15,-4-1-3,0-9-15,4-2-43,-4-12-23,6-5-51,-2-4-112,2-8-101</inkml:trace>
        </inkml:traceGroup>
        <inkml:traceGroup>
          <inkml:annotationXML>
            <emma:emma xmlns:emma="http://www.w3.org/2003/04/emma" version="1.0">
              <emma:interpretation id="{6FB050F8-F43B-4B37-9C16-9FE1AC86BB60}" emma:medium="tactile" emma:mode="ink">
                <msink:context xmlns:msink="http://schemas.microsoft.com/ink/2010/main" type="inkWord" rotatedBoundingBox="20307,11216 22446,11508 22367,12089 20228,11798"/>
              </emma:interpretation>
            </emma:emma>
          </inkml:annotationXML>
          <inkml:trace contextRef="#ctx0" brushRef="#br2" timeOffset="34001.2486">956 2485 48,'0'0'114,"0"0"-46,0 0-38,0 0 33,0 0 67,0 0 19,0 0-24,0 0-9,0 0-13,0 0-26,0 0-13,0 0-28,0 0 9,0 0-8,0 0-5,0 0-17,0 0 24,0 0-26,0 0 8,2 0-6,8 0-5,4 0 18,3-6 1,7 0 13,4 0-29,6 0-6,1 2 2,-2 0-2,1 2 18,2 2-25,-5 0 7,-3 0-4,0 0-3,-9 0-16,2 0-13,-6 0-44,-1-2-30,-2 0-47,-2-6-32,-6-1-66,-2-2-435</inkml:trace>
          <inkml:trace contextRef="#ctx0" brushRef="#br2" timeOffset="34300.2573">1191 2248 38,'-6'2'523,"0"5"-423,1 7 43,-2 4-29,2 5 34,1 4-68,-2 3-22,4 7 45,0 3-53,2-1-12,0-1-10,0-3-18,0-5-10,2-4-47,6-9-48,-1-1-83,2-6-98,1-4-210</inkml:trace>
          <inkml:trace contextRef="#ctx0" brushRef="#br2" timeOffset="54526.9571">1794 2232 436,'0'0'177,"0"-2"-132,0 2 95,0-2-13,0 2-54,0-2-6,0 2 18,0 0 6,0 0-18,0 0-24,0 0-13,0 0-14,0 0 25,-6 0-8,1 0 0,-6 0-7,-2 0-10,-3 0-9,2 6 3,-6 3-7,5 4 11,1-1 8,4-3-8,0 4 17,4-2-36,2 2 9,4-2-8,0 1-2,0 2-8,8 2-20,9 0-23,7-3 20,6 1-11,0-3-6,4 0 4,-7-4 17,2 2 8,-1 0 9,-4 3 10,0 2 4,-2 2-2,-9 0-2,1 3 7,-4-2 10,-8 4-1,-2-3-16,0-3 18,0 1 15,-2-2-8,-10-2-25,-6-3 16,1 0-16,-7-5-1,-2-4-19,-3 0 9,-5-8 3,3-12 2,-3-4 5,8-1 1,4-1 0,8 1-12,9-5-36,0 0 16,5-3 3,0 1 19,12 1-9,6-1 19,4 0 1,0 2 10,0 3-11,1 3-1,-5 2 0,9 1-56,-5 5-122,-4 4-145</inkml:trace>
          <inkml:trace contextRef="#ctx0" brushRef="#br2" timeOffset="44003.1398">2816 2386 130,'0'-2'196,"0"1"8,0 1-40,0 0-21,0 0-19,0 0-11,0 0-12,0 0 3,0 0 2,-2 0-36,2 0 15,0 0-25,-2 0-9,1 0-7,-1 7-33,2 6-10,-7 5 16,6 3-15,1-4-2,0 0 0,0-6-1,0-5-18,0 0 0,0-4-24,1 0-26,11 0 24,4-1-1,4 4 1,4-1 34,2 2 9,-3 2-18,3-1 20,-8 2-2,-3 0 3,-3 0-1,-4-2 11,-2 2 33,-2-3-11,-4 5 9,0-1-14,0 1 10,0-1-18,0 2-11,0-4-6,-10-1 5,-2 0-7,-3-3 10,-5-2-11,0-2-1,-4 0-16,2 0-28,5 0 1,-3-6-17,6-1-33,2 2-37,2 1-97,6-2-142</inkml:trace>
          <inkml:trace contextRef="#ctx0" brushRef="#br2" timeOffset="55027.965">2289 2497 882,'-5'0'289,"3"-2"-209,2 2 70,0 0-16,0-2-99,0 1-29,0-4 11,10-1 22,8 1-24,4-2-6,4 3-9,6 2-13,2 2-67,21 0-96,-12 0-174,-4 0-687</inkml:trace>
          <inkml:trace contextRef="#ctx0" brushRef="#br2" timeOffset="55668.8663">2801 2337 186,'-4'-4'235,"-3"2"-95,4 0 32,1 2-10,0-1-50,2 1 5,0 0 0,0 0 4,0 0-4,0 0 1,0 0-32,0 0 9,0 0-34,0 0-11,4 0-2,8 0-17,5 0-18,13 1 20,2 7-26,9 2-7,7-1-32,23 3-122,-12-2-154,-8-2-265</inkml:trace>
        </inkml:traceGroup>
        <inkml:traceGroup>
          <inkml:annotationXML>
            <emma:emma xmlns:emma="http://www.w3.org/2003/04/emma" version="1.0">
              <emma:interpretation id="{9DFAFB34-9852-4968-AA87-964BEF0CE5BF}" emma:medium="tactile" emma:mode="ink">
                <msink:context xmlns:msink="http://schemas.microsoft.com/ink/2010/main" type="inkWord" rotatedBoundingBox="22948,11376 24362,11569 24206,12716 22792,12523">
                  <msink:destinationLink direction="to" ref="{A32D3CFD-0D69-4B40-8A1F-29B04EEF08DD}"/>
                </msink:context>
              </emma:interpretation>
            </emma:emma>
          </inkml:annotationXML>
          <inkml:trace contextRef="#ctx0" brushRef="#br2" timeOffset="70272.6176">3601 2625 472,'0'-2'189,"0"2"-119,0 0 65,0 0-21,0 0-40,0 0-24,0 0 23,0 0 1,0 0-14,0 0-13,0 0-1,0 0-11,0 0-15,0 0-1,0-1 0,0-2-12,0 1 1,8 0-7,6 1 1,5-2-1,7 2 10,4-2-11,-2 3-8,1 0-1,3 0-21,-6 0-11,0 0-23,-7 0-13,-1 0-15,-6 3-37,-4 4-27,-4 1-86,-2 0-437</inkml:trace>
          <inkml:trace contextRef="#ctx0" brushRef="#br2" timeOffset="69913.2553">3795 2762 0,'-8'-3'54,"-4"-2"94,0-2-71,1 0-47,0 1-13,6 0 11,-5 0 32,3 0-2,2 2 0,1-1-15,-6 1-17,4-2-26,-2 0-7,0 1-37,-2 0-32,5 1-24,-4 0-106</inkml:trace>
          <inkml:trace contextRef="#ctx0" brushRef="#br2" timeOffset="70664.5311">3647 2772 565,'0'0'197,"0"0"-101,0 0 71,0 0-11,0 0-68,0 0-30,0 0 11,0 0 6,0 0-17,0 0-16,0 0 1,0 0-14,4 0-3,8 0-10,3 0-3,7-2-12,2-3 7,4 3-8,-1 1-10,1-1-50,2 2-33,5 0-61,-3 0-92,-7 0-112</inkml:trace>
          <inkml:trace contextRef="#ctx0" brushRef="#br2" timeOffset="71493.8496">4080 2547 527,'0'0'317,"0"-2"-242,0 2-16,0-2 71,0 2-50,0-3-50,0 2 15,0-2-3,0-1-10,4 1-3,7-1-14,5-2 5,4 4-3,4 0-7,4 2 5,-3 0-14,1 0 1,-4 0-2,-5 4 16,-7 2-14,-4 0 9,-1 2-1,-5 1-9,0 1 68,0-1-30,0 4-20,-11-3-19,3-2 0,0-3-9,2-1 2,1-1 1,-3-3-17,4 0 7,4 0 6,0 0-8,0 0-5,0 1 11,0 2-8,0 0 3,6 5 8,9 6-3,7 1 11,0 6 1,4-2 9,-5 3-6,-1-2 6,-4 0-2,-6-4-1,-4-1 0,-6-1 50,0 0 21,0-2-43,-4-2 14,-8 0 6,-2-2 3,-2-2-34,-1-1-17,-1 0 1,-2-3-7,0-2-18,3 0-28,3 0-5,2 0-31,6 0-27,4 0-26,2 7-81,3 4-84,14 0-277</inkml:trace>
          <inkml:trace contextRef="#ctx0" brushRef="#br2" timeOffset="72009.4773">4701 2847 309,'0'-2'361,"-5"2"-253,3 0-11,2 0 58,0 0-46,0 0-40,-2 0 15,2 0 0,-3 5-14,0 11-6,-1 5-45,1 2-11,-1 3-8,4 1-1,-5-3-89,5-2-20,0-4-71,0-8-60,0-5-56</inkml:trace>
          <inkml:trace contextRef="#ctx0" brushRef="#br2" timeOffset="73057.5843">4085 3160 763,'0'0'144,"0"0"-50,0 0 113,0 0-70,0 0-31,0 0-6,0 0 34,0-1-18,9-2-45,6-2 3,17-3-11,8 3-7,13-3-24,14 2-13,8 0-10,4 1-9,0 4-43,-6-2-67,-3 3-57,-9 0-82,-2 0-49,-13 0-64,-17 3-448</inkml:trace>
          <inkml:trace contextRef="#ctx0" brushRef="#br2" timeOffset="72462.609">4746 2720 78,'0'0'714,"0"0"-584,0 0-22,0 0 67,0 0-100,0 0-40,0 0-9,0 0-7,3-4-2,12-8 2,1-1 11,6-8-28,-3-4 6,5-3-8,0-6 0,-1-2 0,1 0-6,-6 1 5,-3 2-19,-1 8 7,-4 9 13,-3 6 0,-6 6 2,-1 4 14,0 0 45,0 0 11,0 15 2,-1 12-10,-8 12-55,1 13 20,1 7-23,0 2-6,2 2-17,3-5-40,-3-7-63,5-2-112,0-15-73,0-12-693</inkml:trace>
          <inkml:trace contextRef="#ctx0" brushRef="#br2" timeOffset="73385.7126">4181 3442 588,'-10'2'325,"1"-2"-268,6 0 2,-1 0 97,4 0-72,0 0-23,0 0 25,0 0 52,0 0 38,0 0-36,0 0-27,12 0-32,14 0-10,15-8 38,19-4-20,10-4-46,15-2-30,6 1-13,2 1-61,32 1-159,-23 6-121,-18 7-189</inkml:trace>
        </inkml:traceGroup>
      </inkml:traceGroup>
    </inkml:traceGroup>
  </inkml:traceGroup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3:51.85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32D3CFD-0D69-4B40-8A1F-29B04EEF08DD}" emma:medium="tactile" emma:mode="ink">
          <msink:context xmlns:msink="http://schemas.microsoft.com/ink/2010/main" type="inkDrawing" rotatedBoundingBox="17203,14920 22844,12189 23165,12852 17524,15583" semanticType="callout" shapeName="Other">
            <msink:sourceLink direction="from" ref="{131B97FA-E1A5-4DFE-96EF-9810E78FF7B6}"/>
            <msink:sourceLink direction="to" ref="{9DFAFB34-9852-4968-AA87-964BEF0CE5BF}"/>
          </msink:context>
        </emma:interpretation>
      </emma:emma>
    </inkml:annotationXML>
    <inkml:trace contextRef="#ctx0" brushRef="#br0">-1 2476 316,'0'0'236,"0"0"-177,0 0-31,0 0 6,0 0-12,0 0-22,0 0 9,0 0 5,0 0 22,0 0 9,0 0 13,0 0 4,0-2-3,4-1-19,4 1 8,6-2-3,2 2-9,6-1-16,3-1 6,3 1 3,6-1 0,-3 3-7,6-4 4,1 4-12,6-6-2,-4 3-11,3 0 0,2-2-1,5 3 0,-5-3 13,4 2-12,1-1 7,3 2-1,3-1 6,-3 0-1,2-1-5,3-4 4,-3 3-9,-2-6 5,5 2 3,-7-1-9,1 1 5,1 2-6,-2-1 1,3 0-1,2-3 7,0 1-7,4-4 1,0-3 9,-7-1-8,2-7 14,3 4-7,-7-4-7,0 4-2,1-5 0,1 6 0,0 1-2,5 1-2,5-2 4,-4 3 7,9 2-7,-3 0 0,2 1-1,4-1 2,-2 2-1,1-3 0,-5 1 0,-4 1 0,-4-4-1,3 1-19,-5-2 9,3 2 11,-3-3 0,0-1-20,1 0 20,-3 3 0,-2-1 2,2 3-2,-3-4-8,1 3-6,-1 0 13,-1 1-12,-1-1 13,3-3-1,-6-1 1,3-3 0,0 0 0,1-4-10,1-1 9,-4-1 2,2-2 0,2 0 16,-1-2-17,1 1 0,-5 2 7,0 2-18,-1 1 11,0 1-2,-1 1 2,1 1 0,-5 0-1,1-1-17,-1 1 17,-1-1-11,-1 0 11,-1 0-5,2-1 6,-5 0 2,1 1-2,1-3 0,3 2-11,-5-1 4,1-1 0,0 2-34,-3 3 20,1-3-4,-4 3-8,1 1 18,3-2 15,-6 5 12,-1-2-11,1 6 11,-5-1-5,3 2 3,0-2-10,-2 0-1,2 1-16,-9-1 2,3 2 7,-2 0 6,-2 2 1,-2 2 1,2 1-1,-2-1 1,1-2 10,3 2-5,0-2-5,2 1-1,1 1-9,-1-1-6,0 4-9,-3 0-4,4 3 13,-4-1 5,1 0-1,0-1-4,2-1 3,-1 0 5,2-1 0,-6 0 8,-1 2 3,-2 0-2,-4 4-1,-1 0 1,0 0 9,-1 2-4,-1-2-5,1 2 6,1 0-7,-3 0 0,-2 2 0,1 0 5,-1 0-4,0 0 11,0 0-1,0 0-9,0 0-1,0 0 0,0 0 9,0 0-1,0 0-8,2 0 9,-2 0-9,0-2 0,0 2-1,5-2 1,-5 2 4,2-2-3,1 0-2,4-2-5,-4 1 3,3-1-5,2-3 0,0 2-1,-2 1 7,2-3 1,-4 4 0,-1-1 0,2 2 12,-3 2-11,0-2 0,1 0 6,2-1 3,-1 2-8,-1-2-4,-1 0 4,3-1-2,-2 2 0,-1-3-11,5 4 4,-6-2 6,3-2-9,0 1 9,2-1-8,-2 1 8,2-3-12,0 0 3,-3 0 0,2 2 10,-1-1-2,-2 3 1,-1 0 1,-1 1 13,0 2-12,0 0 20,0 0 8,0 0 1,0 0 4,0 0 0,0 0-13,0 0-4,0 0-16,0 0 17,0 0-7,0 0 5,-3 0 2,-6 0-17,0 2 7,-3 1-8,-1-2 0,-6-1-13,0 0-4,-1 0 17,-4 0-2,0 0-4,-3 0 6,-1 2 0,1 1 0,1 4 0,0-1 0,6 2 17,3-3-1,5 2 12,3-5-18,4 1 6,3-1-15,2-2 0,0 0-1,0 0 0,0 0-6,0 0-6,0 0 12,0 0 0,0 0-7,2 0 7,5 0 2,3 0-1,4 0 1,0-5 4,2 4-6,2 0 0,4 1 0,-5 0-2,3 0-4,-2 0 6,2 0-9,-6 0 9,1 0 1,1 0-1,2 2 0,-4 1 1,4 1 7,2-2-7,-1-2-1,-1 0 9,0 0-6,-3 0-3,-1 0 7,-4 0-6,-2 0-1,-4 0 7,0 0-6,0 0 0,-4 0 9,2 0-8,0 0 4,-2 0 3,2 0 13,-2 0 14,0 0 18,2 5-6,2 11 26,-4 4 0,2 10-6,-2 2-19,2 0-19,-2-2-29,0-3 2,0 1-3,2-6-41,-2 9-74,0-7-168,0-5-339</inkml:trace>
  </inkml:traceGroup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3:58.80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9DBF957-958F-4A42-92BE-2DD461433A87}" emma:medium="tactile" emma:mode="ink">
          <msink:context xmlns:msink="http://schemas.microsoft.com/ink/2010/main" type="writingRegion" rotatedBoundingBox="22132,13003 24129,13304 23914,14731 21917,14430"/>
        </emma:interpretation>
      </emma:emma>
    </inkml:annotationXML>
    <inkml:traceGroup>
      <inkml:annotationXML>
        <emma:emma xmlns:emma="http://www.w3.org/2003/04/emma" version="1.0">
          <emma:interpretation id="{C6C4ACE5-6E61-4200-896A-A1E6A549882F}" emma:medium="tactile" emma:mode="ink">
            <msink:context xmlns:msink="http://schemas.microsoft.com/ink/2010/main" type="paragraph" rotatedBoundingBox="22132,13003 24129,13304 23992,14209 21995,1390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F4CBA0-B40A-4E0A-B15B-DA96A2D2AF5F}" emma:medium="tactile" emma:mode="ink">
              <msink:context xmlns:msink="http://schemas.microsoft.com/ink/2010/main" type="line" rotatedBoundingBox="22132,13003 24129,13304 23992,14209 21995,13908"/>
            </emma:interpretation>
          </emma:emma>
        </inkml:annotationXML>
        <inkml:traceGroup>
          <inkml:annotationXML>
            <emma:emma xmlns:emma="http://www.w3.org/2003/04/emma" version="1.0">
              <emma:interpretation id="{2739DCEF-4D00-4AD3-9745-ADBB2A60817C}" emma:medium="tactile" emma:mode="ink">
                <msink:context xmlns:msink="http://schemas.microsoft.com/ink/2010/main" type="inkWord" rotatedBoundingBox="22132,13003 24129,13304 23992,14209 21995,13908"/>
              </emma:interpretation>
            </emma:emma>
          </inkml:annotationXML>
          <inkml:trace contextRef="#ctx0" brushRef="#br0">3088 4401 709,'0'-2'305,"0"2"-230,0 0 79,0-2-21,0 0-98,0 2-10,0 0 23,0 0 13,0 0 4,0 0 20,0 0 4,0 0 1,0 0-21,0 0-9,0 0-20,0 0 15,0 0-4,0 2-13,0 13-17,0 12-8,0 9-5,0 14-1,-5 2-6,3 1-1,0-5-19,0-7-40,2-9-19,0-11-28,0-9-64,0-8-68,0-4-68,11-10-227,-6-9-106</inkml:trace>
          <inkml:trace contextRef="#ctx0" brushRef="#br0" timeOffset="265.6095">3259 4427 456,'0'0'390,"0"0"-220,0 7 8,0 11-39,0 4-81,2 3-15,2 5-4,-4 4-12,0 4-10,0 0 8,2 2-25,0 0 0,0-6-2,2-6-34,2-9-61,0-3-64,-2-8-85,-2-4-112</inkml:trace>
          <inkml:trace contextRef="#ctx0" brushRef="#br0" timeOffset="578.1145">2797 4248 704,'-10'-1'218,"6"-2"-144,4 2 109,-4-1-30,4 2-79,0 0 12,0 0 49,0 0 12,0 0-28,4 0-9,10 0-54,7 0-22,15 2 5,8 2-8,7 1-31,4 2-51,5-2-100,-5 1-56,3 0-68,10 4-32,-15-1-58,-8-2-274</inkml:trace>
          <inkml:trace contextRef="#ctx0" brushRef="#br0" timeOffset="2346.3025">3310 4055 179,'0'0'277,"0"0"-149,0 0 23,0 0-24,0 0-64,0 0 10,0 0 33,0 0-8,0 0-12,11 0-27,6 4 8,5 4-15,7 4-11,5-1-41,4 5-7,15 8-110,-9-3-161,-6-3-338</inkml:trace>
          <inkml:trace contextRef="#ctx0" brushRef="#br0" timeOffset="1188.922">3469 4217 696,'0'0'180,"0"0"-62,0 0 76,0 0-90,0 0-55,0-2 11,0 2 10,0 0-12,0-4 4,0 2-6,9-3 3,8-4-11,0 2-26,9-4-3,1-1-19,5 3-71,-2-3-91,9-3-64,-7 1-23,-9 3-89</inkml:trace>
          <inkml:trace contextRef="#ctx0" brushRef="#br0" timeOffset="859.6023">3411 4124 628,'-2'0'320,"2"0"-203,0 0 67,0 0-63,0 0-84,9 0-20,4 9 64,7 9 2,4 3-24,8 2-26,-5 1-30,4 0-3,1 1-45,0 0-60,5 1-53,-5-4-87,-9-6-150</inkml:trace>
          <inkml:trace contextRef="#ctx0" brushRef="#br0" timeOffset="1798.3032">3629 3953 129,'-2'0'191,"2"0"-49,-2 3-17,0 3-3,0 1 9,-4 2 0,2 0-20,2 5-8,-4 2-5,0 8-3,0 2-39,1 8 8,-2-2-14,0 4-26,0-4-24,4-2-20,-1-9-16,-1-5-2,4-5-39,1-4-52,-2-7-61,2 0-84,0 0-389</inkml:trace>
          <inkml:trace contextRef="#ctx0" brushRef="#br0" timeOffset="4534.9257">3757 4603 423,'-5'1'384,"1"-1"-263,-1 0 69,5 4 10,0-4-87,0 0-36,0 2-7,0-2-15,0 2-28,10 0-27,11 4-9,4 0-37,8 3-97,23 0-89,-13 0-123,-3-5-438</inkml:trace>
          <inkml:trace contextRef="#ctx0" brushRef="#br0" timeOffset="4316.164">3757 4546 603,'0'0'180,"0"0"-76,0-1 49,0 1-87,0 0-58,0 0 26,0 0 31,0-2 2,0 2-2,0-2-5,5-2-15,2 0-6,5-4-22,6 0-17,-2-2-37,6 2-52,4-2-57,-5 1-96,-3 4-130</inkml:trace>
          <inkml:trace contextRef="#ctx0" brushRef="#br0" timeOffset="5003.8062">4218 4455 512,'0'-3'216,"0"-3"-129,0 2 92,0 1-51,-4 1-63,-4-1 2,-2 3 14,0 0 9,-4 0 9,-3 0-15,-1 16-1,-2 2-11,0 4-34,3 4-5,3-1 11,2 1-6,6-2 3,6-3-20,0-1-8,0-2 0,4-4-13,10-5-31,-2-3-15,2-6-11,3 0 7,3-7-7,-2-12 16,2-8 15,1-3 9,-1-3-2,-2-5-2,0 4 21,-6 2 0,-3 10 1,-1 6 5,-4 7 2,1 8 27,-5 1 56,0 0 32,0 13-35,0 15-40,0 6-32,0 4-16,3 3-15,6-3-60,0-5-70,3-2-71,11-1-73,0-8-67,-1-6-226</inkml:trace>
          <inkml:trace contextRef="#ctx0" brushRef="#br0" timeOffset="5628.7946">4523 4395 218,'-7'0'330,"4"0"-180,-2 0 31,1 0-23,3 0-71,-3 0-10,2 0 8,2 0-28,0 0-22,0 0-14,0 0-10,0 0 15,0 0-3,0 0-7,0 0 8,0 0-24,0 0 0,4 0 17,3 0 8,3 0-2,0 0 13,4 0 2,-2 0-13,-4 4-9,1 0-9,-2 0 2,1 0-2,-6 1 5,0 2-10,-2 2 9,0 5-1,0 2-4,0 4 0,-4 1-4,-11 3 6,0-2 8,1 0 14,-2-5 5,1-1-5,1 2 3,4-4 3,2-2 16,2-3-2,4 0 6,2-2-12,0-1-9,0 3-11,14-2-15,5 3-9,7 0-28,8 0-46,4-7-64,19-3-61,-10 0-155,-5 0-220</inkml:trace>
        </inkml:traceGroup>
      </inkml:traceGroup>
    </inkml:traceGroup>
    <inkml:traceGroup>
      <inkml:annotationXML>
        <emma:emma xmlns:emma="http://www.w3.org/2003/04/emma" version="1.0">
          <emma:interpretation id="{78DAB8FE-E859-465B-89C0-D3FA58C717B0}" emma:medium="tactile" emma:mode="ink">
            <msink:context xmlns:msink="http://schemas.microsoft.com/ink/2010/main" type="paragraph" rotatedBoundingBox="22155,14353 23776,14226 23792,14431 22171,1455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0F0D81B-10A9-427F-853D-805727CB13A1}" emma:medium="tactile" emma:mode="ink">
              <msink:context xmlns:msink="http://schemas.microsoft.com/ink/2010/main" type="line" rotatedBoundingBox="22155,14353 23776,14226 23792,14431 22171,14558"/>
            </emma:interpretation>
          </emma:emma>
        </inkml:annotationXML>
        <inkml:traceGroup>
          <inkml:annotationXML>
            <emma:emma xmlns:emma="http://www.w3.org/2003/04/emma" version="1.0">
              <emma:interpretation id="{96AB3420-18B4-418F-BA11-B8C44B99B6DF}" emma:medium="tactile" emma:mode="ink">
                <msink:context xmlns:msink="http://schemas.microsoft.com/ink/2010/main" type="inkWord" rotatedBoundingBox="22155,14353 23776,14226 23792,14431 22171,14558"/>
              </emma:interpretation>
            </emma:emma>
          </inkml:annotationXML>
          <inkml:trace contextRef="#ctx0" brushRef="#br0" timeOffset="6144.4246">2864 5196 484,'0'0'369,"3"0"-271,21 0 11,20-5 87,11 0-36,36-1-41,32 0-3,29 0-24,8 4-26,-10-5-34,-17-6-20,-40-1-12,-16 1-15,-20 3-59,-5-2-20,-1 3-37,1 2-27,-1 3-33,-11 4-55,-13 0-83</inkml:trace>
          <inkml:trace contextRef="#ctx0" brushRef="#br0" timeOffset="6473.6772">3247 5348 814,'-5'2'309,"5"0"-229,-2 0 104,2-2 19,0 0-108,0 0-28,0 0 54,14 0 7,15 0-6,20 0 40,37-10-9,30-4-43,35-4-36,1-2-50,-8 1-4,-31 3-20,-33 6-91,-15 2-141,33-1-98,-16 0-179,-4 5-103</inkml:trace>
        </inkml:traceGroup>
      </inkml:traceGroup>
    </inkml:traceGroup>
  </inkml:traceGroup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0:45.51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4DEF6590-4162-49F5-A1B4-FA74D4FD70BD}" emma:medium="tactile" emma:mode="ink">
          <msink:context xmlns:msink="http://schemas.microsoft.com/ink/2010/main" type="writingRegion" rotatedBoundingBox="5553,12206 7235,12206 7235,12923 5553,12923"/>
        </emma:interpretation>
      </emma:emma>
    </inkml:annotationXML>
    <inkml:traceGroup>
      <inkml:annotationXML>
        <emma:emma xmlns:emma="http://www.w3.org/2003/04/emma" version="1.0">
          <emma:interpretation id="{002B7914-5194-47DC-A52A-8B1EC453E6C3}" emma:medium="tactile" emma:mode="ink">
            <msink:context xmlns:msink="http://schemas.microsoft.com/ink/2010/main" type="paragraph" rotatedBoundingBox="5553,12206 7235,12206 7235,12923 5553,12923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7D20697-E278-407D-90F3-0D7DB02C006F}" emma:medium="tactile" emma:mode="ink">
              <msink:context xmlns:msink="http://schemas.microsoft.com/ink/2010/main" type="line" rotatedBoundingBox="5553,12206 7235,12206 7235,12923 5553,12923"/>
            </emma:interpretation>
          </emma:emma>
        </inkml:annotationXML>
        <inkml:traceGroup>
          <inkml:annotationXML>
            <emma:emma xmlns:emma="http://www.w3.org/2003/04/emma" version="1.0">
              <emma:interpretation id="{2259E205-E62A-4D8A-A949-12D66BCC7165}" emma:medium="tactile" emma:mode="ink">
                <msink:context xmlns:msink="http://schemas.microsoft.com/ink/2010/main" type="inkWord" rotatedBoundingBox="5553,12545 5901,12545 5901,12923 5553,12923"/>
              </emma:interpretation>
            </emma:emma>
          </inkml:annotationXML>
          <inkml:trace contextRef="#ctx0" brushRef="#br0">4709 915 339,'-2'3'134,"1"-3"-123,-1 0 41,0 0-8,-3 0-21,5 0 30,0 0 24,0 0 2,0 0 2,0 0-9,-1 0 13,1 0-11,0 0 4,0 0-9,0 0 4,0 0-24,0 0-14,0 0-3,0 0-19,0 0 10,0 0-21,0 0-1,0 0-1,0 0-3,11-3 3,10-6 15,-2-7-4,7-2-8,6-3 5,-3-3 2,3 0-2,-3-2-7,-1 3 0,-2 1 5,-2 2-5,-4 4-1,-5 2 1,-3 7-1,-6 1-4,-4 3 4,2 3 10,-4 0-3,0 0-5,0 0 11,0 0 3,0 0 4,0 5-7,0 12 24,0 13 25,0 8 4,0 9-41,0 1 6,0-3-22,0-3 5,0-8-14,0-7-25,0-7-28,0-7-52,2-3-71,2-8-39,-4-2-61,6 0-99</inkml:trace>
        </inkml:traceGroup>
        <inkml:traceGroup>
          <inkml:annotationXML>
            <emma:emma xmlns:emma="http://www.w3.org/2003/04/emma" version="1.0">
              <emma:interpretation id="{D61C998C-3464-4575-BCF1-AD2340C807AD}" emma:medium="tactile" emma:mode="ink">
                <msink:context xmlns:msink="http://schemas.microsoft.com/ink/2010/main" type="inkWord" rotatedBoundingBox="6733,12206 7235,12206 7235,12646 6733,12646">
                  <msink:destinationLink direction="with" ref="{E1B64C40-B0BE-417C-B032-6366494FA640}"/>
                </msink:context>
              </emma:interpretation>
            </emma:emma>
          </inkml:annotationXML>
          <inkml:trace contextRef="#ctx0" brushRef="#br1" timeOffset="54043.4505">6297 398 97,'-2'0'104,"0"0"-34,-2 0 4,-2 0-3,4 0-6,-1 0-18,-4 0-9,5 0-14,0 0 2,-1 0 0,-4-2-3,7 2-8,-3 0-5,-1-2 3,-2 1 3,2-2 8,-4 1-5,2 0-18,-2 0 0,-4-2 6,2 1-6,1-2 8,-8-1-9,2 2 1,-1-2-1,0 0 0,-2 0 0,4 3 0,1-2 1,-1 1 0,-2 3 0,3-2 0,-6 3 1,5-1-1,3 1 0,-3 0 27,2 0 1,0 0-9,0 4-11,5 3-9,-2 3 0,-3 2-5,9 0 5,-5 0-21,2 2 0,0 2 13,4 1 8,-2 1 0,-2 1 0,4 2 1,2-2 1,0-1-2,0 2 8,0-4-11,0 0 11,0-2-3,0-1-5,0-1 1,0 0 0,0 0 0,6-2-1,-2 2 1,0-3 0,2-1 0,0 0 1,0-2 0,-1 0-1,2-2 5,0 2-6,7-2-1,4 0 1,0 2 0,4 0 7,-3-2-5,9 0-1,-6 2 0,8-2-1,-1-1 0,-1 2 2,6-2-2,-3 1 1,5 0 6,-9-4-7,3 0 0,-10 0-1,0-1-1,-6-17-14,-9-6 6,1-9 10,-6-7 16,0-3-16,0-11-4,-11 11-41,-3 7-102</inkml:trace>
        </inkml:traceGroup>
      </inkml:traceGroup>
    </inkml:traceGroup>
  </inkml:traceGroup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0:09.56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AD91245-D29C-4FD5-9EA2-4D115CFA2D00}" emma:medium="tactile" emma:mode="ink">
          <msink:context xmlns:msink="http://schemas.microsoft.com/ink/2010/main" type="inkDrawing" rotatedBoundingBox="7806,13474 8910,13560 8895,13751 7791,13666" semanticType="underline" shapeName="Other">
            <msink:sourceLink direction="with" ref="{E592E3BE-55D4-49CC-A80D-B174110FB0C8}"/>
          </msink:context>
        </emma:interpretation>
      </emma:emma>
    </inkml:annotationXML>
    <inkml:trace contextRef="#ctx0" brushRef="#br0">6948 1673 126,'0'2'86,"0"-2"17,0 2-30,0-2 9,0 0 9,0 0 28,-5 0-30,5 0 9,0 0-24,0 0-25,0 0-28,0 0 11,0 0-20,0 0-2,0 0 3,0 0-2,0 4-9,0 0 12,0 2-1,7 0 16,-2 2-27,4 0 9,1 0 10,-3 0-13,7-1-5,-1 3 12,6-2-5,-4 1 3,6 0-13,-2-2 6,5-1-2,1 1 5,1-3-1,6 1-8,-1 0 1,9-1 16,4 1-7,-1-1-8,5 0-1,1 0 0,4-2-1,1-2-8,3 0 7,0 0-6,-4 0 7,3 0 0,-4-2 0,-7-2-7,-1-2-12,-7-4-31,-7-8-34,3-19-36,-13 2-98,-2-1-55</inkml:trace>
  </inkml:traceGroup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26.90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99A0D52-218E-4BDA-93FA-3E4960E7B13B}" emma:medium="tactile" emma:mode="ink">
          <msink:context xmlns:msink="http://schemas.microsoft.com/ink/2010/main" type="inkDrawing" rotatedBoundingBox="7250,5367 7503,5728 7329,5850 7076,5488" semanticType="callout" shapeName="Other"/>
        </emma:interpretation>
      </emma:emma>
    </inkml:annotationXML>
    <inkml:trace contextRef="#ctx0" brushRef="#br0">0 0 525,'0'8'162,"0"1"-123,0 2 4,12-2-5,3 2-21,7-2 12,2 3-20,4 2 24,1 2 11,-2 2-32,6 3 4,-4 2 11,-5 2 3,1-2-4,-4-1 2,-6-1-12,-9-5 30,0 0 5,-6-3 39,0 0 20,-14 3-58,-6-1 0,-5-4-5,-1-2-25,-2-2-14,3-5-8,3-2-1,6 0-50,4 0-26,10-2-61,2-9-44,18-10-46,16 2-61</inkml:trace>
  </inkml:traceGroup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27.51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D4B832A-CE1A-45B7-B0E3-0DA185E7E9B9}" emma:medium="tactile" emma:mode="ink">
          <msink:context xmlns:msink="http://schemas.microsoft.com/ink/2010/main" type="inkDrawing" rotatedBoundingBox="8200,5896 8208,5456 8719,5466 8711,5906" semanticType="callout" shapeName="Other">
            <msink:sourceLink direction="from" ref="{3178F335-B5AC-47AE-94D8-27D238BA389F}"/>
            <msink:sourceLink direction="to" ref="{3178F335-B5AC-47AE-94D8-27D238BA389F}"/>
          </msink:context>
        </emma:interpretation>
      </emma:emma>
    </inkml:annotationXML>
    <inkml:trace contextRef="#ctx0" brushRef="#br0">1221 75 166,'0'-8'136,"0"-2"14,0 2 8,0 0-44,0 2-23,0 4-23,0 2 24,0 0-12,0 0-15,0 4-17,0 16 4,12 8 22,0 8-24,0 5-11,-4 5 8,-4 1-14,-4-1 11,0-3-3,0-3-17,0-9-8,-10-7 0,-2-6-7,-2-6-9,0-9 0,-8-3-22,3 0-4,-6 0 0,-1-12-2,2-5 22,0-3-20,2 0 7,8 2 5,9 1-11,5 3 12,0 4 13,0 0 8,14 2 5,3 3 12,15 2 20,-1 3-13,9 0 26,6 10-4,-5 6-29,5 0-18,-5 0 2,-3-4-9,-4-6-25,-3-6-77,8 0-50,-7-10-93,-4-4-253</inkml:trace>
  </inkml:traceGroup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31.33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174B7F6-AEBC-4018-B6BB-3AF98354D284}" emma:medium="tactile" emma:mode="ink">
          <msink:context xmlns:msink="http://schemas.microsoft.com/ink/2010/main" type="inkDrawing" rotatedBoundingBox="6921,6471 9767,5746 9822,5964 6976,6689" semanticType="callout" shapeName="Other">
            <msink:sourceLink direction="with" ref="{3178F335-B5AC-47AE-94D8-27D238BA389F}"/>
          </msink:context>
        </emma:interpretation>
      </emma:emma>
    </inkml:annotationXML>
    <inkml:trace contextRef="#ctx0" brushRef="#br0">0 795 150,'2'-5'111,"4"-1"5,-1 1-4,2-3-22,-2 2-4,5-3-21,-4 0 3,6 1 0,0-2-7,0-2-16,0 3-7,1-2-8,6-1 4,-2 1-8,3-1 10,0 0-16,3-3 3,1 5-10,0-2-1,0-1-2,-3 2-9,3 1 0,2 0 1,-1 2 18,6 0-18,0 2-1,1 0-1,1 1 1,3-2 12,3-2-12,1-1 7,4-4-8,-3-2 1,-2-4 8,-1 1-9,-2 1-1,-5 0 1,1 2 1,-3 2 0,-3 3 5,6-1-4,-4 0-1,1-3 8,7 4 1,-1-3 19,3-2-29,5 3 0,1-2 14,1 2-12,5 1-1,1 4 0,2 3-1,3 0-1,1 1-9,4 1 10,1-3-2,-1-3 2,3-1 0,-6 1 0,10-2 3,-5 4-3,1-2 0,-6 6 0,4-1 15,-11 0-15,-1 2 1,-1-2 1,-8-1-2,5-4 0,-6 2 5,-1-2-4,1 0 0,-5 1 0,-1-2-1,-2 2 1,-7 0-1,1 0-7,-6 0 7,-4 2 0,-3-1 0,-2 1 0,-6 1 0,5-1-3,-6 2-7,4 1 10,-4 0 0,4 1-26,-3 2-62,6 0-27,11 0-35,-5 0-39,3 0-122</inkml:trace>
  </inkml:traceGroup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32.09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B39FBE5-3FA3-4347-8C58-F17BB30E9E4A}" emma:medium="tactile" emma:mode="ink">
          <msink:context xmlns:msink="http://schemas.microsoft.com/ink/2010/main" type="writingRegion" rotatedBoundingBox="10292,5718 11168,5718 11168,6172 10292,6172"/>
        </emma:interpretation>
      </emma:emma>
    </inkml:annotationXML>
    <inkml:traceGroup>
      <inkml:annotationXML>
        <emma:emma xmlns:emma="http://www.w3.org/2003/04/emma" version="1.0">
          <emma:interpretation id="{71A3E190-312E-4C48-BDE0-C08824A219D1}" emma:medium="tactile" emma:mode="ink">
            <msink:context xmlns:msink="http://schemas.microsoft.com/ink/2010/main" type="paragraph" rotatedBoundingBox="10292,5718 11168,5718 11168,6172 10292,61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F62A05A-A070-4426-ABB1-7B8AEFC62E17}" emma:medium="tactile" emma:mode="ink">
              <msink:context xmlns:msink="http://schemas.microsoft.com/ink/2010/main" type="line" rotatedBoundingBox="10292,5718 11168,5718 11168,6172 10292,6172"/>
            </emma:interpretation>
          </emma:emma>
        </inkml:annotationXML>
        <inkml:traceGroup>
          <inkml:annotationXML>
            <emma:emma xmlns:emma="http://www.w3.org/2003/04/emma" version="1.0">
              <emma:interpretation id="{3178F335-B5AC-47AE-94D8-27D238BA389F}" emma:medium="tactile" emma:mode="ink">
                <msink:context xmlns:msink="http://schemas.microsoft.com/ink/2010/main" type="inkWord" rotatedBoundingBox="10292,5718 11168,5718 11168,6172 10292,6172">
                  <msink:destinationLink direction="with" ref="{5174B7F6-AEBC-4018-B6BB-3AF98354D284}"/>
                  <msink:destinationLink direction="from" ref="{1D4B832A-CE1A-45B7-B0E3-0DA185E7E9B9}"/>
                  <msink:destinationLink direction="to" ref="{1D4B832A-CE1A-45B7-B0E3-0DA185E7E9B9}"/>
                </msink:context>
              </emma:interpretation>
            </emma:emma>
          </inkml:annotationXML>
          <inkml:trace contextRef="#ctx0" brushRef="#br0">7 237 310,'-1'-7'146,"1"-4"3,-5-2-12,5-2-58,0 2-12,0 1-24,0 0-10,6-1 4,2 4-8,8-3-10,-2 2-7,3-2 14,5 0-2,2 1-11,4 2-1,1 0-6,7 3 4,-2 5 0,4 1-9,-5 0-1,2 9 24,-7 11-12,-3 4-11,-3 1 41,-6 3-14,-4 4 8,-4-1-8,-6 1-27,-2 0 34,0-1-21,-2 0 2,-12 0-3,-4-8 11,1-1 2,-7-6 4,2-6 17,1-4-12,1-5-5,4-1-5,6 0 9,2 0-10,6-9-24,2-7-25,0-8 25,18-5 0,3-8 33,13-1-17,6-6 18,9 2-9,3 0-1,-1 7-16,7 3-8,-3 7 0,-4 5-81,0 2-77,-1-2-65,-11 7-99,-11 3-452</inkml:trace>
        </inkml:traceGroup>
      </inkml:traceGroup>
    </inkml:traceGroup>
  </inkml:traceGroup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2:07.77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0C1CCEB0-C7AC-49A2-82BF-DFA41A0E3CEA}" emma:medium="tactile" emma:mode="ink">
          <msink:context xmlns:msink="http://schemas.microsoft.com/ink/2010/main" type="inkDrawing" rotatedBoundingBox="8988,11379 15572,10841 15764,13197 9181,13735" hotPoints="15498,11140 15536,12836 9131,12979 9093,11284" semanticType="enclosure" shapeName="Rectangle">
            <msink:sourceLink direction="with" ref="{22AB67C1-11C9-4232-911F-935F1F2A17FF}"/>
          </msink:context>
        </emma:interpretation>
      </emma:emma>
    </inkml:annotationXML>
    <inkml:trace contextRef="#ctx0" brushRef="#br0">64 0 55,'0'0'75,"0"0"-9,0 0-15,0 0-6,0 0-4,0 0-3,0 0 11,0 0 4,0 0-14,0 0-3,0 0-8,0 0-7,0 0 4,0 0-3,0 0 1,0 0-2,0 14-3,0 3 16,0 11-12,0 6 5,0 6 7,0 6 3,0 9 4,0 6-4,0 5-3,0 3-12,0 8-5,0 7 5,0 2 4,0 0 7,0-10-17,0-5-3,0-15 0,0-10-3,0-16 1,0-4-10,0-13 12,0 4-13,0-5 2,0 0-2,0 2 1,0-1 0,0 1 0,0-6-1,0-1 1,0-5 1,0-2-2,0 0 2,0 0-2,0 0 6,0 0-6,0 4 0,0-1-2,0 0-4,0 3 6,0-3 1,0 3 1,0-6 9,0 0-11,0 0 2,3 3-2,3-3 0,9 7 0,2-1 1,4 1 0,2 0 7,1 3-8,0-1 0,-3-3 1,2 1-1,1-1 10,0-3-9,11 1 0,-2-2 6,8 1-4,0-3 4,7 4-6,7-1 6,-4-3-7,14 1 6,0-1 1,0 0-6,-1 0 0,1 0 5,0 0-6,0 0 12,0 0-11,3 0 8,-3 0-9,3-4 8,0-3-7,0 1 0,4-1 8,0 5-9,-7 2 0,0 0 0,-5 0 0,2-4 1,3 4 0,0-5 0,-3-1 0,-1-1 0,-4-3 2,8 1-2,0 0-1,3 4 1,-3-2 0,8 4-1,-8 3 0,-8 0 1,5 0-2,3 0 1,-4-3 0,1 0 6,-5 0-6,5-3 0,-3-1 0,-6 5 0,9 2 6,3 0-6,-3 0 0,3 0 0,0 0 0,3 0 0,0 0-1,-3 0 2,3 0-1,-6 0 0,-5 0 0,1 0 0,1 0 0,-5 0 0,7 0 0,4 0 0,-3 0 1,3 0-1,-8 6 1,8 0-2,-3-3 1,2 0 0,1 0 4,-6-3-2,-2 0 2,5 0-4,-1 0 0,-2 0 0,-2 0 2,2 0 4,2 0-1,-4 0-5,5-3 0,0-9 1,0-1-1,-5-2 1,-2-1-1,-1 5 4,1-2-4,-7 4 0,2 3 0,6 3 8,-12 0-7,7-2 0,1 5 0,-4-1 6,-1-7-7,-6 4 0,0-2 0,-7-3 2,1 2-2,-12 1 0,-2 3-1,-12-1-15,6 4-21,-12 0-36,-3 7-40,0 17-86,0 4-305</inkml:trace>
    <inkml:trace contextRef="#ctx0" brushRef="#br0" timeOffset="1985.5239">162-140 0,'0'0'51,"0"0"-9,-3 0-8,0 0 12,3 0 18,0 0 2,0 0-10,0 0 1,0 0 5,0 0-10,0 0-19,0 0-17,0 0-8,0-4 0,14 2 25,7-5 10,9 5 19,5-5-11,1-2-21,19-1 25,-4-1-18,11-6 3,0 4-14,-5-3-4,4-3-6,1 4-10,3-1 7,-3 1 1,-1-1 2,0 4 4,0-3-7,1-1 2,6 4 2,-3-3-4,3 3 2,8-4 1,-1 3-6,4 2 1,-5-2 5,-3 4-6,9 0-1,-12-1-9,3 3 7,-3 3-7,5-1 0,-8-4 1,0 5 5,-5-3-6,2-2 3,2 3 10,1 0-13,3 2 6,8 4-5,-1 0 1,10 0-1,1 0 9,3 0-4,-4 0-5,4 0 1,-4 0-1,-7 0 0,7-3 0,-2 3-1,2 0 0,1 0 1,-1 0-1,-4 0 1,4 0 0,4 0 0,8 0 0,-2-9-1,-7-1-1,4 1 1,-3 0 1,-4 0-1,-2 6-1,-1 0 0,-8 3 1,9 0 0,-9 0 0,5 0-9,-4 0 9,1 0-1,-5-3 0,-6-3-7,0 0 0,3-3 8,-6 2-1,-9-1 0,9 1-7,-3 0 8,-5 5 0,4 0-1,-7-3 1,7-1 0,7 0 0,-3 0 0,-5-3-1,5 2 0,0-1 1,3 0-1,-15 4 0,-2-2 1,-4-1-1,-6 0 0,0 5 1,-8-1 0,2-1-7,-5 4 6,-7-2-5,-2 2 5,-9 0 0,5 0 0,-10 0 0,-4 0-6,3 0 0,-3 0-3,0 0-3,0 0-2,0 18 2,0 8 13,-3 13 13,-12 1-3,9 5-3,-11 5-6,13-1 11,-10-1-5,11 6-4,-3-3 3,6 4 4,-3 2-4,3 1 2,0-1-7,0 2 1,0-4-1,0-3 9,0 0 2,0-2-3,0-2-8,0 5 2,0-3 3,0-1-5,-8 7 6,8-2 1,0 4 8,0 7 7,0 3-3,0 2-8,0-2-5,0-5-7,0 0 1,0-11-1,0-3-1,0-1 0,0-1 1,0 2-3,0-3-23,0-3-26,0 7-22,0 17-85,0-8-82,-7-3-103</inkml:trace>
  </inkml:traceGroup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5:57.372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8BBBE4D3-B248-4D8B-BD84-15F3004752DB}" emma:medium="tactile" emma:mode="ink">
          <msink:context xmlns:msink="http://schemas.microsoft.com/ink/2010/main" type="inkDrawing"/>
        </emma:interpretation>
      </emma:emma>
    </inkml:annotationXML>
    <inkml:trace contextRef="#ctx0" brushRef="#br0">-2-1 85,'0'0'153,"0"0"-71,0 0 12,0 0-9,0 0-36,0 0-8,0-2-4,0 2 4,0 0-1,0 0 5,0 0 8,0 0 11,0 0-15,0 0-21,0 0-19,0 0-7,0 0-2,4 0 1,6 0 9,3 10 15,1 7-1,2 3-1,5 6-2,-3 3-6,4 1-13,-4 3-1,5 1 1,-7 3 15,0 4-17,1 0 1,-5 1 9,-4 3 0,2 2-9,-8 4 14,5 2-14,-7-1 7,0 4-2,0-2 6,0-1-11,0-2 9,-7-2-9,3-5 8,-2 1-9,2 1 0,0-4 7,-3 2-7,4 1 0,-6 2-2,3-4 2,-4-1-12,4-1-5,-4-2-6,0 0-2,-3-1-21,8 4-55,-6-3 3,1 2-10,6 0 18,-6 12-24,1-10-72,6-7-121</inkml:trace>
  </inkml:traceGroup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26.40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BEDD9A5-E2E0-4428-BCD3-9ED8A62566C8}" emma:medium="tactile" emma:mode="ink">
          <msink:context xmlns:msink="http://schemas.microsoft.com/ink/2010/main" type="inkDrawing" rotatedBoundingBox="5471,5709 7035,5597 7043,5718 5480,5830" shapeName="Other"/>
        </emma:interpretation>
      </emma:emma>
    </inkml:annotationXML>
    <inkml:trace contextRef="#ctx0" brushRef="#br0">-2 222 113,'0'0'291,"0"0"-178,0 0-43,0-2 24,0 2-35,0-4-14,2 1 14,10-3-4,6-3 17,0-2-40,4-3 5,1 1-1,5-2-1,1-1 3,5 3-11,2 0 4,5 4-30,7-1 9,3 4-2,6-1 7,6 6 6,9 1-20,-5 0 11,8 0-12,-2 0 0,1 0 15,-4 0-14,0 4 12,-5-2-12,-3 0 0,-5-2 0,-6 0 0,0 0 0,-7 0 2,-11 0-3,-1 0 1,-12 0-1,-2 0 7,-6 0-13,-7 0 18,4 0-22,-6 0 10,-1 0-1,5 0 0,-2 0 1,-3 0 12,6-4-12,0 0-3,-2 0-5,2-2 13,-2-2-14,2 2-17,-1-4-26,3 1-80,6-5-42,2 1-82</inkml:trace>
  </inkml:traceGroup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37.21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F0633B6-A095-456B-A760-DACBDE0D2FDB}" emma:medium="tactile" emma:mode="ink">
          <msink:context xmlns:msink="http://schemas.microsoft.com/ink/2010/main" type="inkDrawing" rotatedBoundingBox="370,9512 387,7053 446,7054 430,9513" shapeName="Other"/>
        </emma:interpretation>
      </emma:emma>
    </inkml:annotationXML>
    <inkml:trace contextRef="#ctx0" brushRef="#br0">-5035 1446 90,'0'0'212,"0"0"-51,0 0-32,0 0-25,-2 0-28,2 0-11,0 0-9,-4 0-28,4 0 18,0 0 3,0 0 4,-4 2 5,0 8-9,-2 7 3,0 0-21,0 5-24,0 3 22,0 2-9,0 4 17,3 2-4,-2 1-14,3 5 24,0 3-11,2 3 5,0 5-10,0 4 1,0 6-8,0 4-19,0 4 15,0 2 12,4 7-15,-2 6-7,1 20 8,-3 19-8,0 19-4,0 5-2,0-11 0,0-31-24,0-31 12,0-13 8,0-7-15,0 11 18,0 9-30,0 4-17,0-6 34,0-9-15,0-9-60,0-10 28,2-3-23,1-5-46,-1-2-3,0 9-15,-2-8-31,0-9-132</inkml:trace>
  </inkml:traceGroup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5:36.38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7EA4F9C-F5B8-4A28-B3BF-AD38347A35B5}" emma:medium="tactile" emma:mode="ink">
          <msink:context xmlns:msink="http://schemas.microsoft.com/ink/2010/main" type="inkDrawing" rotatedBoundingBox="586,7395 586,9840 574,9840 573,7396" shapeName="Line"/>
        </emma:interpretation>
      </emma:emma>
    </inkml:annotationXML>
    <inkml:trace contextRef="#ctx0" brushRef="#br0">-4908 1788 103,'0'8'173,"1"2"-78,-1 0 19,0 2-39,2-2-42,-2-3-7,0 2 10,0-4 9,0 3 11,0-2-21,0-3 24,0 2 0,0-1-7,0 1-3,0-1-30,0 3 26,0 4-12,0 3-7,0 6 4,0 2-1,0 6 0,0 0 2,0 4 2,0 2-13,0 3 9,0 4-11,0 0 6,0 4 17,0 5-34,2 2 25,-2 4-12,0-1-1,0 4-17,0-2 24,0 5-10,0-1-1,0 4-14,0 0 17,0 3-17,0 1 0,0 2 5,0-2 1,0 2-7,0-2 2,0 2 24,0 3-25,0-3 11,0 2-11,-2-2 21,0-2-13,1-1-8,1-7 6,0-2-7,0-3 1,0-5-2,0-2 1,0-6 0,0-3-7,0-4-9,1-8-18,3-6-37,-2-4 8,2-7-27,-2-3 2,-2-8-51,0 0-81,0 0-149</inkml:trace>
  </inkml:traceGroup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7:27.764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57E0342-9A8A-44B9-AF17-D9509E1BFBDA}" emma:medium="tactile" emma:mode="ink">
          <msink:context xmlns:msink="http://schemas.microsoft.com/ink/2010/main" type="writingRegion" rotatedBoundingBox="4168,11226 24716,10714 24831,15337 4283,15848"/>
        </emma:interpretation>
      </emma:emma>
    </inkml:annotationXML>
    <inkml:traceGroup>
      <inkml:annotationXML>
        <emma:emma xmlns:emma="http://www.w3.org/2003/04/emma" version="1.0">
          <emma:interpretation id="{7CBA787D-0CCB-416C-88DE-0FE2A4F8C94F}" emma:medium="tactile" emma:mode="ink">
            <msink:context xmlns:msink="http://schemas.microsoft.com/ink/2010/main" type="paragraph" rotatedBoundingBox="4168,11226 24716,10714 24776,13090 4227,136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3039104-DBB1-448A-A773-6221C08E2598}" emma:medium="tactile" emma:mode="ink">
              <msink:context xmlns:msink="http://schemas.microsoft.com/ink/2010/main" type="line" rotatedBoundingBox="10446,10921 24344,11114 24333,11937 10434,11744"/>
            </emma:interpretation>
          </emma:emma>
        </inkml:annotationXML>
        <inkml:traceGroup>
          <inkml:annotationXML>
            <emma:emma xmlns:emma="http://www.w3.org/2003/04/emma" version="1.0">
              <emma:interpretation id="{34305256-84C2-4048-9246-C4BB68752F97}" emma:medium="tactile" emma:mode="ink">
                <msink:context xmlns:msink="http://schemas.microsoft.com/ink/2010/main" type="inkWord" rotatedBoundingBox="10442,11225 10689,11229 10685,11556 10437,11553"/>
              </emma:interpretation>
            </emma:emma>
          </inkml:annotationXML>
          <inkml:trace contextRef="#ctx0" brushRef="#br0">151 4 503,'0'0'92,"0"0"-18,0 0 50,0 0-35,0 0-23,0 0 11,0-2 11,0 2 9,0 0-20,0 0-25,0-1 12,0 1 11,-6 0-17,0 0-30,-5 0-8,-5 0-20,-2 0-8,2 0 6,2 1-13,1 8 15,-1-2 6,4 1-6,-2 2-11,6 0-12,-2 1 7,6 3 12,0-2-2,2 0-7,0-2-34,0 2 8,4 0 7,12 0 5,4-2-4,-1 2-19,5-5 29,6 2-5,-1-2 3,-3 1-6,-2-1 23,-7 4 6,2-4 0,-12 2 10,1-2-7,-6 2 24,-2 0 30,0 3-8,0 2 16,-12-2-14,-2 0 7,-1-3 0,-7-1-23,-4-3-29,-1-3 4,-1-2-20,3 0-19,3 0-22,1 0-53,12-7-30,5-6-54,4 3-113,0 0-413</inkml:trace>
        </inkml:traceGroup>
        <inkml:traceGroup>
          <inkml:annotationXML>
            <emma:emma xmlns:emma="http://www.w3.org/2003/04/emma" version="1.0">
              <emma:interpretation id="{3D267FE5-D453-4EA7-A212-20C3185DD086}" emma:medium="tactile" emma:mode="ink">
                <msink:context xmlns:msink="http://schemas.microsoft.com/ink/2010/main" type="inkWord" rotatedBoundingBox="10982,11199 12112,11215 12106,11693 10976,11677"/>
              </emma:interpretation>
            </emma:emma>
          </inkml:annotationXML>
          <inkml:trace contextRef="#ctx0" brushRef="#br0" timeOffset="500.0055">536 200 408,'0'0'117,"0"0"3,0 0 33,0 0-64,0 0-27,0 0-19,0-3-7,0-2-4,0 1-6,0-1 3,7 3 0,-2 0-17,7-3 9,2 3-8,8 0 3,0 1-9,-1 1 9,3 0-10,2 0-6,-2 0-25,-1 0-36,-5 0-59,4 0-53,-10 0-66,-2 0-275</inkml:trace>
          <inkml:trace contextRef="#ctx0" brushRef="#br0" timeOffset="718.7577">598 217 508,'-12'2'123,"0"1"43,5-3 24,0 2-63,5-2-29,2 0-29,0 0-29,0 0-21,0 0-18,2 0 0,12 0 19,8 2 2,4 0-22,3-1-9,7-1-82,22 0-74,-15 0-79,-2 0-356</inkml:trace>
          <inkml:trace contextRef="#ctx0" brushRef="#br0" timeOffset="2485.5687">1343 4 117,'0'-2'312,"0"2"-230,-6-1 51,4-1-21,2-1-60,-2 1-3,2 1 16,-2-2 30,-4 2 11,2-2-21,1 2-1,-7-1-16,-2 2-17,-2 0-9,-6 0-16,2 0-1,1 0-12,-1 0 0,4 7 5,0 2-13,2 0-5,2 3 0,6-2 0,1 2 0,3-1-13,0 4-26,0-1-6,2 3-10,11-1 27,3 2 5,8 0-7,0-3 13,3 2 17,-3 0 0,2-1 1,-4-3-1,-7-1 2,-5 0 6,-6-4 10,-2 0 35,-2 0 26,0 0 40,-2 2-17,-12-1-29,-8 2-29,-3 1-18,-3-5-26,-8 0-20,9-5-13,-1-2-37,4 0-26,12 0-48,12 0-65,0-2-81,0-7-612</inkml:trace>
          <inkml:trace contextRef="#ctx0" brushRef="#br0" timeOffset="2798.0905">1386 267 740,'7'0'133,"-3"0"-102,9 0 44,9-4-39,4-10-24,1-3 2,7-1-6,-4 2-7,-6 1 6,-7 6 0,-5 4-4,-4 5 4,-6 0 61,-2 0 59,0 5 0,0 15-16,0 8-31,0 5-16,0 1-7,-2 2-29,-4-5-16,4-3-12,0-5-44,2-5-63,0-2-68,16-5-52,6-2-72,2-4-354</inkml:trace>
        </inkml:traceGroup>
        <inkml:traceGroup>
          <inkml:annotationXML>
            <emma:emma xmlns:emma="http://www.w3.org/2003/04/emma" version="1.0">
              <emma:interpretation id="{F18F6D01-D2C2-4DA0-A971-BCD81EA09173}" emma:medium="tactile" emma:mode="ink">
                <msink:context xmlns:msink="http://schemas.microsoft.com/ink/2010/main" type="inkWord" rotatedBoundingBox="12603,11594 12629,11595 12627,11774 12601,11774"/>
              </emma:interpretation>
            </emma:emma>
          </inkml:annotationXML>
          <inkml:trace contextRef="#ctx0" brushRef="#br0" timeOffset="2988.3716">2170 368 778,'0'19'252,"-7"3"-226,3 2 68,4 4-94,0 6-14,12-5-108,0-5-150</inkml:trace>
        </inkml:traceGroup>
        <inkml:traceGroup>
          <inkml:annotationXML>
            <emma:emma xmlns:emma="http://www.w3.org/2003/04/emma" version="1.0">
              <emma:interpretation id="{5096E862-47A6-4767-9217-12507F281DA3}" emma:medium="tactile" emma:mode="ink">
                <msink:context xmlns:msink="http://schemas.microsoft.com/ink/2010/main" type="inkWord" rotatedBoundingBox="13244,10988 13676,10994 13667,11655 13234,11649"/>
              </emma:interpretation>
            </emma:emma>
          </inkml:annotationXML>
          <inkml:trace contextRef="#ctx0" brushRef="#br0" timeOffset="3942.7025">2968 2 425,'-2'0'93,"-2"-1"12,2-1 0,0-1-41,-2 0-12,-4 0 14,3 2 18,-4 1 15,-4 0-2,-1 0-13,-4 0-13,0 1-20,3 8 19,-6 0-25,8 1-35,3 0 2,4-2-5,0 2-7,4-3-13,2 4-6,0-2-15,0 5-8,8 2 23,6 2-31,1-2 16,7 0-21,4 0-3,3-3 2,5-1-11,-6 0 25,-2-1 42,-3 0-18,-11-2 18,-2 2 10,-6-4 79,-4 3 17,0 2 30,0 2-31,-2 2-19,-13 4-8,-6 0-12,-1 1-15,1-3 28,-1-2-2,-2-5-53,7-5-10,-1-2-14,2-4-20,4 0-52,0-2-39,2-17-64,7-21-37,3 6-69,0 1-58</inkml:trace>
          <inkml:trace contextRef="#ctx0" brushRef="#br0" timeOffset="4256.2856">3098-234 227,'0'0'368,"2"0"-191,5 0-3,-4 0-68,9 2-21,4 14 38,4 4-23,-3 7-16,4 2 2,-8 1-4,-1-1-49,-8-2-7,0-2-11,-4-3-15,0-3-66,0 5-102,-6-5-76,-6-4-295</inkml:trace>
        </inkml:traceGroup>
        <inkml:traceGroup>
          <inkml:annotationXML>
            <emma:emma xmlns:emma="http://www.w3.org/2003/04/emma" version="1.0">
              <emma:interpretation id="{3F0D1C98-12CA-4C03-9EC6-3AC436E4C70D}" emma:medium="tactile" emma:mode="ink">
                <msink:context xmlns:msink="http://schemas.microsoft.com/ink/2010/main" type="inkWord" rotatedBoundingBox="14118,11155 15512,11175 15506,11639 14111,11620"/>
              </emma:interpretation>
            </emma:emma>
          </inkml:annotationXML>
          <inkml:trace contextRef="#ctx0" brushRef="#br0" timeOffset="6053.1793">3682 169 61,'0'0'60,"-2"0"-29,2 0-31,0 0 0,0 0 20,0 0 85,0 0-2,0 0-33,0 0-19,0 0-8,0 0-14,0 0-3,0 0 0,0 0 3,-2 0 15,2 0 24,0 0 9,0 0 11,0 0-18,0 0-15,0 0-17,-5 0 5,5 0 5,0 0 8,0 0 7,0 0 2,0 0-14,0 0 4,0 0-4,0 0-9,-2 0-7,2 0-13,0 0-9,0 0-12,0 0 14,0 0-6,0 0 2,0 0-2,0 0 7,0 0-6,0 0 9,0 0-9,0 0 1,0 0-4,0 0-7,0 0 0,0 0-9,0 0 3,0 0-13,0 0-16,0 0 18,0 0-9,11 0 25,0 0 1,3 0 6,6 0-6,-2 1-3,4-1 2,-5 2-8,5-2-21,-4 0-33,2 2-14,-6-2-14,-1 2-22,-1-2-35,2 3-51,-6-1-58,-4-1-361</inkml:trace>
          <inkml:trace contextRef="#ctx0" brushRef="#br0" timeOffset="7476.4796">3779 365 230,'-5'0'268,"3"0"-160,2 0 21,0 0-62,0 0-28,-2 0 8,2 0 16,0 0 16,0 0 11,0 0-19,0 0 4,0 0-10,0 0-11,0 0-16,0 0-15,0 0-6,0 0 2,0 0-3,-1 0 10,1 0 2,0 0-3,0 0-6,0 0-6,0 0-5,0 0 4,0 0-5,0 0-5,0 0 4,0 0-6,0 0-1,0 0-5,0 0 6,0 0-1,0 0 1,0 0-2,0 0 1,0 0 0,0 0-11,0 0 11,0 0 0,0 0-12,0 0 12,0 0-8,0 0 9,0 0-6,0 0 5,0 0-1,0 0 1,0 0-5,0 0 6,0 0 2,0 0-2,0 0 3,0 0 2,0 0-5,0 0-8,0 0 7,0 0-9,0 0-3,0 0-13,3 0 5,9 3 21,4 1 5,4-2 9,-3 1-13,4-2-1,-6 0-19,1 4-4,2-3 21,-6 2 1,-6-3-7,4 2 7,-9-1-26,3-2-23,3 1-21,-7-1 12,5 0-25,3 0-51,1 0-55,-6 0-104</inkml:trace>
          <inkml:trace contextRef="#ctx0" brushRef="#br0" timeOffset="8163.9856">4407-45 29,'0'-2'388,"0"-2"-249,0 3 11,0-4 11,-4 3-54,-2 0-3,0 2-3,-2 0-24,2 0-19,-5 0-38,-1 0 35,-2 7-37,0 0 28,0 4 6,2 0-14,2 0-25,0 2 5,7 0-2,1 1-15,2-3-2,0 3-20,0-5 14,0 2-19,7 1-12,13 2 31,-2 0 0,6 1-17,1 0 16,1 1-7,0-1 9,-4 1 0,0-3 6,-9 2 1,-7-5 10,2-3-1,-8 0 31,0 1 32,0-1-2,0 1-17,0 2-12,-12 2-16,0-2-26,-5-2-2,-5 0-58,2-7-47,2-1 22,4 0-40,3 0-58,2-3-22,7-5-159</inkml:trace>
          <inkml:trace contextRef="#ctx0" brushRef="#br0" timeOffset="8713.918">4607 57 557,'0'0'241,"0"0"-126,0 0 18,0 0-70,0 0-45,0 0 5,10 0 6,2 0 62,1 0-1,3 0-18,-4 0-15,4 7-18,-5 0-17,1 1-5,-3 0 15,-6 4-1,-1 2 10,-2 4 4,0 5-6,-2 4-9,-10 2-3,-5-2-8,-5-1 18,2-4 19,4-6-6,2-2-2,4-6 1,7-3-8,-4-3-3,7 0-10,0-2-12,0 0-16,0 0 0,0 0-34,10 4 21,12 3 13,6-3 0,11 5 0,9-2-1,3-2-57,4-5-83,29 0-70,-19-3-104,-4-3-204</inkml:trace>
        </inkml:traceGroup>
        <inkml:traceGroup>
          <inkml:annotationXML>
            <emma:emma xmlns:emma="http://www.w3.org/2003/04/emma" version="1.0">
              <emma:interpretation id="{A07A66A9-1AEC-4249-B1A0-633751531130}" emma:medium="tactile" emma:mode="ink">
                <msink:context xmlns:msink="http://schemas.microsoft.com/ink/2010/main" type="inkWord" rotatedBoundingBox="16854,11265 18443,11287 18439,11626 16849,11603"/>
              </emma:interpretation>
            </emma:emma>
          </inkml:annotationXML>
          <inkml:trace contextRef="#ctx0" brushRef="#br0" timeOffset="10261.935">6599 79 32,'0'-1'356,"0"1"-188,0-2-23,0 2-26,0-3-38,-2 1-17,-4 1 7,2-1-3,-4 0 10,3 0-6,-7-1-5,0 2 10,0-2 1,-2 3-12,0 0-7,2 0-18,-3 0-7,1 9-5,-3 1-4,6 1-1,1 3-3,0 2-21,2 2 0,4-2-7,4-1 7,0-2 9,0-4 0,0 0-8,0-5-1,0 1-47,10-5-26,-4 0-1,6 0 6,2 0-9,4-9-2,-2-9 11,1-3-11,1 2-4,-2-1 21,-4 2-12,-7 8 42,4 5 32,-9 2 6,0 3 85,0 0 9,0 3 3,0 12-26,1 7-29,1 2-9,5 1-4,-2 1-12,5-5-15,6 0-8,4-4-94,4-3-61,9-4-18,1-6-83,-9-4-367</inkml:trace>
          <inkml:trace contextRef="#ctx0" brushRef="#br0" timeOffset="10527.5635">6888 46 631,'0'0'267,"0"0"-107,0 0 15,0 0-94,2 0-65,2 0-16,6 0 0,2 0 9,7 0-2,5 2-7,3 3-85,15 8-84,-12-6-50,-3 2-123</inkml:trace>
          <inkml:trace contextRef="#ctx0" brushRef="#br0" timeOffset="10715.0837">7008 163 633,'-12'2'158,"0"2"24,5-1 23,1-1-72,6 0-57,0 1 8,0-3-17,0 0-41,0 2-26,0-2-10,8 0-19,6 1-37,5 3 20,11-2-45,20 0-60,-9-2-59,-2 0-169</inkml:trace>
          <inkml:trace contextRef="#ctx0" brushRef="#br0" timeOffset="11465.2096">7557 94 214,'0'0'222,"0"-3"-52,0 1-54,0 0-17,0 1-8,0-2-15,0 3-6,0 0-2,0-1-2,0 1 11,-5 0-26,-5-3-14,-6 3-13,1 0-6,-6 0-12,4 7 7,-5 4-13,8 3 35,-1 2 6,5 2 5,1 0-15,6-2-11,1-1-14,2-1 9,0-3-14,0-2-1,3-4-23,8-3-25,0-2 3,3 0-6,-2 0 6,4-6 1,4-7-5,-4-5 7,-5 2 9,1 3 5,-6 2 22,0 7 6,-4 3 9,-2 1 43,2 0-10,6 4-3,-4 11 1,8 5-6,0 2-16,0 1-18,1-1-62,-1-2-85,4-2-75,-2-4-92</inkml:trace>
          <inkml:trace contextRef="#ctx0" brushRef="#br0" timeOffset="11808.9443">7733 295 575,'2'-2'196,"3"0"-95,-1-2-29,6-2-29,3 0 21,-1-4-3,6-4-6,2 0 0,-3-1-19,3-3-13,0 2 5,0 0-10,-6 5 32,-2 1 2,-2 4 9,-9 4-3,1 2 10,0 0-12,-2 0-1,0 0 8,2 6-3,4 11 21,-4 9-21,2 6-21,2 3-15,-4-1-24,0-4-35,2-6-51,2-3-85,1-5-84,3-4-106,-1-9-424</inkml:trace>
        </inkml:traceGroup>
        <inkml:traceGroup>
          <inkml:annotationXML>
            <emma:emma xmlns:emma="http://www.w3.org/2003/04/emma" version="1.0">
              <emma:interpretation id="{706A6BCB-004E-4CC3-B413-E6FAE7295BBD}" emma:medium="tactile" emma:mode="ink">
                <msink:context xmlns:msink="http://schemas.microsoft.com/ink/2010/main" type="inkWord" rotatedBoundingBox="19479,11047 20422,11060 20416,11490 19473,11477"/>
              </emma:interpretation>
            </emma:emma>
          </inkml:annotationXML>
          <inkml:trace contextRef="#ctx0" brushRef="#br0" timeOffset="13748.7514">9035-168 543,'3'-1'66,"7"-2"7,4 2 68,3-2-60,5 1-15,4 2-23,0 0 12,-1 0 5,1 10-16,-2 2-3,0 0-6,-9 4-2,-1 0 0,-4-2-7,0 2-4,-8-3 29,-2 4-5,0-1-3,0 1 10,-6 1-15,-8 1-13,-3 0-9,-4 1-16,0-1 1,-3-4 15,2 1 2,7-2 8,1-2 8,4-4 4,6-2 0,0-2-6,4-1-12,0 0-20,0 3-5,6 3-7,13 2 6,7 4 5,8-1-6,4 0 6,5-3-47,1-3-66,19 0-68,-13-6-124,-11 0-342</inkml:trace>
          <inkml:trace contextRef="#ctx0" brushRef="#br0" timeOffset="16140.6476">9779 129 451,'0'0'114,"0"0"-72,0 0 70,0 0-24,0-2-33,0 2 20,0 0 19,0 0 0,0 0 3,0 0-6,0-1 10,0 1-9,0 0-24,0 0-28,0 0-10,0 0-2,0 0-3,5-3-11,8 3 5,3 0-6,6-2-7,-3 0-6,3 2-38,0-2-67,2 0-63,-3-2-40,-1 3-114,-8-2-586</inkml:trace>
          <inkml:trace contextRef="#ctx0" brushRef="#br0" timeOffset="16343.7599">9813 200 178,'-6'4'675,"-4"0"-590,9 0-31,-6-2 106,7 0-57,0-2-71,0 1-26,8 4-6,8-1 0,6 2-8,4-3-32,13-1-85,-3-2-103,-3 0-335</inkml:trace>
        </inkml:traceGroup>
        <inkml:traceGroup>
          <inkml:annotationXML>
            <emma:emma xmlns:emma="http://www.w3.org/2003/04/emma" version="1.0">
              <emma:interpretation id="{7DF5FA21-55BD-4E2B-9D0E-C8080206922A}" emma:medium="tactile" emma:mode="ink">
                <msink:context xmlns:msink="http://schemas.microsoft.com/ink/2010/main" type="inkWord" rotatedBoundingBox="20843,11108 22421,11130 22411,11799 20834,11777"/>
              </emma:interpretation>
            </emma:emma>
          </inkml:annotationXML>
          <inkml:trace contextRef="#ctx0" brushRef="#br0" timeOffset="16578.1524">10437-94 796,'0'0'179,"0"0"-49,0 12 52,-1 5-89,-5 9-51,-2 3-13,0 5-11,0-1-18,2 1-22,2-4-62,4 3-38,0-6-82,0-10-151</inkml:trace>
          <inkml:trace contextRef="#ctx0" brushRef="#br0" timeOffset="16984.4071">10596-19 517,'0'23'97,"0"6"60,-5 6 10,4 0-71,1 1-24,0-3 2,0 1 2,12-5-10,6-3-26,-1-2-8,7-6 3,5-9 1,4-5-7,4-4 3,1-1-11,-3-25-20,0-8 1,-1-7 11,-4-7-11,-8-5-2,-9 4 15,-4 2-14,-9 7 7,0 9 2,-22 4 2,-6 10 4,-8 5-16,-1 10-8,-3 2-32,-9 26-45,8 8-100,8 1-106</inkml:trace>
          <inkml:trace contextRef="#ctx0" brushRef="#br1" timeOffset="183106.5374">11200 562 955,'0'0'182,"0"0"-69,0 0 122,0 0-96,0 0-64,0 0-8,4-5-21,12-7 25,-2 2-2,12-4-5,-1-2-1,8 0 11,10-1 0,0-4-37,4 3-30,5-3 11,-1 1-12,0 0 1,-1-1-1,-2 1-6,-5-2-7,-4 5-3,-5-1-17,-3 2-32,-5 2 0,-2 2-54,8 2-43,-11 4-118,-1 2-101</inkml:trace>
          <inkml:trace contextRef="#ctx0" brushRef="#br1" timeOffset="182731.5343">11686 133 580,'0'-2'164,"0"2"-66,0-2 123,0 2-82,-2-1-78,2-1-6,0-1 17,-2-1-18,2 2-24,0 0 23,-1 0 9,1 1 2,-2-1-10,2-1-29,-7 1 31,4-2-23,-6 3-12,2-3 34,-3 2-9,-2 2-5,-2 0-4,-1 0-1,-4 0-8,2 0 3,-3 0-3,1 3-16,0 7 20,2 2-9,1 0-13,-2 4 3,4-2 23,7 1-13,-3 1-2,1 0 0,4 0-21,0 2 7,2 2-2,-1 2 4,4 2 1,0 1 5,0 1 3,0-1-1,5 1-6,7-3-10,7 1-1,-4-4-10,5 0 10,2-4 0,1-4 0,1-5-9,2 0 8,0-7 0,1 0-6,-1 0-4,1-8 4,-1-8-10,-2-6-6,-2-4 8,0-2-7,-8-1-18,-2-1 6,-3 1 25,-3 3-4,-2 4 2,-2 3-2,-2 2-14,0 5 7,0 5-33,-8 1-30,-5 1-62,-25 5-49,6 3-100,1 8-299</inkml:trace>
        </inkml:traceGroup>
        <inkml:traceGroup>
          <inkml:annotationXML>
            <emma:emma xmlns:emma="http://www.w3.org/2003/04/emma" version="1.0">
              <emma:interpretation id="{7BD9F901-10FE-4A5F-998C-F56677A79EBF}" emma:medium="tactile" emma:mode="ink">
                <msink:context xmlns:msink="http://schemas.microsoft.com/ink/2010/main" type="inkWord" rotatedBoundingBox="23238,11472 24339,11487 24333,11908 23233,11893">
                  <msink:destinationLink direction="with" ref="{A62C6855-DCB0-403B-983C-2E77FD90BD98}"/>
                </msink:context>
              </emma:interpretation>
            </emma:emma>
          </inkml:annotationXML>
          <inkml:trace contextRef="#ctx0" brushRef="#br0" timeOffset="68188.3251">13391 271 437,'0'0'189,"0"0"-31,0 0-43,0 0-42,0 0-9,0 0 4,0 0 16,0 0 11,0 0 0,0 0-23,0 0-2,0 0-3,0 0 17,0 0-21,0 0 9,0 0 10,2 3-30,10 3 11,0 4 2,1 1-18,5 5-23,2 2 8,-3 2-16,4 2 5,-4-1-5,3 1-10,-6 0-4,0-1-2,0-1 8,-3-1-3,0 2-4,-4-5 5,1-3 2,2 1-2,-4-5 1,-1-3-1,2 1-4,-6-5 6,6 0-7,-7 0 18,2-2 8,1 1 2,3-1 1,2 0-3,2 0-8,4 0-1,0-3-6,3-11 0,3-4-11,2-3 6,-1-3-7,1-2 9,-3 2-19,-2 2 20,-5 3-10,-2 5 0,-2 2-6,-4 4 5,-2 4 1,0 0 0,0 2 10,-2 1-10,0 1-22,0 0-15,1 0 14,-1 0 8,0 0 5,0 0-8,0 0-14,0 0-8,0 0-8,0 0-49,-10 0-49,1 1-93,-3 5-310</inkml:trace>
          <inkml:trace contextRef="#ctx0" brushRef="#br1" timeOffset="184577.8089">12789 666 629,'0'0'355,"0"0"-226,0 0 94,5-3-29,9-10-47,5-2-32,7-2-25,4-6-29,1 3-6,5-3-19,0-1-11,1 3 15,1-3 6,-1 2-18,3 0-19,-9 3 7,3 3-16,-5 0-10,-1 0-36,-4 5-14,0-2-64,-2 4-50,3-3-90,-6 2-117,-2 2-758</inkml:trace>
          <inkml:trace contextRef="#ctx0" brushRef="#br1" timeOffset="184248.5327">13207 277 386,'0'-2'413,"0"2"-255,0 0-20,0-1-7,0-2-65,0 1-17,0 0 19,0 1-10,0-2-16,0 2 2,-4-3-22,2 1 30,-4 1-2,0 0-23,-2 2 5,-2 0-1,-4 0 3,0 0-11,-1 7 17,-1 2-21,-4 4 17,4 0 2,1 7-8,3 0 18,-2 2-1,4 2-4,0-1-8,6-1 4,0 1 2,4 2-20,0-2-5,0 3 23,6-2-17,10 6 1,4-8-11,1 0-12,5-4 15,4-5 5,1-4-20,1-7-7,-1-2-18,2-2 24,-4-18-37,-3-4 2,-4-5 11,-7-7 7,-3 1-33,-4-3 11,-8 3 10,0-1-1,0 4 9,-4 5 5,-10 4-29,-2 2-35,-4 3 7,-15 7-62,7 3-83,0 5-153</inkml:trace>
        </inkml:traceGroup>
      </inkml:traceGroup>
      <inkml:traceGroup>
        <inkml:annotationXML>
          <emma:emma xmlns:emma="http://www.w3.org/2003/04/emma" version="1.0">
            <emma:interpretation id="{9D03E54E-5DFD-4F11-ACE5-49EC794B11CA}" emma:medium="tactile" emma:mode="ink">
              <msink:context xmlns:msink="http://schemas.microsoft.com/ink/2010/main" type="line" rotatedBoundingBox="4191,12165 24740,11653 24776,13090 4227,13602"/>
            </emma:interpretation>
          </emma:emma>
        </inkml:annotationXML>
        <inkml:traceGroup>
          <inkml:annotationXML>
            <emma:emma xmlns:emma="http://www.w3.org/2003/04/emma" version="1.0">
              <emma:interpretation id="{7461AB09-DE8B-4B6A-9763-27E8E9C20DCF}" emma:medium="tactile" emma:mode="ink">
                <msink:context xmlns:msink="http://schemas.microsoft.com/ink/2010/main" type="inkWord" rotatedBoundingBox="4199,12474 7322,12396 7341,13125 4217,13203"/>
              </emma:interpretation>
            </emma:emma>
          </inkml:annotationXML>
          <inkml:trace contextRef="#ctx0" brushRef="#br0" timeOffset="-29241.2341">-6006 1508 12,'0'-2'220,"0"2"-129,0-2 2,0 2-21,0-2-49,0-1 0,0 0 29,0 0 27,0 0-9,0-1-20,0-1 22,0 3-2,-2 0 3,-2-3-17,0 1-2,-4 0-15,2-1 14,-2 1-18,-4 0-3,5 2 3,-7 0-11,2 0-24,-2 2 26,-2 0-25,2 0 28,0 4-23,3 6 18,-3 5-8,2 4 3,0 3-17,0 6 11,5 6 6,-2 2-7,6 3-11,-4 1-1,5-1 18,2-4-11,0 2 7,0-6-13,11-2 0,2 1-1,3-6 1,6-2-1,0-5-16,4-8 7,-1-2-2,3-7 9,1 0 2,-3-7 0,6-15-7,-6-11-25,-3-8 23,-3-6 9,-2-7-23,-11 3-73,-7-8-40,0 11-62,0 15-114</inkml:trace>
          <inkml:trace contextRef="#ctx0" brushRef="#br0" timeOffset="-28991.2305">-6113 1650 772,'0'2'220,"0"4"-156,10 8-11,14 6 7,3 5-40,11 6 17,1 1-29,1-2-1,2 0-14,-4-7-47,-5-3-36,14-6-84,-9-6-74</inkml:trace>
          <inkml:trace contextRef="#ctx0" brushRef="#br0" timeOffset="-14260.9083">-5448 1337 317,'-5'0'175,"3"0"-129,0 0 97,1 0-9,-3 0-23,-1 0-6,2 0-2,-1 0-19,-2 0 35,-2 0-16,0 5-12,-2 2-27,-2 2-3,-2 2 3,-1 7-58,1 6 2,0 6-8,4 9-17,6 11-19,4 3-31,0 3-27,0-1-7,18-4-21,4-6-37,17 2-29,-8-12-96,3-13-332</inkml:trace>
          <inkml:trace contextRef="#ctx0" brushRef="#br0" timeOffset="-13745.1165">-5125 1630 449,'0'-4'166,"-5"-2"-125,-3 0 50,-2 1 11,4-2-30,-4 4 23,-2 3 1,0 0 18,-2 0 5,1 2-22,-5 11-17,0 5-32,4 2 0,2 4-22,7-3-16,3 3-2,2-4-8,0 0-12,7-5-16,12-4 14,-2-6-17,-1-3-26,6-2 1,-7-6-1,3-14 12,-2-4 2,-4-7 11,-2 6-3,-4 1 19,-5 8 16,1 9 4,-2 2 14,5 5 43,-5 0 7,2 0 0,-1 0-10,1 8-29,7 8-27,1 2-1,-3 1 6,5 1-7,-2-6-69,2-4-51,0-6-85,14-4-92,-7 0-20</inkml:trace>
          <inkml:trace contextRef="#ctx0" brushRef="#br0" timeOffset="-13573.2389">-4814 1617 795,'4'22'93,"-2"3"-53,6 5 64,-3-1-60,7-2-25,2-1-19,-2-2-29,14 4-49,-4-9-77,-5-4-156</inkml:trace>
          <inkml:trace contextRef="#ctx0" brushRef="#br0" timeOffset="-13104.5025">-4506 1397 90,'0'0'703,"-3"0"-586,-6 6-61,-1 6 87,3 2-57,1 2-34,0-2-12,1-1 17,4 1-34,1-1-23,0 2-6,1-3-34,16 0-15,-1-3 15,6-4-12,-1 2-13,9-5-13,-1 1 28,1-3 13,5 3 25,-3 3 0,-2 4 12,-6 2 5,-7 3 53,-3 0 36,-4-1 16,-8-5 6,-2 0-3,0-2-7,0 1-33,-14 4-29,-10 1-19,-2 2-18,-5 1-7,-1-5-16,7-2-6,1-2-3,8-5-39,2-2-58,4-7-69,8-11-46,1-1-46</inkml:trace>
          <inkml:trace contextRef="#ctx0" brushRef="#br0" timeOffset="-12462.7215">-4110 1194 641,'0'4'121,"0"3"-85,0 5 25,15 6-22,7 6-10,0 8 21,4 5-24,-2 4 29,-5 5 31,3 2-10,-7-3-10,-3-2-16,-2-3-32,-4-6-15,-1-7-3,-4-5-20,-1-4-97,0-9-63,0 0-40,0-7-375</inkml:trace>
          <inkml:trace contextRef="#ctx0" brushRef="#br0" timeOffset="-12243.9697">-3822 1508 666,'0'0'310,"2"-2"-279,2 0-30,12 0 8,4-4 3,5-2-12,3 1-10,19 3-35,-9-2-60,-9 3-135</inkml:trace>
          <inkml:trace contextRef="#ctx0" brushRef="#br0" timeOffset="-12056.4842">-3746 1583 905,'-9'8'155,"4"0"-92,-2-3 121,7 1-87,0-3-97,0-2-24,12 2-37,10-3 1,4 0-31,17 0-72,-1-10-65,-7-4-90</inkml:trace>
          <inkml:trace contextRef="#ctx0" brushRef="#br0" timeOffset="-11399.0457">-3348 1573 235,'7'2'169,"-2"0"-39,9-2-20,4 0-25,2 0 0,2 0 3,3 0 1,-1 0-24,0 0-20,-7-2 3,4-4-12,-8 2-1,-5 0-12,0 2-6,-6 0-6,0 0-10,2-1 13,-4 3 2,0 0 1,0 0-2,0 0-5,0 0-5,0 0-4,0 0 11,0 0-9,0 0-2,0-1-2,0-1-10,0-4-22,0-4 16,0-1-11,0-9 15,0-2 13,0-3 12,-4-3-1,0 2 0,-4 2-10,2 6 17,-2 5-5,1 1 1,-3 6 4,-4 0 8,-6 3-7,-6 2-8,0 1 1,-5 0-5,-1 4 6,6 9-7,9 8 1,3 0-14,8 5-2,6 4-11,0 4-71,12 5 8,35 22-66,-5-11-30,3-5-95</inkml:trace>
        </inkml:traceGroup>
        <inkml:traceGroup>
          <inkml:annotationXML>
            <emma:emma xmlns:emma="http://www.w3.org/2003/04/emma" version="1.0">
              <emma:interpretation id="{0E986B23-B835-40AF-AC6F-E65335875B1E}" emma:medium="tactile" emma:mode="ink">
                <msink:context xmlns:msink="http://schemas.microsoft.com/ink/2010/main" type="inkWord" rotatedBoundingBox="10103,12176 12385,12119 12405,12920 10123,12977"/>
              </emma:interpretation>
            </emma:emma>
          </inkml:annotationXML>
          <inkml:trace contextRef="#ctx0" brushRef="#br0" timeOffset="24933.7254">29 947 235,'0'0'256,"-2"0"-66,2-2-41,-2 2-34,2 0-21,-2 0-7,0 0-3,-2 0-3,2 0-10,2 0 11,-2-2-5,0 2-1,-4 0-12,2 0-10,2 0-7,-8 0-28,0 0 9,-2 0-1,-2 0-8,-1 0-4,-1 0-14,-6 4 10,0 4-1,3 4-20,-5 4 20,0 3-4,-1 5 1,-1 4 4,4 5-11,4 3-19,-2 5 5,6 2-2,7 1 16,-1-3-12,8 1 12,0-7-1,0-1-9,10-3 10,7-2 0,7-2 17,8-5-7,0-4-8,3-6 2,1-8-4,-3-4 0,3 0 2,-4-13-2,-5-9-22,-7-8-10,-2 0 3,-11-2-15,2 0 18,-8 1-6,-1 6-34,0 2-63,0 3-19,-1-1-13,-11 5-14,0 4-127</inkml:trace>
          <inkml:trace contextRef="#ctx0" brushRef="#br0" timeOffset="25214.9953">-137 1231 480,'0'0'167,"0"0"-17,0 2-24,0 2-36,0 6-7,13 4 31,9 6-17,2 5-20,2 4-18,1 3 5,-1 0-51,2-2 14,-1-3-27,5-3-31,-3-2-79,17 2-25,-8-4-85,-9-9-106</inkml:trace>
          <inkml:trace contextRef="#ctx0" brushRef="#br0" timeOffset="26855.7266">478 1042 358,'-20'0'142,"2"0"-60,-4 0 78,-2 0-69,1 8-40,5 8-14,-2 7-11,13 13 1,0 11-11,7 10-6,8 6 2,22 7-11,7-1 15,15-2-16,35 10-53,-14-16-103,-8-18-397</inkml:trace>
          <inkml:trace contextRef="#ctx0" brushRef="#br0" timeOffset="25824.3769">560 1315 348,'0'-2'253,"0"-5"-151,0 1 67,0 1-61,-2-2-49,-6 2 19,3 1-5,-7 3 2,-2 1 5,-6 0-16,2 0-31,-2 1 18,5 12-9,1 3 2,4 7-12,6-3-2,4 4-15,0 2-9,0-2-6,12-2 1,4-2-2,6-8-5,-3-5-32,3-7-5,4 0-1,-4-2 2,-3-18-26,3-3-11,-2-7 13,-4-2-20,-4 2 11,-2 0 46,-5 11 23,-3 7 6,-2 7 9,2 5 60,-2 0 44,0 0-14,0 5-44,4 15 3,-2 5-29,2 1-1,4 4-17,0-2-11,3-2-23,6-6-92,10-2-82,-7-3-67,2-7-149</inkml:trace>
          <inkml:trace contextRef="#ctx0" brushRef="#br0" timeOffset="26090.0914">1120 1299 860,'0'1'129,"0"15"-39,-2 5 17,2 4-67,0 0-25,0 1-15,3-1-59,19 5-54,-6-8-93,2-4-178</inkml:trace>
          <inkml:trace contextRef="#ctx0" brushRef="#br0" timeOffset="26527.6148">1426 1173 476,'0'-3'114,"0"-1"8,0 0 26,-4 4-40,-6 0 0,5 0-21,-9 7-34,2 8-14,-2 2 24,2 3 6,4 0-21,3 0-20,0-3-22,5-3-6,0-2-58,5 0 33,8-2-16,3-2-21,1-2 40,5 0 2,2-1 13,2 2 7,-2 1 4,-9 3-1,1 4 3,-4 2 49,-2 5 39,-10 0 19,0 2-12,0 1-24,0 1-36,-4-5-12,-8-1-29,-6-4-12,-1-6-59,-31-10-117,4 0-92,3-14-127</inkml:trace>
          <inkml:trace contextRef="#ctx0" brushRef="#br0" timeOffset="27308.8551">1699 1104 68,'0'0'638,"0"0"-540,0 0 40,2 0-4,6 0-54,1 0 33,10 0-12,0 0-21,5 11 18,3 3-30,4 5-17,-6 6 28,1 9-28,-2 8-1,-7 8 2,-5 7-18,-2 6-27,-6-1-7,-4-1-6,0-10-70,0-10-19,0-11-46,-6-10-51,-4-10-59,0-10-94</inkml:trace>
        </inkml:traceGroup>
        <inkml:traceGroup>
          <inkml:annotationXML>
            <emma:emma xmlns:emma="http://www.w3.org/2003/04/emma" version="1.0">
              <emma:interpretation id="{862F0F09-3893-42CA-88EA-C64758580CCF}" emma:medium="tactile" emma:mode="ink">
                <msink:context xmlns:msink="http://schemas.microsoft.com/ink/2010/main" type="inkWord" rotatedBoundingBox="12747,12380 13261,12367 13268,12664 12754,12677"/>
              </emma:interpretation>
            </emma:emma>
          </inkml:annotationXML>
          <inkml:trace contextRef="#ctx0" brushRef="#br0" timeOffset="28373.6529">2423 1153 339,'0'0'236,"0"0"-93,0 0 38,0 0-84,0-2-20,0 2 6,0 0 12,-2 0 2,2 0 9,-5 0 0,3 0-16,-1 0-9,-6 5-45,2 8-14,-5 4-7,-2 1-7,-4 1 3,4-1 21,2 2-1,2-2-2,5-2 2,5-1-14,-2-1-11,2-3-6,0 4-19,2 1-32,13-1 4,9 3-42,6-2-38,29-2-74,-9-5-86,-1-2-281</inkml:trace>
          <inkml:trace contextRef="#ctx0" brushRef="#br0" timeOffset="27685.0411">2334 1316 798,'1'-1'187,"-1"1"-74,12 0 1,4-2-56,10 2 8,9-3 3,5-1-28,6 2-9,-3-2-17,4 1-15,-5-3-1,-1 2-38,-3 0-33,6 2-95,-13 0-89,-6 1-306</inkml:trace>
        </inkml:traceGroup>
        <inkml:traceGroup>
          <inkml:annotationXML>
            <emma:emma xmlns:emma="http://www.w3.org/2003/04/emma" version="1.0">
              <emma:interpretation id="{81431B81-5239-41FA-82FA-CE2909AF9BC6}" emma:medium="tactile" emma:mode="ink">
                <msink:context xmlns:msink="http://schemas.microsoft.com/ink/2010/main" type="inkWord" rotatedBoundingBox="13811,12221 15613,12176 15631,12925 13830,12970"/>
              </emma:interpretation>
            </emma:emma>
          </inkml:annotationXML>
          <inkml:trace contextRef="#ctx0" brushRef="#br0" timeOffset="28936.1421">3478 1089 537,'0'-2'193,"0"2"-64,0 0 9,0 0-69,0 0 9,-4 0-4,-6 0-22,-2 0-15,0 11-3,-1 4 3,-1 7 3,2 1 1,0 7-15,4 3 3,4 5-1,4 0 10,0-1 20,0-4 6,14-1 9,8-4-22,2-6-7,3-4-13,4-8-2,5-7-8,2-3-20,-2 0-1,-3-24-1,-3-5 0,-8-11-1,-7-3 1,-3-2 1,-8-1-16,-4 2-40,0 8 2,-2 5-4,-12 6-65,-9 6-54,-3 4-86,2 9-103</inkml:trace>
          <inkml:trace contextRef="#ctx0" brushRef="#br0" timeOffset="29343.5515">3551 1200 472,'-4'0'397,"2"0"-250,2 0 17,0 0-12,0 0-93,0 0-20,0 9 22,10 11 0,4 6 17,1 3 15,7 5-36,2-2-29,0-1-28,2-3 0,-1-4-53,1-8-100,12-10-104,-11-6-73,-3 0-359</inkml:trace>
          <inkml:trace contextRef="#ctx0" brushRef="#br0" timeOffset="29937.2948">4102 1255 211,'0'-2'257,"0"0"-71,0-2-3,0 1-74,0-2-45,0-1-18,0 2 6,0 0-4,0 2 11,0 2 15,-5 0 2,-7 0-2,2 0-3,-4 6-26,6 10-6,2 4-4,-2 3-10,6 5-5,2 2 2,0-5 3,0 0 20,0-8-17,9-5-28,-2-4-7,5-7-33,2-1-23,-1 0-11,6-3-9,-4-17-11,1-6-16,2-3-5,-6-1 11,-5 4 40,2 7 24,-4 7 20,2 8 20,-7 4 65,1 0 53,-1 0 5,0 14-23,2 4-42,7 1-8,-6 2-20,7 1-17,0-2-13,0 0-60,12 2-76,0-5-54,-5-4-120</inkml:trace>
          <inkml:trace contextRef="#ctx0" brushRef="#br0" timeOffset="30109.1665">4492 1342 846,'0'0'278,"0"14"-126,0 4 21,0 1-108,0 1-50,0 0-15,2 0-68,8-2-24,4-3-77,1-3-131,-1-6-600</inkml:trace>
          <inkml:trace contextRef="#ctx0" brushRef="#br0" timeOffset="30484.1896">4771 1032 459,'0'0'407,"0"0"-246,-8 0 64,2 6-62,-4 6-83,6 2-14,-2 2-23,4 2-15,0 1-19,2 5-9,0-1-1,0 2 0,2-1-1,8-2-6,-3-2-13,10-4-12,-1-3-1,1 0 1,3-4 17,-4 0 16,-1-2 9,-5-1 21,1 0 49,-11 0 42,0-2 22,0 2-5,0 2-43,-2-3-49,-8 3-46,-4 0-38,-6-4-55,2 0-54,-19-4-75,3 0-147,4 0-502</inkml:trace>
          <inkml:trace contextRef="#ctx0" brushRef="#br0" timeOffset="30921.694">3925 1066 230,'-11'16'370,"4"5"-218,-3 9 42,0 10-58,6 12-62,4 6 19,0 3-17,10 4-41,8 0-35,7-4-42,27 17-75,-5-17-87,1-9-213</inkml:trace>
          <inkml:trace contextRef="#ctx0" brushRef="#br0" timeOffset="31296.7716">4952 955 525,'9'0'90,"3"0"19,3 0 40,3 0-48,7 13-14,1 12 25,4 12-10,-6 4 14,-5 7 6,3-1 4,-10 0-19,-2 1-20,-6-5-32,-4 2-42,0-7-13,-2-3-59,-24 4-75,1-14-95,1-5-276</inkml:trace>
        </inkml:traceGroup>
        <inkml:traceGroup>
          <inkml:annotationXML>
            <emma:emma xmlns:emma="http://www.w3.org/2003/04/emma" version="1.0">
              <emma:interpretation id="{AF321041-C4BF-40CC-8E63-352F831EAD3E}" emma:medium="tactile" emma:mode="ink">
                <msink:context xmlns:msink="http://schemas.microsoft.com/ink/2010/main" type="inkWord" rotatedBoundingBox="16032,12158 17208,12129 17221,12641 16044,12670"/>
              </emma:interpretation>
            </emma:emma>
          </inkml:annotationXML>
          <inkml:trace contextRef="#ctx0" brushRef="#br0" timeOffset="34440.9289">5597 1292 603,'0'0'494,"0"0"-396,0-1 35,0-3-31,0 0-79,0-4 8,0 2 21,0-2 22,5 4-14,12 0-2,-1 0-2,9 4 24,5 0-26,7 0-42,7 8-12,-1 4-29,5 0-87,-7-2-47,11-6-36,-11-4-65,-9 0-100</inkml:trace>
          <inkml:trace contextRef="#ctx0" brushRef="#br0" timeOffset="34644.0551">5905 1142 656,'-4'14'295,"-4"2"-165,4 3 54,1 6-93,-4 3-59,6-1-11,1 2-21,0 4-6,0-4-67,3 2-90,9-7-34,2-8-123</inkml:trace>
          <inkml:trace contextRef="#ctx0" brushRef="#br0" timeOffset="35222.1866">6502 929 124,'2'-8'199,"-2"2"-88,4 2 94,-4 2-53,0 2 24,0 0 19,0 2-43,0 14-38,0 4-19,-4 7-12,0 8 6,2 6 3,2 7-13,0 0 0,0 6-18,0-3-14,0-3-8,0-7-20,0-10-10,2-6-9,-2-12-3,0-5 2,0-4-27,0-4-10,0 0-11,-2 0-14,-8 0-17,-5 0 17,1-4 44,-10-8-2,2-6-9,3 0 6,-3 2-15,8 3 27,4 6 12,6 2 1,4 3 7,0 2 3,0 0 2,0 0-13,8-2 2,10 2 18,8 0 33,1 0-6,9 0 11,3 0-2,-1 4-14,-2 3-17,-5 2-17,3 0-8,-5 0-19,-3-2-58,10 5-98,-11 0-105,-1-2-235</inkml:trace>
        </inkml:traceGroup>
        <inkml:traceGroup>
          <inkml:annotationXML>
            <emma:emma xmlns:emma="http://www.w3.org/2003/04/emma" version="1.0">
              <emma:interpretation id="{A6F87B68-7941-432E-8C6F-B117E3CCA013}" emma:medium="tactile" emma:mode="ink">
                <msink:context xmlns:msink="http://schemas.microsoft.com/ink/2010/main" type="inkWord" rotatedBoundingBox="17599,11831 19467,11784 19501,13183 17634,13230"/>
              </emma:interpretation>
            </emma:emma>
          </inkml:annotationXML>
          <inkml:trace contextRef="#ctx0" brushRef="#br0" timeOffset="36769.156">7316 795 512,'0'-2'280,"0"-2"-150,0-3 31,0-2-70,0-1-44,0-2 2,0 0-1,0 0-11,0 0-9,-1 1-6,-3-1 7,4 0 10,-7-2-4,4 2-13,1 0-6,2 0-8,-2 2-6,-2 2 4,4 3 4,0 1 4,0 2 18,-2 2 27,2 0 31,0 0 14,-2 0 4,2 0 0,-2 6-24,-8 11-41,0 15-24,-4 14-6,-1 12 5,-1 9-11,-4 7 4,6-4 2,2 1-7,8-6 0,4-6-6,0-4-9,0-6-56,16-2-50,0-5-9,2-5 5,-2-5 4,-1-4-12,-1-6-17,-4 0-43,0-2 4,-8-2-13,0-4 10,-2-5 118,0-4 68,0-2 4,0-3 47,0 0 24,0 0-4,0 0 9,0 0-2,0 0-3,0 0-11,0 0-15,0 0-4,0 0 15,0 0 27,0 0 10,0 0-17,0 0 1,0 0-15,0 0-13,0 0-21,0 0-22,0 0-10,0 0-1,0 0-10,0 0-9,0 0-9,0 0 8,0 0 12,0 0 3,0 0 6,0 0 1,0 0 14,0 0-9,0 0-4,0 0 10,0 0 1,0 0-12,0 0 16,0 0 4,0 0 12,0 0-14,0 0-11,0 0-7,0 0-1,0 0 0,0 0-6,0 0 6,0 0 6,0 0 13,0 0 6,0 0 16,0 0-10,0 0-12,0 0-2,0 0-2,0 0-13,0 0 6,0 0 5,0 0 9,0 0 6,0 0-12,0 0 15,0 0-13,0 0 1,0 0 3,0 0-4,0 0-6,0 0 6,0 0-8,0 0-1,0 0 3,0 0-3,0 0-8,0 0 10,0 0-5,0 0 2,8 0-8,8 4 1,9 4 14,9-2 13,6 2-10,1-5-9,0 2-9,1-5 0,-9 0 0,-1 0-1,-8 0-6,-8 0-10,-2 0-9,-4 0-26,-3 0-24,-1 0-40,-6 0-78,0 0-75,0-5-99,0 0-237</inkml:trace>
          <inkml:trace contextRef="#ctx0" brushRef="#br0" timeOffset="37269.1425">7342 662 327,'0'-2'364,"0"2"-175,0 0 8,0 0-40,0 0-46,0 0 21,0 0 17,4 0 13,10 0 0,2 0-41,6 0-23,3 0-28,5 0-13,2 0-23,-3 2-32,7 2-2,-5 2-74,15 7-96,-7-2-151,-5 3-272</inkml:trace>
          <inkml:trace contextRef="#ctx0" brushRef="#br0" timeOffset="38365.6893">7955 858 33,'4'-6'305,"6"0"-79,-3-2 5,12 0-71,-4 0-30,7 2-11,2 2-6,-3 2-26,1 2-2,0 0-19,-4 0-11,-3 4 9,-3 8 18,-4 4-15,1 2 6,-7 6-24,-2 3 14,0 5-25,-2 1-17,-15 2-15,2 0 5,-1-1-11,0-3 8,-4-6-2,7-5 2,-1-3-7,6-6 5,2-4-5,4-2-1,2-1 0,0-3-11,0 5-5,0 0-19,16 4 26,8 4 3,3-2-41,9-2-72,23-4-88,-5-4-79,-9-2-112</inkml:trace>
          <inkml:trace contextRef="#ctx0" brushRef="#br0" timeOffset="38067.1742">7995 871 833,'-2'0'207,"2"0"-55,0 0 87,0 8-124,0 15-67,0 8-10,0 8 41,0 7 4,0 2-25,0-5-21,-5-6-12,5-11-25,0-12-18,0-6-113,0-8-38,-2 0-70,2-16-66,-1-4-92</inkml:trace>
          <inkml:trace contextRef="#ctx0" brushRef="#br0" timeOffset="39101.2042">8548 870 757,'-14'17'253,"2"9"-122,-4 8 41,3 9-71,-1 5-50,4 5 15,6 2-21,2 3-25,2 1-13,0-3-7,4-1-90,22 9-39,-4-14-81,1-10-111</inkml:trace>
          <inkml:trace contextRef="#ctx0" brushRef="#br0" timeOffset="38818.821">8716 949 557,'0'-4'272,"0"2"-173,0-3 63,-6 4-63,0 1-1,-5 0 10,-1 0-11,-2 13-35,-6 5 1,4 4 5,2 2-11,2 2-1,9-5-36,-4 0 2,5-5-19,2-7-3,0 1-35,4-4-16,10-3-13,6 4 37,4-5 18,2 1 9,3 1 1,3 2 8,-4 0 0,-1 4-9,-3 2 1,-7 0 13,-5 0 31,-4 0 31,-8-3 47,0 1 11,0 3-28,0-2-8,-8 3-38,-7 0-24,-1-2-36,-6-3-18,-2 0-34,5-6-64,-5-3-33,0 0 2,9 0-39,-5-8-32,6-8-83,4 3-381</inkml:trace>
          <inkml:trace contextRef="#ctx0" brushRef="#br0" timeOffset="39351.2274">8878 1014 497,'18'0'185,"6"8"21,2 13 47,-1 5-97,1 4-20,-9 1 10,-3 3-17,-6 2-15,-4-1-54,-4-1 5,0 1-65,-4-4-16,-9 0-93,-15-1-75,4-9-87,-1-4-132</inkml:trace>
          <inkml:trace contextRef="#ctx0" brushRef="#br1" timeOffset="185515.3371">8124 1610 829,'0'-6'159,"0"0"-136,0 0 81,0-2-27,6 0-31,2 2-1,-6 1-7,1 1 17,2 4 19,-3-3-9,-2 3 25,0 0 6,0 0-18,0 0-5,0 0-39,0 0-11,0 10 14,0 12 1,2 8 26,-1 10-9,-1 5-14,0 0-5,0-1-8,0-7-6,0-7-7,0-4-7,0-7-7,0-3-1,0 0-49,0-5-22,0 0-57,0-6-61,-1 4-69,-8-5-26,-3-2-261</inkml:trace>
          <inkml:trace contextRef="#ctx0" brushRef="#br1" timeOffset="185999.6984">7900 1817 760,'0'-1'313,"0"1"-228,0-3 70,0 2-17,0-2-84,0 3 14,0-1 34,0 1-4,0-4-18,7-4-11,0-6-17,13-2 15,4-5-5,4-5-30,3 1 13,3-4-35,3 4-9,-1-1 6,2 4-5,-7 1-1,1 4 5,-6 4-5,-9 2 6,-1 2 0,-4 3-6,-6 3 6,-1 0-1,-3 3 22,-2 0-7,5 0 19,-5 0-24,0 0-1,2 7-14,0 16 8,6 8 12,-3 9-2,4 1-9,3 3-10,-5-2-35,5-3-91,0 23-106,-2-9-121,-7-8-478</inkml:trace>
        </inkml:traceGroup>
        <inkml:traceGroup>
          <inkml:annotationXML>
            <emma:emma xmlns:emma="http://www.w3.org/2003/04/emma" version="1.0">
              <emma:interpretation id="{24CF7C42-4FD5-41F1-9469-CB005FE8DFBD}" emma:medium="tactile" emma:mode="ink">
                <msink:context xmlns:msink="http://schemas.microsoft.com/ink/2010/main" type="inkWord" rotatedBoundingBox="19913,12256 20976,12229 20986,12648 19923,12675"/>
              </emma:interpretation>
            </emma:emma>
          </inkml:annotationXML>
          <inkml:trace contextRef="#ctx0" brushRef="#br0" timeOffset="40460.5956">9473 1182 492,'0'-2'273,"0"2"-129,0-2 47,0 2-84,0-2-64,0 2 14,0 0-14,0 0 22,0 0-2,0 0-15,0 0-10,14 0 10,9 0 10,10 0-1,6 0-30,4 0-27,5 2-21,-1 2-115,7-2-33,-11 0-67,-11-2-107</inkml:trace>
          <inkml:trace contextRef="#ctx0" brushRef="#br0" timeOffset="40663.7226">9720 1082 801,'-8'19'270,"3"6"-173,-4 7 111,6 6-103,-2-1-60,5 1-26,0-7-19,0-5-85,10-1-73,4-4-134,0-10-354</inkml:trace>
          <inkml:trace contextRef="#ctx0" brushRef="#br0" timeOffset="41257.4793">10193 1036 552,'-4'-2'223,"-4"2"-166,6-2 81,0 2-69,2-2-43,0-1-12,0 2-14,0-3 0,0 2 5,7 0 41,5-2 19,2 1 10,6 3-15,6 0 17,1 0 0,7 13-24,-6 6-21,1 7-5,-5 3-1,-4 3-15,-6 4 14,-4 2 0,-10 2 11,0-1 11,0-3-17,-16-2-30,-4-6-14,0-6-20,-4-6 5,3-8 8,-3-8 21,-1 0 8,3-5-8,6-12 0,2-1 0,8-3 0,6 1 18,0-2 20,10-3 1,14-1 11,7-3 11,3-3-17,3 0-10,1 0-10,-2 7-24,-9 1-31,-3 7-53,-6-4-91,-6 8-100,-4 1-108</inkml:trace>
        </inkml:traceGroup>
        <inkml:traceGroup>
          <inkml:annotationXML>
            <emma:emma xmlns:emma="http://www.w3.org/2003/04/emma" version="1.0">
              <emma:interpretation id="{2FA2BE53-AAAE-49B8-9E32-CC77F2BF0CAF}" emma:medium="tactile" emma:mode="ink">
                <msink:context xmlns:msink="http://schemas.microsoft.com/ink/2010/main" type="inkWord" rotatedBoundingBox="21352,11744 24740,11659 24776,13090 21387,13175"/>
              </emma:interpretation>
            </emma:emma>
          </inkml:annotationXML>
          <inkml:trace contextRef="#ctx0" brushRef="#br0" timeOffset="42179.543">11212 754 781,'-7'-11'126,"-3"3"-73,2-2 54,0 1-54,-2 1-25,0 4 34,0 4 25,-4 0-3,-3 0-23,-3 18-13,-4 7-9,-2 11-1,0 7-5,1 9-5,4 3-3,-3 2-3,10-1 17,4-3 11,8-6 8,2-4-21,0-4 4,2-6-12,14-6-7,4-7 13,-1-9-23,7-4-11,4-7 12,-4 0-7,5 0-6,3-20-1,-3-3-9,5-7-12,-2-6-12,-3-3-32,-4-1-42,-5 0-29,-8-10-64,-8 11-57,-6 13-410</inkml:trace>
          <inkml:trace contextRef="#ctx0" brushRef="#br0" timeOffset="42413.9193">11056 965 778,'0'14'403,"0"5"-282,0 7 106,12 8-25,10 3-86,-1 4 13,10 1-49,-6-3-38,1-1-42,0-6-42,-3-4-90,-1-8-54,0 4-76,-7-8-75,-5-6-444</inkml:trace>
          <inkml:trace contextRef="#ctx0" brushRef="#br0" timeOffset="44229.9282">11540 676 325,'-10'0'213,"3"0"28,-7 4-26,2 12-62,-1 12-40,1 8-1,-2 11-29,2 9-21,0 8 25,0 2-23,10 2-23,-2-3-41,4-5-4,0-5-57,10-5-70,16 9-51,-4-12-81,1-7-261</inkml:trace>
          <inkml:trace contextRef="#ctx0" brushRef="#br0" timeOffset="43760.026">11851 1004 127,'0'-2'356,"0"-2"-190,0-1 16,-4 0-67,-2 0-45,-2-4-21,1 2 19,-5 2-9,0 1 9,-2 4 6,-6 0-1,2 0-24,-2 7 3,3 11 4,-3 3-30,2 5-16,5 5 7,1 1 4,3 1 12,4-3 15,5-4-1,0-4-7,0-5-16,0-3-12,5-4-4,9-4-8,0-4-30,4-2-5,1-2-2,2-18 15,-4-7-5,1-5-13,-2-2 21,0-1 8,-5 5 2,0 7 9,-1 7 0,-7 8-2,1 6 2,-2 2 46,2 0 56,-2 12-47,8 7 5,-4 9-3,6 0 1,1 3-32,3-3-4,1-4-22,-2-5-23,1-3-42,-1-4-67,7-4-82,-6-6-101,-4-2-284</inkml:trace>
          <inkml:trace contextRef="#ctx0" brushRef="#br0" timeOffset="45276.8324">12290 1180 371,'0'-2'494,"0"0"-409,0 2 61,0 0 44,0 0-84,-2 0 16,0 0 17,0 4 9,-2 12-37,-2 5-30,2 6-20,-4 0-16,4 2-13,0-3-32,2-2-29,0-7-66,2-5-61,0-6-33,0-6-64,4-2-86,6-12-195</inkml:trace>
          <inkml:trace contextRef="#ctx0" brushRef="#br0" timeOffset="45683.0692">12464 955 474,'0'0'148,"0"0"10,0 0 35,0 0-79,0 0-7,0 0-11,-2 1-11,-6 8-34,2 2-9,0 3-16,2 0-8,2 2-17,-2 2-1,2-1 0,2 3-9,0-2-6,0 2-14,0-3 3,10 1-3,4-2 2,6 0-8,-4 0 13,6-3 16,-7-1 6,3 0 10,-7 2 17,0-4 29,-8 2 43,-3 0 19,0 2 11,0 1-1,-7 1-46,-7 2-47,-4-3-9,0 0-2,0-2-24,1-3-29,1-4-57,-10-3-63,1 0-65,4-3-143</inkml:trace>
          <inkml:trace contextRef="#ctx0" brushRef="#br0" timeOffset="53441.0346">11865 685 542,'0'0'508,"0"-3"-437,0 3 25,0 0 70,0 0-65,0 0 12,0 0 9,4 0-13,4 3-7,1 10-15,1 5-23,0 4-28,0 0-36,2 1-24,-4-3-89,4-3-82,-2-5-98,0-4-260</inkml:trace>
          <inkml:trace contextRef="#ctx0" brushRef="#br0" timeOffset="54207.7886">12436 922 162,'0'0'372,"0"-1"-254,0 1 53,0-1-27,0-1-56,2-1-12,4 3 1,0-2-12,0 2 12,0 0 12,1 0-18,2 0-25,-1 0 15,1 0-45,1 0 5,-2 0-7,0 2-6,-4 1-8,0-1 2,0-1 13,0 0-14,-2 2 0,2 1 6,-2-2-7,2 3-27,-4-4 2,0 0-35,2 1-10,-2-2-79,0 3-71,0-3-145</inkml:trace>
          <inkml:trace contextRef="#ctx0" brushRef="#br0" timeOffset="54551.5618">12584 642 590,'6'0'222,"4"0"-55,0 0 59,6 11-70,-4 0-86,2 1-19,-2 2-21,-5 2-30,1-2 0,-2 4-68,-2 4-103,-4-1-78,0-2-775</inkml:trace>
          <inkml:trace contextRef="#ctx0" brushRef="#br0" timeOffset="57818.5329">12944 664 605,'0'0'145,"0"0"43,0 0 7,0 0-76,0 0-2,0 0-11,0 0-20,0 0-11,0 0 3,0 0-2,0 0 0,0 0 1,0 0-8,0 0-17,0 0-14,0 0 14,0 5-17,0 6-3,0 5-11,2 4-12,2 4 13,-2 5-7,2 5-3,-2 3-4,-2 7-7,0 1 3,0 6-4,0 3-1,-10-3 1,-6 0 11,3-3-11,-8-4-7,4-5 6,3-4-7,-4-4-18,2-6-8,3-6-45,1-3-77,2-6-24,-4-2-39,2-2-61,6-4-243</inkml:trace>
          <inkml:trace contextRef="#ctx0" brushRef="#br0" timeOffset="58509.8049">13140 1050 71,'-2'0'661,"2"-2"-521,-2 2 28,2-2 29,0-1-48,0 3-14,0-1-27,0 1 0,0 0 19,0 0-11,0 0-37,4 0 23,4 0-25,6 0-26,3 0-12,1 0-30,3 0-2,0 0-7,1 0-43,-5 0-35,3 0 3,-4 0-18,-4 0-19,0 0-17,-5 0-2,1 0-20,4 0-48,-2-2-82,2-2-416</inkml:trace>
          <inkml:trace contextRef="#ctx0" brushRef="#br0" timeOffset="59182.9236">13636 887 175,'0'-3'249,"0"-3"-143,0-1 32,-2 2-25,-4-1-40,0 2-8,0 0-3,-4-1-3,2 4-1,1 1-1,-3 0-4,0 0 25,-1 0 2,4 0-22,-3 0 2,6 8-15,-6 4-12,4 1-7,0 8 2,3 4-21,-4 5 3,2 7 1,-3 5 0,-1 4-2,2-1 3,-3 0-2,0-2-5,2-7-4,2-4 8,2-7 16,3-3 0,1-6-14,0-2 8,0-5-4,0 1 8,3-4 20,7 3-37,2-5 26,2-3-9,3-1-13,2 0-10,0-4 1,3-15 5,2-5 6,0-8-3,-3-3-8,-1-1-1,-3 2 6,-3 5-6,-2 5-9,-4 5-62,-4 7-42,-2 2-17,-2 4-40,0 2-72,-8 2-293</inkml:trace>
          <inkml:trace contextRef="#ctx0" brushRef="#br0" timeOffset="59448.5521">13527 1087 1054,'0'14'244,"6"4"-168,2 1 111,4 5-94,0 0-75,-1 2-5,4-5-13,-3 3-21,1-2-78,-1-2-48,-1-4-53,-1-5-112</inkml:trace>
          <inkml:trace contextRef="#ctx0" brushRef="#br0" timeOffset="60042.3081">13895 1008 456,'4'-6'128,"-2"0"17,1-2 25,2 0-75,-3 2-30,-2 3 9,0 0 13,0 3 8,0 0-9,0 0 11,0 0-30,-5 4-16,0 8-31,-1 6-4,-6 4-14,2 4-1,2 1 8,1 0-2,-2 2 15,6-6 1,1-1 0,2-9-7,0-4-8,0-5-8,0-4-51,0 0-28,0 0-27,0-10 7,3-4 60,3-2 27,2 3 11,0 0-1,-6 5 2,2 7 1,-2 1 12,0 0 52,2 0 21,0 9-34,4 7-14,-6 0-26,3 3-12,-3-1-36,0-2-34,1 2-55,-3-6-104,0-4-158</inkml:trace>
          <inkml:trace contextRef="#ctx0" brushRef="#br0" timeOffset="60511.0465">14043 1136 510,'0'0'197,"0"0"19,0 5-20,0 5-60,0 5-17,0 3-23,0 2-33,-6 4-34,2-3-6,0-1-7,2-2-16,2-5-33,0-3-34,0-4-14,0-4-31,4-2-88,2 0-33,4 0-102</inkml:trace>
          <inkml:trace contextRef="#ctx0" brushRef="#br0" timeOffset="60917.3173">14189 971 168,'0'-6'197,"0"2"-92,0 1-1,0 1-3,0 2 21,-4 0 8,-2 0-17,1 0-3,-5 11-37,2 1 8,2 1-10,0 1-6,2 2-21,2 0-8,0 0-27,2-1 12,0-2-6,0-2 1,0-3-14,2 2-2,4-2 13,2-1-13,2 2 0,-3-2 12,3 4-6,0 0 10,1 1 16,-4-2 4,-1 2 30,-4-1 4,-2 1-9,0 0-36,0 0 0,0-2-20,0 2-5,-8-1-15,1-2-86,-17-1-36,5-3-101,0-1-127</inkml:trace>
          <inkml:trace contextRef="#ctx0" brushRef="#br0" timeOffset="61339.2561">13806 921 339,'-8'4'209,"2"4"-177,0-1 18,1 8 54,-4 2-39,6 4 20,-6 12 16,6 5-7,-2 5 36,1 6-2,4 4-47,0 3-41,0-3 0,0-2-21,0-1-19,0-6-37,4-5-40,18 5-88,-2-9-53,0-9-413</inkml:trace>
          <inkml:trace contextRef="#ctx0" brushRef="#br0" timeOffset="61870.5094">14203 735 175,'2'5'534,"2"2"-410,0 2 50,2 2-6,0 3-97,0-1-3,-1 7 28,0 0 7,0 6 13,2 1-42,-4 6 5,4 2 15,-5 2-9,-2 3 3,0 3-57,0 2-28,0 1-3,-14 1-1,-3 1-48,0-3-26,-7 0-45,-13 10-46,5-8-63,0-10-114</inkml:trace>
          <inkml:trace contextRef="#ctx0" brushRef="#br0" timeOffset="71878.4543">14094 449 314,'0'0'153,"0"-2"-32,0 2 30,0 0-34,0-2-62,0 2 26,0-2 7,0 1-10,0-2-27,0 3 27,0-1-3,0 1-14,0 0-20,0 0 15,0 0 10,0 0-12,-1 0 27,1 0-8,0 0-7,0 0-13,0 0-9,0 0 25,0 0-35,0 0 29,1 0-17,8 0 4,3 0-19,3 0-6,3 1-4,2 3-10,-1-2-11,1 0-1,-2-2-31,-3 2 9,0-2 22,-3 0-39,-5 2 18,1-2-5,-4 0-12,3 0 28,-7 0-28,0 0 22,0 0 7,0 2 0,0-2 2,0 0 16,0 0-4,0 0 2,0 0-5,0 0 9,0 2-10,0 0-1,0 0 1,1 4 15,-1 2-5,2 2-10,0 4 1,-2 2-1,0-1 0,0 5 16,0 0-16,0 0-10,0 2 10,0-3 9,0 2-9,0 0-15,0-2-1,-2 2 3,0-4 13,1 3-13,1-2-8,-5-1 6,3 3-17,0-2 32,0 2 0,-2-3-6,2 1 12,-2-2 1,2 0-7,-1 2-11,3-3 11,-5 6-1,2-2 2,1 1-1,-5 2 9,4-1-9,-4 1-1,4 0 1,-1-2 1,2-1 17,-4 1-18,2 0-3,0 0 3,2-2 12,-2 1-3,2-1-9,-2 0 0,-2 2 0,0 0 6,2 0-5,-2 3-1,1-1 8,0-1-8,2 3 0,1-2 0,0 0 7,2 2 1,-5 1 0,4 3 4,-1 2 10,0-1 8,-3 2-14,3-3 10,-1 1-15,1-6-5,0 1-6,0-1-1,-2-3-5,2-3-16,2-1 22,-4 0 12,4-2-6,0-4 6,-2 0-12,2-2 3,0-4 7,0 0-8,0-2-2,-2-2-13,2 0 13,-2 0-9,2 0 9,0 0-2,-2 0-15,0 0 6,-2 0 10,-2 0-1,-6 0-10,-4-6 24,-6-1-12,-3-4 1,-5-3 0,-5-1-1,-3-3-24,0 2-35,5 3-33,0 6-20,-7 7-34,10 0-136,2 7-797</inkml:trace>
        </inkml:traceGroup>
      </inkml:traceGroup>
      <inkml:traceGroup>
        <inkml:annotationXML>
          <emma:emma xmlns:emma="http://www.w3.org/2003/04/emma" version="1.0">
            <emma:interpretation id="{EDE15C85-37F3-432A-BB2A-0555B96C9D6F}" emma:medium="tactile" emma:mode="ink">
              <msink:context xmlns:msink="http://schemas.microsoft.com/ink/2010/main" type="line" rotatedBoundingBox="13734,12843 15537,12843 15537,13174 13734,13174"/>
            </emma:interpretation>
          </emma:emma>
        </inkml:annotationXML>
        <inkml:traceGroup>
          <inkml:annotationXML>
            <emma:emma xmlns:emma="http://www.w3.org/2003/04/emma" version="1.0">
              <emma:interpretation id="{DEE27AD0-21DD-41FB-8391-7D9899AAD1F8}" emma:medium="tactile" emma:mode="ink">
                <msink:context xmlns:msink="http://schemas.microsoft.com/ink/2010/main" type="inkWord" rotatedBoundingBox="13734,12843 15537,12843 15537,13174 13734,13174"/>
              </emma:interpretation>
            </emma:emma>
          </inkml:annotationXML>
          <inkml:trace contextRef="#ctx0" brushRef="#br2" timeOffset="106919.2749">3365 1817 59,'0'0'78,"0"0"26,0 0-36,0 0-52,0-4-16,0-3-32,0-1-33,0 0-13,0-8-5,-3 4 16</inkml:trace>
          <inkml:trace contextRef="#ctx0" brushRef="#br2" timeOffset="107701.7591">3324 1673 73,'-8'-10'107,"4"0"35,-2 1-22,2 1 0,4 2-6,-2 2-12,0-1 1,2 2-8,-4 1-6,4 2 10,0 0-21,0 0-30,0 0 7,0 0 16,0 0-39,-2 0-5,2 0 7,0 0 21,-2 4-24,2 4-8,0 4-6,0 3-2,0 6-3,0-1 11,0 5 6,0 0-3,10 1-2,2 0-8,2-2-2,1-3 5,6-1-11,-4-5-8,-1 1 16,4-5-15,-6-4-1,-3-2-5,0-4 5,-4-1-9,1 0 2,2 0 7,-2 0 1,5 0 0,4-12 0,0 0 0,1-4 8,4-1-2,2 1-1,1 2-5,1 5 6,3 0-7,3 5-7,-4 4-14,6 0 11,-3 0 10,3 7 0,-7 4 12,1 5-5,-6-1 2,-5 1-3,-5-3 10,-3-1 4,-4 1-2,1-1-1,-4-2 5,-2-2-4,0-4-3,0-3-6,0-1-9,0 0-26,0 0-24,4 0-26,2 0 0,2 0-3,10 0 56,6-5 16,5-1 7,9-2 0,10 2 0,5 2 0,2 3 13,6 1 21,2 0 26,4 0-25,3-3 0,-3 0-13,5-8 4,-7-2-11,0-7-2,-6-6-13,-5-2 0,-3-1-41,-10-1-34,9-10-65,-14 9-116,-9 3-139</inkml:trace>
        </inkml:traceGroup>
      </inkml:traceGroup>
    </inkml:traceGroup>
    <inkml:traceGroup>
      <inkml:annotationXML>
        <emma:emma xmlns:emma="http://www.w3.org/2003/04/emma" version="1.0">
          <emma:interpretation id="{7ED6C1F6-CE36-4D23-96E4-E8ABF5B10756}" emma:medium="tactile" emma:mode="ink">
            <msink:context xmlns:msink="http://schemas.microsoft.com/ink/2010/main" type="paragraph" rotatedBoundingBox="14442,13216 18765,13216 18765,14193 14442,14193" alignmentLevel="3"/>
          </emma:interpretation>
        </emma:emma>
      </inkml:annotationXML>
      <inkml:traceGroup>
        <inkml:annotationXML>
          <emma:emma xmlns:emma="http://www.w3.org/2003/04/emma" version="1.0">
            <emma:interpretation id="{A19F0680-EE5E-487C-98E2-F9675599A199}" emma:medium="tactile" emma:mode="ink">
              <msink:context xmlns:msink="http://schemas.microsoft.com/ink/2010/main" type="inkBullet" rotatedBoundingBox="14442,13219 15102,13219 15102,13774 14442,13774"/>
            </emma:interpretation>
          </emma:emma>
        </inkml:annotationXML>
        <inkml:trace contextRef="#ctx0" brushRef="#br2" timeOffset="108593.5155">4140 2282 337,'0'-7'118,"0"3"0,0-3 41,0 1-59,0 1-27,0 3 8,0-1 1,0 3 9,0-1-1,0 1 0,0 0-15,-2 0-15,-6 0-19,3 0 1,-4 0-9,4 4 18,-5 3-17,3 4 1,4 2-3,1 5-12,2 4-8,0 4 10,0 3 1,0 1 4,3-1 12,11-1-11,6-5-2,2-3-5,0-2-8,10-6 0,-5-4 3,7-6 5,-3-2-19,5 0 7,-7-14-9,2-6 11,-6-6 6,-9-1-15,-2-3-2,-4 1 0,-8-1-19,-2 0-29,0-2 6,-16 3-35,-10 0-61,-8 3 49,0 8-8,-5 8 14,-16 10-82,9 3-45,7 12-768</inkml:trace>
        <inkml:trace contextRef="#ctx0" brushRef="#br2" timeOffset="109077.8962">4000 2523 438,'-2'0'489,"2"0"-365,0-2 38,0 2-40,0 0-61,0 0 20,0 0 18,0 0 14,0 0 4,0 0-25,0-1-46,2-3-7,12-5 20,3-4-21,13-8 5,3-6-15,13-8 2,4-9-17,1-8-4,4 1-8,3 0-1,-7 3-19,-1 9-9,-11 7-22,-1 9-38,-11 3-33,-3 6-28,5-3-81,-5 2-66,-2 2-322</inkml:trace>
      </inkml:traceGroup>
      <inkml:traceGroup>
        <inkml:annotationXML>
          <emma:emma xmlns:emma="http://www.w3.org/2003/04/emma" version="1.0">
            <emma:interpretation id="{0FD05960-2DE1-489B-A04E-D6CCD4B6A497}" emma:medium="tactile" emma:mode="ink">
              <msink:context xmlns:msink="http://schemas.microsoft.com/ink/2010/main" type="line" rotatedBoundingBox="16781,13216 18765,13216 18765,14193 16781,14193"/>
            </emma:interpretation>
          </emma:emma>
        </inkml:annotationXML>
        <inkml:traceGroup>
          <inkml:annotationXML>
            <emma:emma xmlns:emma="http://www.w3.org/2003/04/emma" version="1.0">
              <emma:interpretation id="{F8A05D6E-7CE5-4FF4-AFAE-DEF097FA50AC}" emma:medium="tactile" emma:mode="ink">
                <msink:context xmlns:msink="http://schemas.microsoft.com/ink/2010/main" type="inkWord" rotatedBoundingBox="16781,13216 17658,13216 17658,14193 16781,14193"/>
              </emma:interpretation>
            </emma:emma>
          </inkml:annotationXML>
          <inkml:trace contextRef="#ctx0" brushRef="#br1" timeOffset="189417.8739">6337 2473 652,'0'0'837,"0"0"-748,0 0 42,0 0-6,3 0-82,17-2-12,6 0 17,12-3-22,3 5-2,9 0-24,5 0-41,2 7-85,10 16-42,-13-5-103,-10 1-130</inkml:trace>
          <inkml:trace contextRef="#ctx0" brushRef="#br1" timeOffset="189871.0025">6491 2615 1074,'-2'-5'251,"2"-1"-219,0-1 99,0-3-54,14-2-32,6 2 16,-1 0-10,3 4 17,4 2-30,-4 4-12,-5 0-13,3 0 22,-6 14-10,-2 3-10,-6 6-1,-5 2 26,-1 4 4,0 7-4,-12 4-2,-7-1-10,-6 4-9,-8-5-4,2-4 1,-3-4 11,7-8 16,5-6-2,4-7-16,10-5-5,4-2-6,4-2 19,0 0-33,0 0 0,0 0-18,16 0-13,12 0 31,9 0 15,13 0-12,9 0-3,5 0-60,-1 0-106,2-4-54,24-17-96,-16 0-206,-16-2-562</inkml:trace>
          <inkml:trace contextRef="#ctx0" brushRef="#br1" timeOffset="189198.9442">6677 1996 806,'0'-3'193,"0"2"-57,0 1 31,0-3-73,0 3-24,0 0 14,0 0 2,0 0-19,0 0 10,0 0-12,0 0-1,0 0 2,0 0-12,0 0-21,0 0-5,0 0-21,0 3-7,0 12 32,0 9 5,0 9 11,0 7 5,0 6-41,0-3 14,0-1-26,0-5-1,0-4-76,0-8-29,0-2-59,0 5-76,-2-6-101,-8-5-238</inkml:trace>
          <inkml:trace contextRef="#ctx0" brushRef="#br1" timeOffset="190105.3989">7214 2523 854,'-2'0'335,"1"0"-89,1 0 26,0 0-88,0 0-115,0-2-42,0 2-27,0 0-81,0 0-78,0 0-185,0 0-561</inkml:trace>
        </inkml:traceGroup>
        <inkml:traceGroup>
          <inkml:annotationXML>
            <emma:emma xmlns:emma="http://www.w3.org/2003/04/emma" version="1.0">
              <emma:interpretation id="{2D294EAC-43DE-409A-9CFB-72551255748F}" emma:medium="tactile" emma:mode="ink">
                <msink:context xmlns:msink="http://schemas.microsoft.com/ink/2010/main" type="inkWord" rotatedBoundingBox="18125,13478 18765,13478 18765,13861 18125,13861"/>
              </emma:interpretation>
            </emma:emma>
          </inkml:annotationXML>
          <inkml:trace contextRef="#ctx0" brushRef="#br1" timeOffset="187180.1157">7734 2256 586,'0'0'340,"0"-1"-211,0 1 32,0 0-42,0-2-74,0 2 11,0-2 24,0 2-33,0 0 33,0 0 1,0 0-38,0 0 22,0 0-29,0 0 3,0 0 12,0 0-27,0 2 13,0 9-36,0 9 35,0 7 18,0 10-1,-3 2-20,-7 2 14,-2 0-26,2-7 8,4-6-29,-2-10 0,4-6-10,4-8-79,0-2-67,0-2-67,0 0-97,0 0-185</inkml:trace>
          <inkml:trace contextRef="#ctx0" brushRef="#br1" timeOffset="187743.6989">7999 2403 705,'-1'5'252,"-6"2"-149,3-2 94,3 3-91,-6 0-66,4 2 36,1 2-22,0 1 24,-5 3 7,6 0-27,1 1 30,0-4-15,0 1-23,1-2-19,10 0 7,4 0-15,7-3 4,4-1-4,1 2-2,7-4-6,2-4-6,-5-2 2,3 0-11,-6-2-13,-3-14 4,-3-5 8,-4-5-10,-5-4-30,-2 1 19,-8-1 16,-3 1-117,0 2 123,-5 6 0,-11-1 25,-8 6-19,-1 4 5,-7 5-11,0 7-13,-5 0 12,-7 6-27,2 17-38,3 9-15,3 10-10,-1 32-84,11-8-64,9-5-337</inkml:trace>
        </inkml:traceGroup>
      </inkml:traceGroup>
    </inkml:traceGroup>
    <inkml:traceGroup>
      <inkml:annotationXML>
        <emma:emma xmlns:emma="http://www.w3.org/2003/04/emma" version="1.0">
          <emma:interpretation id="{E044B156-A3B7-4AA3-847F-E554EF5868FA}" emma:medium="tactile" emma:mode="ink">
            <msink:context xmlns:msink="http://schemas.microsoft.com/ink/2010/main" type="paragraph" rotatedBoundingBox="11548,14552 24104,14062 24148,15194 11592,1568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41045CB2-C929-47D6-8971-BEC9DC3085D2}" emma:medium="tactile" emma:mode="ink">
              <msink:context xmlns:msink="http://schemas.microsoft.com/ink/2010/main" type="line" rotatedBoundingBox="11548,14552 24104,14062 24148,15194 11592,15684"/>
            </emma:interpretation>
          </emma:emma>
        </inkml:annotationXML>
        <inkml:traceGroup>
          <inkml:annotationXML>
            <emma:emma xmlns:emma="http://www.w3.org/2003/04/emma" version="1.0">
              <emma:interpretation id="{E02681D9-EA3D-4782-B6F7-4F9671E319E8}" emma:medium="tactile" emma:mode="ink">
                <msink:context xmlns:msink="http://schemas.microsoft.com/ink/2010/main" type="inkWord" rotatedBoundingBox="11548,14552 13298,14484 13342,15616 11592,15684"/>
              </emma:interpretation>
            </emma:emma>
          </inkml:annotationXML>
          <inkml:trace contextRef="#ctx0" brushRef="#br1" timeOffset="203296.1913">1637 3403 892,'0'-12'238,"0"0"-166,0 3 98,0 1-38,0 6-30,0 2 19,0 0-20,0 0-11,0 0-32,0 2-58,-1 8 11,-8 3 13,6 5 8,-7-2-25,8 2-5,0-1-2,2-1-32,0 0-21,2 2-6,13 2-14,11 3-25,12 1 18,1 0-31,11-1 47,-3-1 28,-7-4 8,-13 0 15,-7-4 13,-14-3 31,-6 2 107,0-1 15,0 1 19,-16 2-38,-8 6-41,-3 1-1,-7 0-19,-4-3-32,3 0-18,0-4-13,1-3-10,0-7-52,6-1-60,3-4-68,-1-8-117,2-13-194,9-3-709</inkml:trace>
          <inkml:trace contextRef="#ctx0" brushRef="#br1" timeOffset="203499.3182">1523 3410 941,'2'-3'370,"1"-7"-271,11 1-3,8-7 9,7-2-46,15-3-13,8 7 8,9 1-38,6 5-5,5 8-11,-4 0 0,-2 0-124,-1 30-100,-18-2-67,-21 1-715</inkml:trace>
          <inkml:trace contextRef="#ctx0" brushRef="#br1" timeOffset="202670.1201">2527 3727 378,'-22'5'320,"6"-2"-50,4 1 6,-1 0-39,4 1-64,8-3-52,1-2-14,0 0-50,0 3-50,8 1-7,11 2-11,13 3 11,6 6-1,3-4-3,7 1-86,5-8-105,-12-2-209,-9-2-784</inkml:trace>
          <inkml:trace contextRef="#ctx0" brushRef="#br1" timeOffset="202481.4973">2588 3520 936,'0'0'323,"0"0"-238,2 0 5,-2 0-19,0 0-63,2 0 11,-2 0-1,0 0-6,0 0 35,0 0-1,0 0 10,0 0 20,0 0-2,0 0-49,4 0-18,8 0-7,10 0-6,3 0 6,13 0 0,0 1 25,-1 6-25,1-1-58,-11 3-64,-5 3-87,-10 3 25,-12 14-35,-8-6-139,-9 1-347</inkml:trace>
          <inkml:trace contextRef="#ctx0" brushRef="#br1" timeOffset="203936.8403">1143 4312 108,'0'0'1094,"0"-1"-942,0-3-53,2-3 19,10 0-48,5-5 13,14 0-3,-2 2-23,10 0-17,9 4-2,2 4-32,3 2 7,6 0-4,-2 0-3,3 2-6,-5 4-59,-4 0-48,-3 0-48,-9 0-34,-11-2-9,-14-2-103</inkml:trace>
          <inkml:trace contextRef="#ctx0" brushRef="#br1" timeOffset="204250.6557">1297 4352 584,'-4'4'666,"-2"-4"-523,4 0 84,0 0-26,2 2-85,0-2-5,0 3 9,0-3-18,0 1-59,10 2-18,20 2-25,16 3 15,34 0 9,35-2-6,41-2-18,18-3-33,-6 1-100,-11 0-148,-61 2-207,-21 0-765</inkml:trace>
        </inkml:traceGroup>
        <inkml:traceGroup>
          <inkml:annotationXML>
            <emma:emma xmlns:emma="http://www.w3.org/2003/04/emma" version="1.0">
              <emma:interpretation id="{F3E8B65B-8540-4D75-BD3A-80FD0792552A}" emma:medium="tactile" emma:mode="ink">
                <msink:context xmlns:msink="http://schemas.microsoft.com/ink/2010/main" type="inkWord" rotatedBoundingBox="14003,14612 15281,14562 15302,15118 14025,15168"/>
              </emma:interpretation>
            </emma:emma>
          </inkml:annotationXML>
          <inkml:trace contextRef="#ctx0" brushRef="#br1" timeOffset="195266.0393">4000 3539 430,'0'-5'144,"0"2"-111,4-3 15,2 1 11,-2-3-16,4 2-1,-4 2 19,-3-1-2,3 2 16,1-1 3,-4 0 17,-1-1-15,0 0-21,0 1 2,0-2-20,0 0-4,0-1 7,0 0-2,-8-2 3,-6 5-4,-1-3-13,-7 6-27,3 1 0,-5 0 35,-2 0-34,0 12 15,1 8 4,3 3-12,-2 3 5,8 2-5,4 1 13,0 3 0,9-1-3,3 3-3,0 1 1,0-3 0,7-2 2,13-4-9,-4-6-10,8-7 0,0-7 3,-2-6 5,-3 0-8,5-3 1,-2-19 12,-5-8-4,3 0 0,-6-2-9,-8 3-12,2 3-73,-6 5-8,-2 5-23,-2 0-19,-14 5-101,-4 4-791</inkml:trace>
          <inkml:trace contextRef="#ctx0" brushRef="#br1" timeOffset="195735.7863">3591 3941 9,'-7'0'922,"4"0"-753,3 0-17,0 0 1,0 0-76,0 0-22,0 0 5,5-8 11,12-6 8,0-4-15,7-2-20,4-5-16,5-3-3,-3-2-3,7-1-22,-3 1 12,-4-2-5,4 3-4,-5-1 6,-3 5-8,1-1 7,1 4-2,2-1 1,-3 1-7,5-2 6,0 0-5,4-2-1,-7 0 0,-2 5-6,-1 2-20,-4 5-39,-8 3-38,0 6-45,-3 5-86,1 0-61,-8 0-733</inkml:trace>
          <inkml:trace contextRef="#ctx0" brushRef="#br1" timeOffset="196031.6832">4320 3664 986,'0'0'208,"0"0"-144,0 0 85,0 0-62,0 0-36,0 0-7,0 0 30,0 0-27,0 0 2,6 0-28,0 0-20,9 0 17,9 0 19,10 0-2,6 0-1,9-3-34,6 2 0,5 1-34,1 0-87,10 0-79,-12 1-63,-9 4-141</inkml:trace>
          <inkml:trace contextRef="#ctx0" brushRef="#br1" timeOffset="196250.4172">4775 3431 1228,'-14'0'233,"-2"18"-109,-2 5 39,1 11-75,1 10-69,0 3 8,8 4-27,0-1-24,6-7-53,2-5-76,10-7-55,8-9-91,4-10-236</inkml:trace>
        </inkml:traceGroup>
        <inkml:traceGroup>
          <inkml:annotationXML>
            <emma:emma xmlns:emma="http://www.w3.org/2003/04/emma" version="1.0">
              <emma:interpretation id="{4330307D-F719-4DAF-823F-7AC92895E6DE}" emma:medium="tactile" emma:mode="ink">
                <msink:context xmlns:msink="http://schemas.microsoft.com/ink/2010/main" type="inkWord" rotatedBoundingBox="15612,14632 19514,14480 19548,15335 15646,15488"/>
              </emma:interpretation>
            </emma:emma>
          </inkml:annotationXML>
          <inkml:trace contextRef="#ctx0" brushRef="#br1" timeOffset="196687.9216">5180 3688 944,'0'0'220,"0"0"-111,0 0 10,4 0-67,10-2 15,6-14 21,-1 2-18,5-6-8,6-3-30,-2 3-13,-1-5-9,1-1 2,-1 0-12,-3 2 0,-2 0-2,-8 5-4,-2 3-5,0 2 11,-7 2 0,2 2 8,-6 8-7,-1 0 10,2 2-11,-2 0 1,0 0 14,0 10-14,0 13 18,0 11-7,-3 12-9,-9 3-3,2 9-97,-2 17-108,2-15-87,2-11-708</inkml:trace>
          <inkml:trace contextRef="#ctx0" brushRef="#br1" timeOffset="196922.2992">5192 3925 1014,'0'-2'386,"0"-2"-277,0 0 8,16-8-94,9 0 6,11-2-1,5-4-14,7 5-14,-5 4-26,15 9-154,-17 0-113,-7 13-328</inkml:trace>
          <inkml:trace contextRef="#ctx0" brushRef="#br1" timeOffset="197337.0529">5279 4010 750,'0'-6'333,"0"1"-281,0-7 18,2-1-18,14 0-29,7-5 19,5 6 61,4 0-13,-3 2 8,-3 4-42,0 6-29,-4 0-8,-7 0 7,-3 16-19,-2 4-7,-8 4 13,-2 3-3,0 4 8,-6 5-11,-12 2 0,-9-2 2,-5-1 14,2-4-2,1-9 5,3-4 9,8-8 12,8-4 3,6-4-41,4-2-9,0 0-22,10 0-9,16 0 25,12-10 6,13-2 18,9 3-18,7-1-9,0 2-94,23 0-158,-14 7-267,-17 1-552</inkml:trace>
          <inkml:trace contextRef="#ctx0" brushRef="#br1" timeOffset="197729.8682">6131 3555 647,'0'0'249,"0"-3"-49,-2-2-20,-4 1-79,2 0 2,4-1 8,-6 5-14,0 0-2,-6 0-10,-1 0-23,-7 5-30,0 15 24,-5 10-28,1 7-8,4 11-7,6 8-13,10 2-9,4 6-69,6-2-79,38 7-62,-7-15-112,-1-14-249</inkml:trace>
          <inkml:trace contextRef="#ctx0" brushRef="#br1" timeOffset="198057.0147">6360 3912 1059,'0'-5'333,"0"-1"-248,0-6 21,12-5-65,4-5-19,8-4-22,2-1 7,-1-3 28,5 0-9,2 1-17,-5 3 0,3 0 33,-5 6-22,-1 2-20,-4 5 15,-6 5-15,-9 4-5,2 4 5,-7 0 38,0 2-1,0 20 27,0 11-15,0 9-23,-8 5-26,2 2-76,-4-3-76,10 1-74,-2-13-88,2-12-217</inkml:trace>
          <inkml:trace contextRef="#ctx0" brushRef="#br1" timeOffset="198401.8396">6891 3593 674,'0'0'306,"0"0"-175,0 0 8,0 10-81,-11 9-57,3 5 27,-2 6 31,3 3 38,-1 3 21,4-2-26,2-7 4,2 4-30,0-12-23,2-2-10,12-5 7,3-4-22,7-5-16,0-3 10,3-5-3,5-17-2,-4-9 0,-2-4-1,-3-2 6,-5-2-12,-6 4-27,-10 7-83,-2 4-68,-14 2 55,-5 9-103,-5 5-125</inkml:trace>
          <inkml:trace contextRef="#ctx0" brushRef="#br1" timeOffset="198620.5959">7086 3754 461,'10'-4'502,"7"-1"-324,9-3 111,8-3-78,5 1-94,5-1-15,1 4-33,3 1-29,-7 6-40,1 0-30,-3 0-78,5 3-101,-8 7-83,-10-1-279</inkml:trace>
          <inkml:trace contextRef="#ctx0" brushRef="#br1" timeOffset="198808.0793">7546 3555 1055,'-5'0'404,"-3"0"-217,0 15 24,-2 5-104,2 7-74,4 6-33,-2 5-37,2 1-48,4 1-13,0-4-92,0 2-74,12-6-54,0-8-424</inkml:trace>
          <inkml:trace contextRef="#ctx0" brushRef="#br1" timeOffset="199136.2081">7910 3690 209,'0'-11'173,"0"2"16,0 5-54,0 2 19,-10 2 42,-3 0-25,-1 4-28,0 16-28,0 1-19,6 7 21,4 1 8,3-2-12,1-1-22,0-5-13,3-4-27,11-5-14,8-4-16,-5-8-19,9 0 8,0-2-10,-1-21 0,6-7-8,-12-9-30,1-3-16,-6-1-54,-12 1-85,-2 7-58,-2 11-61,-12 13-902</inkml:trace>
          <inkml:trace contextRef="#ctx0" brushRef="#br1" timeOffset="199340.7203">8085 3750 997,'12'-7'232,"3"-4"10,11-4-41,3 3-98,5-1-56,-3 9-12,1 4-35,0 0-60,13 0-83,-7 4-133,-10 4-110</inkml:trace>
          <inkml:trace contextRef="#ctx0" brushRef="#br1" timeOffset="199512.5967">8434 3573 631,'-12'20'734,"0"4"-631,5 3 1,-5 8-19,4 3-85,6 2-43,0-3-85,2 7-57,0-13-100,4-7-668</inkml:trace>
          <inkml:trace contextRef="#ctx0" brushRef="#br1" timeOffset="199887.619">8658 3761 720,'0'11'406,"-2"5"-270,2-1 57,0 2-86,0-3-68,5-2 11,7-2 7,2-4 3,2-4-2,4-2-32,2 0-4,-1-14-13,1-12 2,0-4-11,-8-1-8,-2-2-3,-7 3-56,-5 4 10,0 8 57,0 4 0,-7 8 23,-11 4-11,-2 2-12,2 0 0,1 5 0,3 8-1,0-1-39,8 0-76,4 0-95,2-5-80,0-2-465</inkml:trace>
          <inkml:trace contextRef="#ctx0" brushRef="#br1" timeOffset="200246.9797">9026 3401 515,'7'22'368,"5"9"-162,2 11 83,-2 9-89,-2 8-73,-4 5 13,-6 1-11,0 3-54,0-7-43,-18 0-26,0-5-6,-18 0-82,7-14-131,-8-10-325</inkml:trace>
        </inkml:traceGroup>
        <inkml:traceGroup>
          <inkml:annotationXML>
            <emma:emma xmlns:emma="http://www.w3.org/2003/04/emma" version="1.0">
              <emma:interpretation id="{0CE913F8-D404-438E-A7A7-C390CBD1355C}" emma:medium="tactile" emma:mode="ink">
                <msink:context xmlns:msink="http://schemas.microsoft.com/ink/2010/main" type="inkWord" rotatedBoundingBox="20522,14310 24108,14170 24140,14991 20554,15131"/>
              </emma:interpretation>
            </emma:emma>
          </inkml:annotationXML>
          <inkml:trace contextRef="#ctx0" brushRef="#br1" timeOffset="151817.1624">10261 3419 732,'0'0'376,"0"0"-235,0 0 57,2 14-10,12 7-99,6 6-13,4 8-5,1 1-24,5 1-25,3 3-10,-5-5-12,6 1-69,5-1-60,-9-7-98,-6-10-148</inkml:trace>
          <inkml:trace contextRef="#ctx0" brushRef="#br1" timeOffset="156991.8347">11073 3428 166,'0'-2'137,"0"1"45,0-5-55,0 6-33,0-2-15,0-2 9,0 4 3,0-3-23,0 2-2,0 1-11,0-2-6,0 2-8,0 0-8,0 0-8,0 0 14,0-1-27,0 1 19,0-3 14,0-3-8,0 2-23,0-1 21,0-4-26,0 5 30,0-1-17,0-3 14,0 2-12,-3-2-17,1 0 13,-6 6 1,-1 0 2,2-1 14,-3 3-5,0 0 10,3 0-30,-5 0 32,0 5-22,-2 5-11,2 4 10,0 2-9,0 1 1,4 1 2,2-3-1,0 1 5,4-2-5,0-2 2,2-2 16,0-4-32,0-4 1,0 0-1,0 0 0,0 0-10,0 0-4,0-2-13,4 0 5,2 0-9,0 0-10,0 0 5,2 0-10,2 0 2,0 0-23,0 0-1,-1-6-3,-1 0 27,1 2 23,-6 0 12,-1 0-8,0 2 17,3 2 0,-5 0 1,0 0 0,1 0-1,-1 0 0,0 0 16,0 0 22,0 0 4,0 6-6,2 12 39,2 1-11,4 2-3,4 0-15,0 1-16,4 2-29,6-4-1,-1-1-10,4-7-58,19-8-94,-6-4-130,-7 0-230</inkml:trace>
          <inkml:trace contextRef="#ctx0" brushRef="#br1" timeOffset="157523.1071">11461 3554 778,'0'0'184,"0"0"-22,0 0 44,0 9-106,0 9-54,0 6 23,0 1-21,0 3-36,0 0-12,2-5-61,10 3-61,-6-8-45,2-5-194</inkml:trace>
          <inkml:trace contextRef="#ctx0" brushRef="#br1" timeOffset="158306.6934">11805 3363 611,'-6'0'143,"2"-1"-54,-4-1 102,1 0-100,-3 2-51,-1 0 27,0 0-5,3 0-1,-2 0 7,2 0-5,2 8-10,0 0-8,2 3 6,1 1-35,3 4-8,-5-3-1,5-2-7,0 2 0,0-3-10,5 0-25,2-4 15,7 4-37,2-2 11,0-5 24,1 4-12,3-3 27,0 1 7,-2 3 0,-2 0 0,-3-3 21,-4 4 5,-4 0 57,2-6-5,-7 7 24,0-2-11,0 2-9,0 2-12,0 1-20,0 0-12,0-4 1,-9 1-39,6-2 0,-6-4-20,4-4-52,-12 0-29,4 0-97,-7 0-84,-2 0-27,7 0-769</inkml:trace>
          <inkml:trace contextRef="#ctx0" brushRef="#br1" timeOffset="151519.2842">10433 3298 401,'0'-2'253,"0"-4"-164,0 2 77,0 0-6,0-1-63,0-2-35,0 3 4,0-1 16,0 1-2,0-2-12,0 1 2,0 2-6,0 3 11,0-1-16,-6 1-7,0 0 0,-6 0-5,-8 0-17,1 4 6,-5 10-6,-1 0-13,-8 4 19,4 4-2,2 2 7,1 1-18,0 3 29,2 0-27,4 3 9,5-1-17,3-2-3,6-2-2,2-1 2,4 3-3,0-2 0,10 5-4,10-5 5,6-4-12,-1-5-17,8-3 16,1-10-19,0-4 0,-1 0-5,-1-19-8,-2-10 11,-5-6-18,-3-1 6,-4 1-1,-6 4-21,-2 5-34,-7 6-44,-3 4-41,0 6-66,0 6-100</inkml:trace>
          <inkml:trace contextRef="#ctx0" brushRef="#br1" timeOffset="158962.9331">10789 3116 529,'-12'0'222,"-6"0"-131,-1 0 151,-2 11-52,2 4-64,1 5 16,4 5-33,4 9-30,6 9-16,4 7-13,2 6-28,20 2-22,12-2-27,1-6-88,33 3-72,-15-16-80,-3-9-639</inkml:trace>
          <inkml:trace contextRef="#ctx0" brushRef="#br1" timeOffset="162198.9907">11094 3168 1069,'0'0'199,"0"0"-56,0 0 37,0 0-137,0 0-13,0-4-10,0 2-5,1-2 6,10-2 14,-4-2-13,3 3-14,2-2-8,4 3-10,2 3 10,-3-2 20,9 3-8,-4 0-12,3 0-39,1 0-82,4 4-96,-8 4-79,-6-4-542</inkml:trace>
          <inkml:trace contextRef="#ctx0" brushRef="#br1" timeOffset="162417.7452">11299 3066 702,'-2'0'205,"-2"0"3,0 0-17,0 0-104,2 0-45,-4 9-42,1 3-29,0 13-70,1-3-57,1 0-176</inkml:trace>
          <inkml:trace contextRef="#ctx0" brushRef="#br1" timeOffset="161902.1148">11151 3089 333,'0'0'113,"0"-2"-5,0-1 28,0 1-71,0 1 8,0 0 11,0 1 8,0-3-9,0 3-14,0-2-13,0 0 7,0-5 3,1 7-6,-1-3 2,0 2-28,5-6 19,-5 2-32,0 2 5,0 2-1,0-1-2,0-1 9,0 3 2,0 0-4,0 0 10,0 0-17,0 0 5,0 0-5,0 0 1,2 0-8,-2 0 28,0 0-2,2 0-28,-2 0 3,1 5 11,6 2-13,-5 5 13,3 3 3,2-2-11,-2 0-5,3-1-2,-6-3-7,2-4 0,-4-1-5,2-4-1,-2 0-1,0 0-24,0 0 8,0 0-16,0 0-12,0 0 16,0-4 14,0-5 14,0-4-7,0 0-2,0 0-9,0 4 19,-2-1 0,2 4 0,0 2 0,0 2 9,0 2 7,0 0 12,0 0 3,0 0 16,0 0-22,0 0 3,0 9-3,0-5 3,2 7-3,6-1-13,0-3-12,-4 1-22,0-4-73,2 5-52,-6-4-90,0 2-151,0-2-401</inkml:trace>
          <inkml:trace contextRef="#ctx0" brushRef="#br1" timeOffset="159948.8738">12033 3486 492,'0'0'166,"0"0"30,0 0-26,0 0-72,0-2-7,0 2-1,0-4-13,0 0 1,0 0 7,2 0-2,3 0-3,5 0-1,2 2-9,4 1 3,2 1 5,1 0-30,1 0-18,0 0-8,-2 0 0,-2 9-7,-6 1-6,-3 6-8,-2 0 17,-5 5 4,0 4-1,-9 4-20,-8 1-1,-5 3-7,-2-3-5,0-5 12,0-3 13,7-8-3,3-1-8,6-9-2,4 1-2,4-5-3,0 2 5,0-2 0,0 5 0,16 0-14,4 5 7,8 2 1,7-1-62,22-3-63,-5-1-106,-7-7-169</inkml:trace>
          <inkml:trace contextRef="#ctx0" brushRef="#br1" timeOffset="160323.8763">12370 3132 720,'0'0'268,"0"0"-216,14 0 74,4 0 13,6 2-65,-3 10 54,5 10-9,0 4-18,4 9-24,-6 5-17,-7 7 0,-1 4 11,-8 1 5,-4 5-19,-4 1-24,0-3-33,-6-4-15,-26 14-88,6-16-142,1-5-409</inkml:trace>
          <inkml:trace contextRef="#ctx0" brushRef="#br1" timeOffset="168525.8225">12756 3634 902,'-6'0'247,"6"0"-188,0 0 67,0 0-5,0 0-85,0 0-11,10-5 7,6-3 14,4 0-14,4 3-7,3 5-25,4 0-9,5 0-26,22 0-68,-13 3-112,-1 4-283</inkml:trace>
          <inkml:trace contextRef="#ctx0" brushRef="#br1" timeOffset="168260.1958">12845 3462 535,'-4'0'118,"4"0"15,0 0 30,0-2-68,0 2-24,-2 0-4,2 0-5,-2 0 0,2 0 3,-2 0 15,2 0 4,0 0-5,0 0-5,0 0-4,0 0 8,0 0-5,0 0-28,0 0-5,0 0-8,2 0-1,6 0-25,3 0 3,9 0 50,4 0-12,6 4-25,2 4-13,-3 1-9,3 2-31,-6-3 12,-5 0-30,-1 0-15,-8-3-36,-2-1-45,-8 5-67,-2-5-106,0 1-619</inkml:trace>
          <inkml:trace contextRef="#ctx0" brushRef="#br1" timeOffset="169041.4549">13537 3282 606,'0'0'208,"0"0"-45,0 0 41,0 0-60,-2 0-30,-2 0-3,-6 0-20,0 0-24,-2 0-12,-3 6-1,-1 6-10,2 7 12,-6 2-8,3 6 8,0 3 12,3 6-8,7-3 11,-1 3-30,6-4 8,2-1-31,0-3 6,10-3 13,6-3-28,6-2 10,-1-6-19,3-6-2,3-6-8,3-2-8,2-5-7,0-16-2,1-7-4,-6-1 2,-5-4 9,-10-1 7,-5 0 6,-7 4-7,0 1-8,-26-2-19,-16 4 7,-12 0-65,-11 3-85,-36-4-82,16 6-47,8 10-95</inkml:trace>
        </inkml:traceGroup>
      </inkml:traceGroup>
    </inkml:traceGroup>
  </inkml:traceGroup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7:40.96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 contextRef="#ctx0" brushRef="#br0">0 7 227,'0'0'131,"0"-1"-40,0-1 50,0-1-54,0 1-21,0 0 5,0 2 14,0 0 7,0 0 4,0 0 6,0 0 0,0 0-2,0 0-6,0 0-11,0 0-2,0 0-24,0 0-20,0 0-14,0 10 17,0 8 1,0 11-14,0 8 1,0 3-1,0 6-26,0-4 25,0-1-12,0-8-13,0-2-1,0-12-27,0-5-36,0-8-54,0-3-74,0-3-50,0-5-49,0-6-99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8:31.26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E93C8771-AA7A-4143-8B58-28194DFC6FB6}" emma:medium="tactile" emma:mode="ink">
          <msink:context xmlns:msink="http://schemas.microsoft.com/ink/2010/main" type="writingRegion" rotatedBoundingBox="22434,8816 24073,8803 24080,9708 22441,9721"/>
        </emma:interpretation>
      </emma:emma>
    </inkml:annotationXML>
    <inkml:traceGroup>
      <inkml:annotationXML>
        <emma:emma xmlns:emma="http://www.w3.org/2003/04/emma" version="1.0">
          <emma:interpretation id="{58D6EDEF-B393-45F8-AE8B-770B20A096E9}" emma:medium="tactile" emma:mode="ink">
            <msink:context xmlns:msink="http://schemas.microsoft.com/ink/2010/main" type="paragraph" rotatedBoundingBox="22434,8816 24073,8803 24080,9708 22441,97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6694C05-DFA2-4DC1-8718-E64BF216FE6F}" emma:medium="tactile" emma:mode="ink">
              <msink:context xmlns:msink="http://schemas.microsoft.com/ink/2010/main" type="line" rotatedBoundingBox="22434,8816 24073,8803 24080,9708 22441,9721"/>
            </emma:interpretation>
          </emma:emma>
        </inkml:annotationXML>
        <inkml:traceGroup>
          <inkml:annotationXML>
            <emma:emma xmlns:emma="http://www.w3.org/2003/04/emma" version="1.0">
              <emma:interpretation id="{F619E961-01F6-4046-BE46-2AD28A5DE937}" emma:medium="tactile" emma:mode="ink">
                <msink:context xmlns:msink="http://schemas.microsoft.com/ink/2010/main" type="inkWord" rotatedBoundingBox="22434,8816 24073,8803 24080,9708 22441,9721">
                  <msink:destinationLink direction="with" ref="{A62C6855-DCB0-403B-983C-2E77FD90BD98}"/>
                </msink:context>
              </emma:interpretation>
            </emma:emma>
          </inkml:annotationXML>
          <inkml:trace contextRef="#ctx0" brushRef="#br0">567 33 865,'-7'-4'153,"-3"2"-73,-2-2 83,2-2-51,2 0-66,-2 2 40,2 0-21,0 2 4,-2 2 4,-2 0-18,1 0 4,-5 0-5,-2 0-26,-3 2-14,-3 9-6,-2 4 0,0 3-7,-6 4 21,3 4-10,1 1 0,-6 5-6,5 4-5,-1-1 5,0 5 8,3-3 5,3 1-10,2-5 5,7 1-13,1-3 4,4 0 1,6-4-4,2 0 12,2 1 8,0-2-10,8 0-12,10-1 9,3-2 5,7-3 0,0-2-3,1-3-1,3-4-10,0-5 0,0-4 1,-3-2-1,0 0 9,3-3-9,-4-13 0,-1-4 3,-3-4-3,-2-3-6,-1-5-2,0 0-7,-4-3 1,-1 4 3,-2 0 1,-2 5 4,-6 7 5,2 5 1,-8 4 0,2 2-6,0 2-22,-2 0-22,1 0-20,-1 2-27,0-2-7,0 0-17,0-5-45,0-1-112,0 1-266</inkml:trace>
          <inkml:trace contextRef="#ctx0" brushRef="#br0" timeOffset="343.7544">356 514 1153,'2'0'261,"2"0"-244,4 0 116,4 2-53,0 12-48,3 7 19,3 6-16,0 7 6,-2 3-37,-1 0-4,-1-2-57,4-7-36,-2-3-118,-2-7-135,-2-8-715</inkml:trace>
          <inkml:trace contextRef="#ctx0" brushRef="#br0" timeOffset="2204.3432">846 85 588,'-2'0'170,"-2"0"-54,-2 8 101,-2 6-115,0 7-31,-2 7 8,1 7-3,-3 8 2,-4 7-7,2 6-33,0 2-17,0 4-1,4 3 11,3 1-31,4-1-11,3-3-28,5-7-70,30 2-68,-7-14-37,3-13-144</inkml:trace>
          <inkml:trace contextRef="#ctx0" brushRef="#br0" timeOffset="969.9381">945 309 517,'0'-1'81,"0"0"3,0-1 44,0 2-47,0 0-14,0 0 40,0 0-34,0 0-4,-6 3-4,-6 9-4,-1 6 16,1 2 6,-2 3-38,-3 1-6,5 1 9,3-1-1,3-4-5,2-6 18,4-4-7,0-5-39,0-5-14,0 0 0,0 0-22,0 0 2,6-5 2,4-6-5,4-5-11,-2-2 4,1-2-23,1-2 20,-2 2 17,-2 4 8,-2 2-5,-6 4 13,0 7 0,-2 0 3,0 3-2,0 0 65,0 0 4,0 6 1,0 9 5,0 2-7,0 3-3,0 2-6,0-2-38,0-1 0,0-3-21,5 0-2,6-5-38,2 0-43,6-4-81,6-2-102,-5-5-75,-2 0-320</inkml:trace>
          <inkml:trace contextRef="#ctx0" brushRef="#br0" timeOffset="1188.7069">1186 463 692,'0'0'208,"0"11"-120,0 6 87,0 8-106,0 0-30,0 3-10,0-3-29,0-1-8,0-4-63,0-6-107,2-6-109</inkml:trace>
          <inkml:trace contextRef="#ctx0" brushRef="#br0" timeOffset="1626.2121">1410 308 789,'0'-12'110,"0"5"-41,0-2 56,0 8-73,0 1-7,0 0 28,0 0-11,0 0-4,0 10-16,0 1-16,-9 3-7,4 2 0,0-1-18,2 1 11,1 0-2,2-4-9,0 0 6,0 0-7,0 0-1,10 0 1,4-3-17,3 3-14,3-1 19,1-2 12,-2 1 1,-4 0 16,-5-2 23,-4 2 26,-1-3 13,-5 4 19,0 2-2,0 1-11,0 2-20,0 0-28,0-4-11,-7-5-26,2 2-19,-4-8-71,-8-1-85,-5 0-146,0 0-365</inkml:trace>
          <inkml:trace contextRef="#ctx0" brushRef="#br0" timeOffset="2610.6661">1490 33 601,'11'0'156,"0"4"89,5 12 1,0 4-98,2 6-19,-1 4-1,4 9-37,-8 4-9,1 7 5,-4 0-26,-10 5 3,0-2-8,0-1-26,-8-3-30,-6-6-43,-1-1-54,-11 4-72,0-13-129,4-6-328</inkml:trace>
        </inkml:traceGroup>
      </inkml:traceGroup>
    </inkml:traceGroup>
  </inkml:traceGroup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8:35.138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A62C6855-DCB0-403B-983C-2E77FD90BD98}" emma:medium="tactile" emma:mode="ink">
          <msink:context xmlns:msink="http://schemas.microsoft.com/ink/2010/main" type="inkDrawing" rotatedBoundingBox="23378,9660 24157,11778 24093,11801 23315,9684" semanticType="callout" shapeName="Other">
            <msink:sourceLink direction="with" ref="{F619E961-01F6-4046-BE46-2AD28A5DE937}"/>
            <msink:sourceLink direction="with" ref="{7BD9F901-10FE-4A5F-998C-F56677A79EBF}"/>
          </msink:context>
        </emma:interpretation>
      </emma:emma>
    </inkml:annotationXML>
    <inkml:trace contextRef="#ctx0" brushRef="#br0">1-5 548,'0'0'230,"2"0"-132,1 0 92,4 0-71,-3 1-19,1 10 7,3 0-11,1 1-10,-2 1-18,3 4-17,2 0-11,0 6 25,0-2-33,0 3 18,0 2-34,0 1 9,1 0-10,-1 4-14,0 0 6,2 3 3,-2-3-2,2 3-8,1-2 4,-1-1-4,0 1 1,-1 2-1,1-1-2,-2 1-5,2 0 6,-4-3-8,2 1 8,0 1-5,-2 0 1,2-1 5,-5 2 0,3 2 1,0-3 0,0 1 12,-2-2-12,2 0-1,-2-3 0,-1-2 6,4 1 0,-3 0-6,4 0 1,-5-1 0,1-1-1,2 1-5,2-1 3,-3-1-5,2 0 6,0-1-8,0-2 7,1-1-4,-3-2 6,1 1 6,0 2-5,0-2 5,0 2-5,-3 0 0,3 1 0,-1 1 1,-2 0 6,1-1-8,2 1 1,-2 1-1,0 0-6,0-2 6,0 3 10,0-2-9,-3 1 12,2-1-13,-2 2 0,-1-3 17,2 2-16,3-4 0,-6 1-1,6-2 10,-6-3-9,7-1 0,-6-2 6,4-2-5,-6 0 13,0 0-14,2-3-1,-3 1 10,1-2-10,3 2 0,-2-2 0,4 2 0,-5-1 0,1 2 3,-1-1 3,2-2-6,-1-3 0,-2 2 6,3-5-6,-2 3 6,3-1-5,-5-1 0,0-1 0,0-1-1,0-1 1,1 2 0,-1-2-1,0 0 0,0 0-1,0 0-17,0 0-29,0 0-42,0 0-37,0 0-42,-1 0-140,-10 0-82</inkml:trace>
  </inkml:traceGroup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9:08.14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E460F02-E822-48C9-B8B7-E7FD9638762D}" emma:medium="tactile" emma:mode="ink">
          <msink:context xmlns:msink="http://schemas.microsoft.com/ink/2010/main" type="writingRegion" rotatedBoundingBox="2052,14342 3515,14342 3515,15021 2052,15021"/>
        </emma:interpretation>
      </emma:emma>
    </inkml:annotationXML>
    <inkml:traceGroup>
      <inkml:annotationXML>
        <emma:emma xmlns:emma="http://www.w3.org/2003/04/emma" version="1.0">
          <emma:interpretation id="{7599B0B9-B91D-4F65-8006-220B91BB096F}" emma:medium="tactile" emma:mode="ink">
            <msink:context xmlns:msink="http://schemas.microsoft.com/ink/2010/main" type="paragraph" rotatedBoundingBox="2052,14342 3515,14342 3515,15021 2052,1502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270B820-4F94-449B-8F7B-CA2F0DB8B85F}" emma:medium="tactile" emma:mode="ink">
              <msink:context xmlns:msink="http://schemas.microsoft.com/ink/2010/main" type="line" rotatedBoundingBox="2052,14342 3515,14342 3515,15021 2052,15021"/>
            </emma:interpretation>
          </emma:emma>
        </inkml:annotationXML>
        <inkml:traceGroup>
          <inkml:annotationXML>
            <emma:emma xmlns:emma="http://www.w3.org/2003/04/emma" version="1.0">
              <emma:interpretation id="{4D761B27-A103-4390-9F6F-019FA92AF253}" emma:medium="tactile" emma:mode="ink">
                <msink:context xmlns:msink="http://schemas.microsoft.com/ink/2010/main" type="inkWord" rotatedBoundingBox="2052,14342 3515,14342 3515,15021 2052,15021"/>
              </emma:interpretation>
            </emma:emma>
          </inkml:annotationXML>
          <inkml:trace contextRef="#ctx0" brushRef="#br0">399-1 232,'-2'0'409,"-2"0"-266,3 0-6,-4 0-41,1 0-42,1 0-5,-4 0 22,7 0-5,-2 0 5,1 0-11,-1 0-8,2 0-1,-2 0-13,-3 0-2,3 0-1,-1 0 0,-4 0 3,0 0-12,-1 0 0,-4 0-4,0 0-9,0 0-7,-2 1 7,2 1 8,-3 0-14,-3 1-6,0 1 0,1-3 6,-4 3-6,8 0-1,-1 0-14,2 2 13,0-2 0,0 2-12,0 2 12,7 0-7,-5 0 7,0 4-15,0-1 15,2 3-14,-2 4 15,-2 2 0,7-1 12,-4 3-12,4 1 37,-2-4-36,4 1-1,-1 0 9,-1-3-1,5 1-16,-1 0 3,-1 0 5,2-1 0,-2 1-7,2-2 16,0 0-15,0 2 6,0 0-1,0-2-6,0-1 7,0 1 7,4-2-6,2-1 0,1 1-1,5-2 0,2 4-2,4 0 2,4-2 12,1 2-10,3-3 9,0-1-11,-1-1 0,6 2-3,-4-5-5,1 0 16,1-2-3,-3-3-4,4 2-1,-3-4-9,1-1 2,-2 0 7,-4 0-7,-3 0-3,1 0 2,-4-6 7,-4 3-1,0-5 1,-2-2 0,0-3 1,-1 0 9,1-5 9,0-4-2,2-2-6,0-1 2,0-1-4,-5-1-7,5 1 5,-4-1-5,-2-3 5,-2 6-6,-4-2 0,0 1 0,0-1 6,0 2-6,-6-1 0,-6-1-2,-7-2-28,-7 2-11,-4 1-26,-5 1-44,-7 4-74,9 6-76,7 9-55</inkml:trace>
          <inkml:trace contextRef="#ctx0" brushRef="#br0" timeOffset="2492.0741">1012 87 32,'2'-4'101,"-2"-1"9,2 1-15,0 0 22,0 0-8,0 4 2,-2 0 16,0 0 23,0 0-24,0 0-16,0 0-4,0 0-24,0 0 11,0-2 10,0 2-42,0 0-2,0-2-2,0 2 0,0 0 13,0 0-29,0 0 16,0 0 14,0 0-11,-4 0-17,-6 2-28,-2 10-15,-2-1-2,2 5 2,-1 0 18,-1-3 4,4 0 6,6-5-20,2 0-8,2-3 0,0 3-19,0 0 19,0 2-2,6 1 1,12 0 0,1-1 1,13 0-16,8-2-14,7-4-43,10-4-35,7 0-60,35-12-98,-19-8-105,-6 4-782</inkml:trace>
        </inkml:traceGroup>
      </inkml:traceGroup>
    </inkml:traceGroup>
  </inkml:traceGroup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9:09.44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EEC6E0F-75A9-450F-864C-15C1670D6CD4}" emma:medium="tactile" emma:mode="ink">
          <msink:context xmlns:msink="http://schemas.microsoft.com/ink/2010/main" type="inkDrawing" rotatedBoundingBox="2976,14477 6676,13833 6697,13953 2997,14597" shapeName="Other"/>
        </emma:interpretation>
      </emma:emma>
    </inkml:annotationXML>
    <inkml:trace contextRef="#ctx0" brushRef="#br0">-3 653 185,'-4'0'156,"4"-3"54,0 3-8,0 0-99,0 0-31,0 0-12,0 0-31,0 0-19,0 0 45,0 0-10,0 0 1,0 0 4,0-1-19,0 1-16,10-4-14,3 0 50,3-4-6,8-2-1,6 2-18,-1-4 3,5 2 10,1-2-16,3 2-14,-1-1-3,3 0 2,-2 0 3,6-1-1,-3 2-1,5-2 4,-1 1 10,6-1-14,0 0-1,1 0-7,5 0-1,-2 0 1,3 2-6,-3 0 12,-2 3-7,5-4 1,-5 4-1,-1-4 0,-3 1 15,1-1-15,1 1 0,-1-3-10,1 2 10,2 2-7,-1-3 6,1 0-5,3 0 0,-3 0-7,0 0 7,0 1 5,-3-1-1,1 1 2,-1 4-2,-3 0 2,-3 2-2,0 1-8,-3 0 10,0-3 9,-1 2-8,5-3-1,-3-2-24,-3 0 8,3 0 15,-2-1 0,-7 1-7,4 0 8,-1 2-1,2 0-1,-3 2 1,1 2 1,-5 0 0,5-1 0,-2 0 0,-3 1 0,5-1-2,-7 0 2,7 2 0,-2-1-1,-1 0-6,3 0-5,1 0 3,-1 2-4,-2 2-3,-1 0-3,-1 0 3,-2 0 0,-3 0 3,5 0-3,-4 0-8,-1 0 6,-1 0-8,0 0 10,-1-4 2,1 0 8,0-4-6,-1 4 11,-3 0-6,0-1-24,-2 3 4,0 1-1,-3-1 6,-3 0-8,6 2 20,-6 0-16,2 0 13,-3 0 11,1 0-6,-2 0 7,2 0 0,-4 0 1,4 0 1,-3 0 0,1 0-1,0 0 0,-2 0-13,-4 0 0,4 0-32,-6 0-35,4 0-23,-6 0-100,4 0-284</inkml:trace>
  </inkml:traceGroup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0:19.244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87ABF087-7A14-4F7A-B297-A095718283E1}" emma:medium="tactile" emma:mode="ink">
          <msink:context xmlns:msink="http://schemas.microsoft.com/ink/2010/main" type="writingRegion" rotatedBoundingBox="3764,14915 4533,14915 4533,15298 3764,15298"/>
        </emma:interpretation>
      </emma:emma>
    </inkml:annotationXML>
    <inkml:traceGroup>
      <inkml:annotationXML>
        <emma:emma xmlns:emma="http://www.w3.org/2003/04/emma" version="1.0">
          <emma:interpretation id="{DAC0CCC0-B3E8-418A-8E39-C3DD064B54C3}" emma:medium="tactile" emma:mode="ink">
            <msink:context xmlns:msink="http://schemas.microsoft.com/ink/2010/main" type="paragraph" rotatedBoundingBox="3764,14915 4533,14915 4533,15298 3764,1529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6CEDAE8-2441-461E-9DA9-FEA3B42BE83F}" emma:medium="tactile" emma:mode="ink">
              <msink:context xmlns:msink="http://schemas.microsoft.com/ink/2010/main" type="line" rotatedBoundingBox="3764,14915 4533,14915 4533,15298 3764,15298"/>
            </emma:interpretation>
          </emma:emma>
        </inkml:annotationXML>
        <inkml:traceGroup>
          <inkml:annotationXML>
            <emma:emma xmlns:emma="http://www.w3.org/2003/04/emma" version="1.0">
              <emma:interpretation id="{720FFFA7-2720-4BF9-B9FE-74C0648F330D}" emma:medium="tactile" emma:mode="ink">
                <msink:context xmlns:msink="http://schemas.microsoft.com/ink/2010/main" type="inkWord" rotatedBoundingBox="3764,14915 4533,14915 4533,15298 3764,15298"/>
              </emma:interpretation>
            </emma:emma>
          </inkml:annotationXML>
          <inkml:trace contextRef="#ctx0" brushRef="#br0">180-1 446,'0'0'98,"2"0"-56,0 0 53,-1 0-10,-1 0-10,0 0-2,0 0 16,0 0 29,0 0-25,0 0 11,0 0 17,0 0-8,-13 0-29,-5 4-44,-6 9 3,-1 5-2,-1 9-40,0 0 33,3 2-24,5 3 11,8-2 3,8-2-21,2-1-3,12 2-32,19 2 12,15-2 5,13-7-20,62-17-32,-17-5-116,-3 0-180</inkml:trace>
          <inkml:trace contextRef="#ctx0" brushRef="#br0" timeOffset="-484.3803">30 380 454,'-2'0'143,"2"2"-62,0-2 17,0 0-35,0 0-31,0 0 22,0 0 10,0 0-2,0 0-27,0 0 6,0 0 6,0 0-9,0 0-12,0 0-6,0 0 19,0 0 5,0 0 10,0 0-31,0 0-10,0 0-12,0 0-2,5 0-13,14-2 14,0-6 9,13 4-2,4-1-1,5 1 2,7 1 14,5 2-13,4-4-9,2 5-3,1-2 3,-3 2 0,-6 0 0,-5 0-13,-5 0-24,-7 0-39,-4 2-53,-3-2-60,-9 5-38,-10-5-577</inkml:trace>
        </inkml:traceGroup>
      </inkml:traceGroup>
    </inkml:traceGroup>
  </inkml:traceGroup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48.89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48470DF7-9EBF-4006-8385-9F9EFB106AB6}" emma:medium="tactile" emma:mode="ink">
          <msink:context xmlns:msink="http://schemas.microsoft.com/ink/2010/main" type="inkDrawing"/>
        </emma:interpretation>
      </emma:emma>
    </inkml:annotationXML>
    <inkml:trace contextRef="#ctx0" brushRef="#br0">24 512 149,'-2'0'200,"-6"0"-142,6 0-29,-2 0 49,2 0-3,2 0-38,0 0-27,0 0 6,0 0 22,0 0 14,-2-4-5,2 1 1,-4-6-3,4-2-25,0-2-3,0-4-12,0-1-5,0-2-1,8-3 1,4-6 1,6 0 0,5-6-1,0-3 0,5 0-1,0 0 1,1-1 0,-1 0 1,3 5-1,-6 5-4,-6 6-5,-5 10 3,-5 5 6,-5 6-9,-4 2 3,2 0-9,-2 0 6,0 0 9,0 0 1,0 0 27,0 12-4,0 14-5,0 9 1,0 8-3,0 1 3,0-3-8,0-6-9,0-8-3,0-2 0,0-2 0,0-3-59,0 0-78,14 3-25,-2-4-15,0-6-66</inkml:trace>
  </inkml:traceGroup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9:57.112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95E5C9E-A02F-47F5-9957-BB12730462A1}" emma:medium="tactile" emma:mode="ink">
          <msink:context xmlns:msink="http://schemas.microsoft.com/ink/2010/main" type="writingRegion" rotatedBoundingBox="21036,12509 24473,12925 24299,14367 20861,13951"/>
        </emma:interpretation>
      </emma:emma>
    </inkml:annotationXML>
    <inkml:traceGroup>
      <inkml:annotationXML>
        <emma:emma xmlns:emma="http://www.w3.org/2003/04/emma" version="1.0">
          <emma:interpretation id="{D2269F4F-06EE-49C1-A3DB-CA60329DBA10}" emma:medium="tactile" emma:mode="ink">
            <msink:context xmlns:msink="http://schemas.microsoft.com/ink/2010/main" type="paragraph" rotatedBoundingBox="21036,12509 24473,12925 24299,14367 20861,139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4981083-F796-45FF-AAED-C6D24A086D45}" emma:medium="tactile" emma:mode="ink">
              <msink:context xmlns:msink="http://schemas.microsoft.com/ink/2010/main" type="line" rotatedBoundingBox="21036,12509 24473,12925 24299,14367 20861,13951"/>
            </emma:interpretation>
          </emma:emma>
        </inkml:annotationXML>
        <inkml:traceGroup>
          <inkml:annotationXML>
            <emma:emma xmlns:emma="http://www.w3.org/2003/04/emma" version="1.0">
              <emma:interpretation id="{F972E9B3-18BF-4835-8445-2774E5179438}" emma:medium="tactile" emma:mode="ink">
                <msink:context xmlns:msink="http://schemas.microsoft.com/ink/2010/main" type="inkWord" rotatedBoundingBox="21013,12694 22342,12855 22190,14112 20861,13951"/>
              </emma:interpretation>
            </emma:emma>
          </inkml:annotationXML>
          <inkml:trace contextRef="#ctx0" brushRef="#br0">11635 2177 789,'-4'23'214,"2"4"-154,0 4 19,2 4 39,0 2-57,0-5-33,0-1 11,0-4 20,0-3-14,0-4-26,0-4 20,0-2 12,0-5-5,0 4-9,0-4-22,0 3-5,0-4-4,0-2-5,0-4-1,0 0-11,0 0 11,0 2 1,0 2 7,0 3-7,-4 6 0,2 0 0,-2 5-1,1 3-14,-4-1-12,4 4-41,1 6-68,-3 21-6,5-9-66,0-3-138</inkml:trace>
          <inkml:trace contextRef="#ctx0" brushRef="#br0" timeOffset="937.5285">11317 2049 470,'0'0'156,"0"0"-89,0 0 106,0 0-28,0 0-51,0 0 19,0 0 13,0 0-1,0 0-13,0 0-19,0 0-13,0 0-8,0 0 7,0 0-19,0 0-22,0 0-11,6 0-8,6 0 2,5 0-1,5 0-19,4-12 30,1-4-31,7-1 7,-2-7-7,2-2-10,3-4-14,-6-1-4,1-3-10,-2 2-9,-6 5-9,-2 5 4,-9 6 52,-7 5 1,-4 10 9,2 1-9,-4 0 49,0 12-8,0 16 11,0 15-9,4 15-10,0 5 9,2 6-13,0-3-8,4-3-8,0-6-14,7 5-74,-3-15-132,-2-12-316</inkml:trace>
          <inkml:trace contextRef="#ctx0" brushRef="#br1" timeOffset="-99815.5356">10567 1558 424,'0'-1'136,"0"1"-6,0 0-2,0 0-63,0 0-12,0 0 11,0 0 2,0 0 40,0 0 3,0 0-14,0 0-3,0 0-15,0-5-15,0 2-24,0-3-19,0-3-3,0 0-13,0-1 13,0 2-14,0 0 7,0 3-7,0 2-1,0 3 8,0 0-5,0 0 77,0 5-23,0 11-27,0 5 25,0 7 5,0 1-9,-2-3-18,1-5-26,1-5-8,0-6-22,0-8-28,0-2-55,1 0-26,9-7 35,1-14-12,-4-2-5,3-5 79,-2 3 14,0 3 3,0 4 17,2 9-1,-8 4 2,1 5 39,6 0 39,-6 0 2,6 11 5,-2 5-14,1 0-8,2 0-23,-2-4-26,0-2-15,2-4-44,-5-2-31,4-4-15,1 0 11,-5 0 5,4 0 23,2 0 13,-5 0 28,4 0 7,-4 0 3,2 4 41,0 6 12,-2 4 1,2 4 2,-3 3-21,4 3-25,3 0-10,-5-3-54,11-1-110,-6-6-174,-5-6-704</inkml:trace>
          <inkml:trace contextRef="#ctx0" brushRef="#br1" timeOffset="-99346.7956">10953 1586 779,'0'-2'86,"-4"0"-18,-2 0 45,0 2-73,-2 0 51,0 0 47,3 2 0,-7 12-16,4 0-10,4 0-32,-4-2 17,6-3-36,2-3-29,0-2-21,0-1-11,0-3-72,0 0-39,0 0-6,0 0 30,3-5-12,4 0 1,-2 1-15,2 2 25,-4 0 26,1 2 53,1 0 9,-3 0 75,3 9 24,1 3 4,2 3-12,2 0-9,2-1 14,2-3-42,1 0-25,4-6-25,0-3-2,1-2-4,2 0 2,-3-7-26,3-12-41,0-2-32,-4-5-62,2-7 3,-6 5-35,-7 6-381</inkml:trace>
          <inkml:trace contextRef="#ctx0" brushRef="#br1" timeOffset="-99174.9212">11113 1533 1012,'-2'16'235,"2"6"-193,0 7 130,8 7-127,6 1-45,2 1-13,8 7-114,-2-11-56,-9-7-80</inkml:trace>
          <inkml:trace contextRef="#ctx0" brushRef="#br1" timeOffset="-97221.6439">10916 1986 345,'-5'-3'573,"3"1"-524,0 1 9,1-3 69,-1 2-73,2 0-14,0 0 33,-5-1 6,2 1 6,-1 1-5,-8-1-5,0 0-8,-2 2 17,-4 0-32,2 0-18,-1 4 11,3 8-7,2 1-14,-2 3 4,4 0-3,2 2-9,4-3-9,3-2 7,1-4-13,0-1-1,0-1-17,0-6-27,0-1-26,7 0-15,9 0 16,-2-6 2,0-9 7,2-2 5,-3-4 13,-1 1 14,0 4 19,-2 5 8,0 5-14,-6 4 15,2 2 76,2 0 7,2 18 18,4 7 2,-1 3-21,3-1-26,-2-3-23,4-2-32,-6-9-1,2-6-79,-2-5-62,1-2-57,7-9-83,-2-8-5,-2-1-527</inkml:trace>
          <inkml:trace contextRef="#ctx0" brushRef="#br1" timeOffset="-96798.569">11159 1817 134,'0'0'584,"0"0"-488,0 0 74,0 0 11,0 0-53,0 0 14,0 0-13,0 5-14,2 6-8,6 5-20,-4 2-19,1 2-12,1-2-26,-2-2-30,3-3-4,-6-3-56,1-2-53,2-2-59,2-4-63,-6-2-151</inkml:trace>
        </inkml:traceGroup>
        <inkml:traceGroup>
          <inkml:annotationXML>
            <emma:emma xmlns:emma="http://www.w3.org/2003/04/emma" version="1.0">
              <emma:interpretation id="{F148B1FD-208D-42CA-A840-4F7827872993}" emma:medium="tactile" emma:mode="ink">
                <msink:context xmlns:msink="http://schemas.microsoft.com/ink/2010/main" type="inkWord" rotatedBoundingBox="23692,12831 24473,12925 24350,13938 23569,13843"/>
              </emma:interpretation>
            </emma:emma>
          </inkml:annotationXML>
          <inkml:trace contextRef="#ctx0" brushRef="#br2" timeOffset="-33186.1884">13201 2626 641,'0'0'216,"0"0"-89,0 0 55,0 0-65,0 0-24,0 0 12,0-2 10,6-2-8,4-3-34,4-6-21,3 4-20,5-7 31,2-2-47,5-2 13,3-1-5,6-4 6,1 3-30,4-1-2,3 1 1,4 3 2,-1-1-2,0 0-6,3 0 6,-9 0-8,3 1-25,-6 0-36,9-13-76,-11 6-60,-7 4-145</inkml:trace>
          <inkml:trace contextRef="#ctx0" brushRef="#br2" timeOffset="-33701.9005">13487 2269 609,'0'-3'285,"0"1"-209,0-2 31,0 0-6,0 1-30,0-3-27,0-1 6,0 2 5,0 1 6,0 0-37,0 2 18,0 2 3,0 0-9,0 0-8,-3 0 0,-7 0-17,-1 0 5,2 0-7,-3 6 4,0 6 5,1 1 8,2 5-3,4 1-1,-2 3-1,7 3 23,0 0-11,0 1 16,2 2-2,10-1-15,4-3-4,2-3-2,4-5-26,-1-3-1,3-8 0,6-5-6,-2 0 1,1-8 0,3-11-37,-6-9 18,-9-2 24,-3-3-9,-4 1 9,-6 0-15,-4 3 0,0 2-24,-4 0 1,-11 2-17,-7-1 33,-2 1 23,-2 1 1,4 2-1,1 2-1,1 2-13,4 7-47,-10 11-69,6 0-83,3 0-132</inkml:trace>
          <inkml:trace contextRef="#ctx0" brushRef="#br2" timeOffset="-34483.1798">13248 1604 139,'0'1'331,"0"-1"-206,0 0 4,0 3-12,0-3-31,2 0-46,-2 0 9,0 0-9,0 0 28,0 0-17,0 0 15,0 0 27,0 0-26,0 0 0,0 0-30,0 0 17,0 0-38,0 2 5,0 2-10,0 2 5,0 4 16,0 0-26,0 1 10,0 1 26,0 3-11,0-2 13,0 3 7,0 0-17,0-2 10,8-1 4,0-1-11,4-2-11,0-4-26,2-4-12,0-2-13,3 0-1,1 0 4,2 0 21,0-2 1,-1-4-15,1 0 8,2 2-2,-4 0 2,-1 0 9,0 0-4,-4 2-5,-1 2 6,0 0 2,-4 0 22,3 0-15,0 2 32,-1 8-22,2 4 4,-5 0-3,3 2 16,-2 4-33,4-3-1,-4 1 10,2-3-5,-2-5-6,1 0-1,-1-4 0,2-1-5,2-4 5,2-1-13,2 0-30,6 0-6,2-7 6,3-8-11,2 2-25,3 0-73,1-5-49,-2 2-46,-12 4-299</inkml:trace>
        </inkml:traceGroup>
      </inkml:traceGroup>
    </inkml:traceGroup>
  </inkml:traceGroup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38:58.16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9295CC87-2EC9-48CE-ADB5-F081E3458143}" emma:medium="tactile" emma:mode="ink">
          <msink:context xmlns:msink="http://schemas.microsoft.com/ink/2010/main" type="writingRegion" rotatedBoundingBox="7659,13323 11201,13268 11212,13967 7670,14022"/>
        </emma:interpretation>
      </emma:emma>
    </inkml:annotationXML>
    <inkml:traceGroup>
      <inkml:annotationXML>
        <emma:emma xmlns:emma="http://www.w3.org/2003/04/emma" version="1.0">
          <emma:interpretation id="{719CEDEF-CC7D-402F-9B8A-B06BDDAE49E3}" emma:medium="tactile" emma:mode="ink">
            <msink:context xmlns:msink="http://schemas.microsoft.com/ink/2010/main" type="paragraph" rotatedBoundingBox="7659,13323 11201,13268 11212,13967 7670,140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6A470E-57DC-4054-B6A5-EA90697192F5}" emma:medium="tactile" emma:mode="ink">
              <msink:context xmlns:msink="http://schemas.microsoft.com/ink/2010/main" type="line" rotatedBoundingBox="7659,13323 11201,13268 11212,13967 7670,14022"/>
            </emma:interpretation>
          </emma:emma>
        </inkml:annotationXML>
        <inkml:traceGroup>
          <inkml:annotationXML>
            <emma:emma xmlns:emma="http://www.w3.org/2003/04/emma" version="1.0">
              <emma:interpretation id="{C067A4AA-4F52-489A-AA78-4094CCAE9BD5}" emma:medium="tactile" emma:mode="ink">
                <msink:context xmlns:msink="http://schemas.microsoft.com/ink/2010/main" type="inkWord" rotatedBoundingBox="7659,13323 11201,13268 11212,13967 7670,14022"/>
              </emma:interpretation>
            </emma:emma>
          </inkml:annotationXML>
          <inkml:trace contextRef="#ctx0" brushRef="#br0">-2389 2128 495,'-6'0'198,"4"0"-97,0 0 92,1 0-80,-6 0-45,5 0-4,2 0-5,-2 0 2,1 0 1,-1 0-6,-5 0 16,6 0-6,-5 0-2,-2 0-15,-2 0-2,2 0 0,-4 0-3,-1 0-12,-6 0-3,6 2 11,-5 0-8,0 2-2,2 0-8,-6 0-15,5 2 5,-3 0-5,2 4-1,-4 1-6,5 5-1,-5 7-1,3 4 2,0 2 18,5 6-12,3 4 13,0-2-3,8-1-4,3-2 13,0 2-6,0-4-2,10 0-16,5-6 0,7-7-1,-2 1 0,8-6-12,2-8 6,-3-2-5,7-4 10,-3 0 1,-3-16 7,2-8 0,-4-5-1,-9-3-6,3-2-5,-8 5-23,-6 0-20,2 5-23,-8 2-16,0 6-30,0 0-43,-7 1-33,-6 0-81,-1 5-360</inkml:trace>
          <inkml:trace contextRef="#ctx0" brushRef="#br0" timeOffset="296.862">-2650 2325 713,'0'0'194,"0"0"-40,0 0 21,0 0-79,0 5-24,0 3 17,10 6-3,8 5 16,6 7-2,9 4-5,-1 1-23,3 0-37,3-1-21,-2 0-14,1-5-37,-1-2-85,-3-4-43,11-5-63,-15-6-89,-5-2-681</inkml:trace>
          <inkml:trace contextRef="#ctx0" brushRef="#br0" timeOffset="3679.0578">-1855 2502 323,'0'-3'143,"0"-1"-7,0 0-45,2-1-35,0-3 0,-2 0 21,2 0-8,2 0 7,-2 0-16,-2 0 8,2 0-2,-2-2-11,0 1-24,0-1 2,0 2-11,0 0-8,0 2-2,0 0 7,0 0 17,-2 1-3,-4 2-1,2-1 6,-6 2-9,-4 0-1,2 0-13,-3 2-14,-6 0 5,6 0 6,-7 4 4,6 8 0,-1 0-6,3 4 12,2 2-7,4-1 6,4 1-3,4 0-9,0 3 20,0-3-28,0 0 12,4-2 3,8-4-16,-2-4-1,2-4-15,0-4-9,2 0-19,1 0-5,-1-2-1,6-12 1,-3-5-46,-3 0-9,-2-2-6,0-1-5,-4 4 14,-2 5 14,-4 3 51,2 7 36,-4 3 74,2 0 46,-2 0-20,0 10 5,2 8-28,0 4-14,1 2-5,7 2-23,1-5-22,2 1-12,3-4-2,6-2-85,7-7-72,2-2-97,-10-5-622</inkml:trace>
          <inkml:trace contextRef="#ctx0" brushRef="#br0" timeOffset="4462.7724">-1601 2503 439,'0'0'104,"0"0"33,0 0-46,0 0-61,0 0 2,0 0 30,0 0 22,0 0 2,0 0-2,0 0-10,0 0-9,0 0-10,0 0-7,0 0-13,0 0 6,0 0 2,0 0-9,0 0-5,0-5-3,0-4-11,0 0 3,4-7-12,8 4-6,0-5 1,1-3 0,1 2-1,-2 0-10,-2 1 9,-6 8-1,4 4 2,-6 0 0,-2 5 9,2 0 7,-2 0 12,0 0 17,0 0 5,0 0-18,0 5-7,2 9 13,-2 9 0,0 4 5,0 3-5,0 1-19,0-1-15,0-4-4,0-8-66,1-4-58,10-6-94,-1-6-142,-5-2-607</inkml:trace>
          <inkml:trace contextRef="#ctx0" brushRef="#br0" timeOffset="4697.1507">-1289 2385 199,'-4'0'776,"2"8"-640,-1 4-46,-2 6-22,5 1-36,0 3-18,0 3-14,0 2-36,5-4-6,4 3-55,3-8-95,-2-4-144</inkml:trace>
          <inkml:trace contextRef="#ctx0" brushRef="#br0" timeOffset="5322.1572">-1048 2157 71,'-4'-1'500,"1"1"-388,-4 0 35,6 0-18,-1 0-39,2 0-8,-2 0-16,-5 7 6,6 5-37,-3 4-2,-2 0-8,4 2 14,0 0-9,2-5-1,0 0-18,0-4-9,0 0-2,8-3-8,-1 3 8,5-4-6,7 3 6,-2 1 1,-1-1 5,4 0-5,-5 0 13,-3-1-14,2 0 0,-6 2 33,-4-3 30,-2-2 14,-2 2 18,0 0-6,0 2-17,0-1-33,0 4-8,-7-2 0,-5 1-8,-2-4-18,-4 1-5,2-6-28,0-1-21,3 0 4,3 0-34,-1 0-32,6 0-38,-1 0-53,6 0-44,0 0-311</inkml:trace>
          <inkml:trace contextRef="#ctx0" brushRef="#br0" timeOffset="6807.3001">-781 2373 644,'0'0'276,"0"0"-145,0 0 64,0 0-77,0 0-52,0 0-15,0 0-1,0 0 3,0 0 9,0 0-30,5 0-8,0-6 1,5-6 6,2-2 4,2-8-15,1-1-8,4-4-6,-2-2-6,-3 2-13,-2 3 4,-2 4 9,-5 7-6,2 2 6,-5 8 0,-2 1 1,0 2 21,0 0 7,0 2-12,0 16 38,0 13-11,0 9-12,0 13-3,0 0-15,0 1-14,0-9-28,-2-8-49,0-7-76,-3-8-92,4-10-118</inkml:trace>
          <inkml:trace contextRef="#ctx0" brushRef="#br0" timeOffset="7495.8996">-2198 2165 403,'-8'0'339,"4"0"-255,-2 0 37,2 0 2,0 0-76,-2 0-13,2 0 18,-6 8 1,0 4 4,3 4 4,-3 6 16,-2 8-3,2 7-20,6 9-11,2 7 5,2 4-21,4 0-26,20 5-1,11-5-66,32 10-105,-7-13-103,-5-13-402</inkml:trace>
          <inkml:trace contextRef="#ctx0" brushRef="#br0" timeOffset="8106.4659">-344 2059 854,'4'23'167,"-2"9"-106,6 8 102,-4 7-87,2 3-27,-2 4 28,-4-4-15,0 0-21,0-4-22,0-6-19,-14 10-90,-1-12-52,-6-7-203</inkml:trace>
          <inkml:trace contextRef="#ctx0" brushRef="#br0" timeOffset="14039.5562">28 2353 707,'-10'0'146,"2"-2"-104,0-1 109,-4-2-77,2 3-28,5-2 32,-5 3-4,6-3 10,-4 2 2,6 2-9,2 0 10,0 0 20,0 0-8,0 0-20,0 0-23,0 0-16,0 0-40,0 0-10,4 0-22,14-3-1,6 0 32,7 1 1,6-2 0,3 4-52,6 0-80,9 0-56,-9 0-78,-15 0-111</inkml:trace>
          <inkml:trace contextRef="#ctx0" brushRef="#br0" timeOffset="14227.0441">-22 2523 791,'-1'0'347,"1"0"-233,0 0 37,0 0-94,13 0-56,9 2 14,6-2-11,9 0-4,29 1-75,-9-1-112,-4 0-137</inkml:trace>
          <inkml:trace contextRef="#ctx0" brushRef="#br0" timeOffset="14633.3177">568 2260 535,'0'-2'271,"0"2"-201,0 0 95,0 0-59,-6 0-54,0 0 49,-2 0 2,-4 0-11,6 14-25,-2 3-21,0 3 12,4 3-4,4 2 2,0 3-6,0-5-8,2 2 2,16-4-21,0-5-6,4-6 3,-3-4 7,5-6-10,0 0-16,2-15 12,-1-12 1,1-9-6,-4-5-8,-8 1-17,-9 3-10,0 7-18,-5 7-34,0 7 29,-14 6 32,-8 8-39,-19 2-70,7 18-80,-2 3-286</inkml:trace>
        </inkml:traceGroup>
      </inkml:traceGroup>
    </inkml:traceGroup>
  </inkml:traceGroup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1:30.883"/>
    </inkml:context>
    <inkml:brush xml:id="br0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B20F58A0-FF95-49D1-99D1-026BDDB1682C}" emma:medium="tactile" emma:mode="ink">
          <msink:context xmlns:msink="http://schemas.microsoft.com/ink/2010/main" type="inkDrawing" rotatedBoundingBox="2183,17382 4650,16730 4664,16786 2197,17438" semanticType="callout" shapeName="Other">
            <msink:sourceLink direction="with" ref="{AAF726B3-D747-43A0-B4D8-1C89E4C8AC22}"/>
            <msink:sourceLink direction="with" ref="{A3432F27-258B-44BE-8653-D20FB58EDF14}"/>
          </msink:context>
        </emma:interpretation>
      </emma:emma>
    </inkml:annotationXML>
    <inkml:trace contextRef="#ctx0" brushRef="#br0">0 680 502,'0'0'179,"0"0"-111,0 0 32,0 0-31,0 0-45,0 0 5,0 0 46,0 0 28,0 0 27,0 0-21,0 0-5,0 0-12,0 0-25,0 0-29,0 0-12,0 0-11,0 0 0,0 0-15,0 0-12,0-2 2,6-3 10,10-4 0,4 2 7,1-3 3,9 0-10,2-1 1,1-2 7,3 2-7,2-3 1,1 0-2,1-2 2,-1 3 8,2 0-10,3 1-7,1 1 7,3 0-1,5 0 1,9-1 0,3-1 0,10-1 9,4-2-8,6-4 0,4-4 1,0-3-1,2-3 0,0-1 1,-2-1 10,-2 2-11,-2 2 6,-4 3-6,4 3 7,-6 6 12,-2 0-20,0 5-8,-7 0 8,-5 2 0,-6 1 1,-7 0 6,-9 0-7,-6-2-13,-7 2 7,0 0 5,-11 0-5,2 2-3,-6-2 3,-3 2-1,-2 1 4,-4 0-16,4 0-16,-7 1 12,2 2-8,-1 0-32,-3 2-62,-1 0-44,0 0-88,-3 0-601</inkml:trace>
  </inkml:traceGroup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1:46.77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2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036D607-B9D3-4F11-9D2A-F2091F360F64}" emma:medium="tactile" emma:mode="ink">
          <msink:context xmlns:msink="http://schemas.microsoft.com/ink/2010/main" type="writingRegion" rotatedBoundingBox="1815,12483 24826,11393 25152,18264 2140,19354"/>
        </emma:interpretation>
      </emma:emma>
    </inkml:annotationXML>
    <inkml:traceGroup>
      <inkml:annotationXML>
        <emma:emma xmlns:emma="http://www.w3.org/2003/04/emma" version="1.0">
          <emma:interpretation id="{0D727F82-0F77-4B78-889C-7711116C80FC}" emma:medium="tactile" emma:mode="ink">
            <msink:context xmlns:msink="http://schemas.microsoft.com/ink/2010/main" type="paragraph" rotatedBoundingBox="5343,12592 24553,11405 24699,13765 5489,14952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5F041B6-312E-4588-B62D-F5F64495546D}" emma:medium="tactile" emma:mode="ink">
              <msink:context xmlns:msink="http://schemas.microsoft.com/ink/2010/main" type="inkBullet" rotatedBoundingBox="5604,12764 5849,12749 5878,13209 5633,13224"/>
            </emma:interpretation>
            <emma:one-of disjunction-type="recognition" id="oneOf0">
              <emma:interpretation id="interp0" emma:lang="hu-HU" emma:confidence="0">
                <emma:literal>•</emma:literal>
              </emma:interpretation>
            </emma:one-of>
          </emma:emma>
        </inkml:annotationXML>
        <inkml:trace contextRef="#ctx0" brushRef="#br0">174 102 614,'0'0'257,"0"-2"-202,0 1 40,-2-4 5,-3 1-71,4-2 8,-1-2 26,-2 0 15,-2-3 12,2 1 0,-4-2-13,4 2-4,-6 2 8,4 1 1,-5 2-29,-1 1-9,0 4-22,0 0-15,-2 0 30,2 0-37,0 0-15,0 6-20,2 4 20,6 2-1,-1 1-34,0 2-7,5-2 18,0 1 21,0 1-11,0-2 6,14 3-3,8 3 10,4 3-3,1 4-12,9 0-7,-2-1 5,-3-1 15,-5-1-9,-6-2 27,-6-5 4,-9-5 8,0-3 23,-5 0 43,0 4 21,-8 2-10,-16 1-21,-2 3-8,-1-2-3,-9-2-26,7-4-6,-4-6-25,8-4-25,7 0-84,5-1-37,13-36-96,0 6-47,0-3-79</inkml:trace>
      </inkml:traceGroup>
      <inkml:traceGroup>
        <inkml:annotationXML>
          <emma:emma xmlns:emma="http://www.w3.org/2003/04/emma" version="1.0">
            <emma:interpretation id="{EF9899CB-11FD-4A9E-8119-87AB70F1A234}" emma:medium="tactile" emma:mode="ink">
              <msink:context xmlns:msink="http://schemas.microsoft.com/ink/2010/main" type="line" rotatedBoundingBox="6136,12543 24553,11405 24621,12494 6204,13632"/>
            </emma:interpretation>
          </emma:emma>
        </inkml:annotationXML>
        <inkml:traceGroup>
          <inkml:annotationXML>
            <emma:emma xmlns:emma="http://www.w3.org/2003/04/emma" version="1.0">
              <emma:interpretation id="{CBA800A2-7CE2-4547-B828-DCC0A063ADD2}" emma:medium="tactile" emma:mode="ink">
                <msink:context xmlns:msink="http://schemas.microsoft.com/ink/2010/main" type="inkWord" rotatedBoundingBox="6152,12795 7604,12705 7638,13261 6186,13351"/>
              </emma:interpretation>
            </emma:emma>
          </inkml:annotationXML>
          <inkml:trace contextRef="#ctx0" brushRef="#br0" timeOffset="265.628">544 72 603,'0'0'382,"0"3"-261,0-3-34,0 0 20,3 0-92,7 1-15,4 2 0,8-1 21,7 1 3,7 1-11,5 2-5,-1-1-8,-2-1-53,-3 3-52,-9 1-57,-12 8-53,-4-3-178</inkml:trace>
          <inkml:trace contextRef="#ctx0" brushRef="#br0" timeOffset="438.6335">763 245 307,'-24'7'392,"-4"-1"-99,3 0-69,-1 0-37,9-2-27,7-2-19,6-2-27,4 3-54,0-3-60,0 0-23,15 0-25,13 0 34,10 0 0,7 0-69,7 0-24,27-5-76,-12-5-88,-8 0-418</inkml:trace>
          <inkml:trace contextRef="#ctx0" brushRef="#br0" timeOffset="985.5148">1334 41 846,'0'-4'219,"0"-4"-98,0 2 74,0-2-76,0 2-48,-5-2-3,-3 2 2,-3 2-8,6 2 8,-5 2-25,6 0-21,-2 0 8,4 0-16,0 0-16,2 0-14,0 0 13,0 6-55,0 6 6,0 2 15,0 0 6,0 1 16,0 0 13,4-4 2,6 3-1,2-1 7,2 2-8,8-1 0,1 0-8,3-4-3,0 5 11,-2-3-15,-5 0 2,-7-4 12,2 0 0,-8-2 1,0 1 1,2 3 20,-3 4 4,7 2-1,-2 2 7,0 1-22,-4-3 4,2-3-3,-6-2 6,-2-1 40,0 2 10,-8 2 9,-10 2 6,-9 1-19,-7-1-19,-2-1 0,5-4-18,3-3-10,6-4-15,9-2-52,4-2-83,7 0-74,2-16-116,14-6-46,5 0-3</inkml:trace>
          <inkml:trace contextRef="#ctx0" brushRef="#br0" timeOffset="1407.3947">1740 229 95,'0'0'675,"0"0"-518,2-2-11,2-4-57,2-2-41,2 0 6,-1 0-21,5 1-3,0 2-6,0 3-6,-2 2-9,-4 0 13,0 0 13,-2 6 27,-4 6 4,0 4 12,0 3 1,0 8-22,-4 0-15,-10 2 7,-4 0 0,2-5-8,3 1-2,-1-8 0,4-1 5,0-5-16,8-4-14,2 1-14,0-2-8,6 4-10,12-1 12,6 1-13,3-2 0,11-1-50,1-7-35,19 0-69,-13-4-125,-1-8-194</inkml:trace>
        </inkml:traceGroup>
        <inkml:traceGroup>
          <inkml:annotationXML>
            <emma:emma xmlns:emma="http://www.w3.org/2003/04/emma" version="1.0">
              <emma:interpretation id="{F35AC9F5-C1E0-4845-B07B-78F3223474C4}" emma:medium="tactile" emma:mode="ink">
                <msink:context xmlns:msink="http://schemas.microsoft.com/ink/2010/main" type="inkWord" rotatedBoundingBox="8553,12737 9466,12681 9483,12950 8569,13006"/>
              </emma:interpretation>
            </emma:emma>
          </inkml:annotationXML>
          <inkml:trace contextRef="#ctx0" brushRef="#br0" timeOffset="4659.768">3182 9 114,'-5'0'297,"5"0"-98,0 0-82,0 0-30,0 0-3,0 0-21,0 0-1,0 0 7,0 0-1,0 0-1,0 0-5,0 0-7,0 0 8,0 0-10,0 0-18,0 0-13,0 0-7,0 0-14,0 0 9,0 0 23,0 0 8,0 0-9,0 0 16,0 0-7,0 0-10,-1 0-1,-1-4-12,0 0-9,-2 0 7,-2 0-5,2 0 4,-6 0 8,0 1-9,-2-4 5,-4 5-2,1 0-11,-5 2-5,4 0 23,-6 0-24,6 2 0,-1 10-3,-1 4 3,4 4 0,2 0-1,8 4 1,1-1 7,3 1-7,0-2-1,0-4-5,5-5-12,9-3-4,8-4 6,2-6-31,1 0 9,3 0-7,-2-12-5,1-5 12,-3-5 8,-4 0 15,-4 0 0,-6 6 5,-5 3 4,-3 6 6,3 4 21,-5 3 11,0 0 3,0 0 6,0 0-15,2 0-10,-1 3 6,1 10-12,2 5 15,6 3 6,2 5-15,2-2-10,1-3-6,6-4-46,1-1-78,15-7-67,-6-6-127,-5-3-409</inkml:trace>
          <inkml:trace contextRef="#ctx0" brushRef="#br0" timeOffset="4925.3973">3631-22 758,'0'0'374,"0"0"-242,0 0 53,0 0-74,0 0-111,8 0-8,4 0 2,5 0 6,7 0 1,4 0-1,1 5-3,17 3-96,-10 0-98,-7-2-173</inkml:trace>
          <inkml:trace contextRef="#ctx0" brushRef="#br0" timeOffset="5128.523">3696 75 986,'-6'4'181,"-2"-2"-44,4 0 84,2-2-116,2 1-52,0-1 3,0 0-20,0 2-33,0 0-3,6 2-8,10 3 7,6-3-21,3 3-41,23-1-92,-9-3-31,-3 2-114</inkml:trace>
        </inkml:traceGroup>
        <inkml:traceGroup>
          <inkml:annotationXML>
            <emma:emma xmlns:emma="http://www.w3.org/2003/04/emma" version="1.0">
              <emma:interpretation id="{D6F21A55-087F-46E5-BD47-F3C51F625D9C}" emma:medium="tactile" emma:mode="ink">
                <msink:context xmlns:msink="http://schemas.microsoft.com/ink/2010/main" type="inkWord" rotatedBoundingBox="9979,12737 10899,12680 10930,13176 10010,13232"/>
              </emma:interpretation>
            </emma:emma>
          </inkml:annotationXML>
          <inkml:trace contextRef="#ctx0" brushRef="#br0" timeOffset="5802.661">4546-11 5,'0'0'657,"0"-2"-516,0 2 37,0-2-47,0 0-79,0 1-7,0-3 14,-4 1 2,-6-1 21,-2 3-19,-1 1 14,-3 0 1,-4 0-19,4 5-27,-1 9 9,-3 4 9,8 1-24,-2 5 8,6 2 8,4-2-6,4-5-11,0-1-3,0-3-22,0-8-2,4-3-7,12-2 9,0-2-20,1 0-2,7-10 6,2-8 4,-1-7-17,8-3-4,-8 1-15,-5 3 22,0 6 1,-8 6 15,-9 8-5,-1 4 2,0 0 13,-2 20 45,0 10 1,5 7-23,-2 5-23,-1-1-10,12 7-91,-2-13-157,0-7-105</inkml:trace>
          <inkml:trace contextRef="#ctx0" brushRef="#br0" timeOffset="6224.541">4813 8 905,'6'-2'199,"0"2"-141,8-2 57,8 0-12,0 0-16,-3 0-6,5 2-24,0 0 5,-7 0 0,3 2-1,-6 6-8,-4 2 1,-6 2 7,0 4-6,-4 3 14,0 5-19,0 2-16,-6 1-9,-8 1-6,-4-2-13,0-1 10,5-2 3,-1-5-5,2-5 12,4-3 0,6-6 3,2-1-21,0 0-8,0-1-22,0 1-15,14 6 15,10 0 8,5 5 8,13 1-25,1 0-39,10 3-41,25-2-55,-9-4-139,-16-5-252</inkml:trace>
        </inkml:traceGroup>
        <inkml:traceGroup>
          <inkml:annotationXML>
            <emma:emma xmlns:emma="http://www.w3.org/2003/04/emma" version="1.0">
              <emma:interpretation id="{A82692FD-A9F9-4602-9ACF-C6D8CF9E6BB2}" emma:medium="tactile" emma:mode="ink">
                <msink:context xmlns:msink="http://schemas.microsoft.com/ink/2010/main" type="inkWord" rotatedBoundingBox="12072,12253 13168,12185 13211,12876 12115,12944">
                  <msink:destinationLink direction="with" ref="{EB43D577-99F1-4D55-B65F-9AE3787D1EEA}"/>
                </msink:context>
              </emma:interpretation>
            </emma:emma>
          </inkml:annotationXML>
          <inkml:trace contextRef="#ctx0" brushRef="#br0" timeOffset="10048.2291">6728-255 631,'0'-2'306,"0"-2"-215,-4 3 58,-2-4-29,2 3-75,-4 0 13,2 0 19,-8 2-7,-4 0 4,1 0-20,-7 2 13,-4 14-7,3 4 10,-1 1-22,4-1-18,4 0-8,6-4-14,4-4-7,6-5-1,1-2-32,1 1-23,0-2-22,3 4 8,11-1 28,10 5 9,3 3 18,9 1 14,2-1 1,3 2 8,-3 1-9,-3-2-22,-7 0 7,-4-4 4,-12-2-3,-4-2 14,-6-1 72,-2 2 34,0 3-5,-10 3-20,-6 1-15,-4 2-28,1 0-7,-7-5-31,-6 0-9,1-6-56,-5-7-56,-12-6-68,9-16-99,11-1-97</inkml:trace>
          <inkml:trace contextRef="#ctx0" brushRef="#br0" timeOffset="10313.838">6884-534 846,'10'0'243,"2"0"-153,1 0 107,9 9-60,2 4-27,-5 7-12,4 6-19,-8-1-22,-1 6-13,-4 0-18,-2-2-10,-4 4-16,-2-2-72,-2 10-121,0-10-144,0-3-386</inkml:trace>
          <inkml:trace contextRef="#ctx0" brushRef="#br0" timeOffset="10643.151">7270-178 828,'-5'0'240,"5"0"-30,0 0-6,0 0-77,0 0-62,0 0-20,0 0-17,7 0-27,8 4 17,7 2 5,6 0-5,1 1-18,7 4-24,0-1-101,-1 6-86,-5-3-54,-15-1-257</inkml:trace>
          <inkml:trace contextRef="#ctx0" brushRef="#br0" timeOffset="10846.2611">7335-31 758,'-12'0'192,"2"0"26,-2 0 20,6 0-65,2 0-60,4 0-21,0 0-29,0 0-29,0 0-34,0 0-5,12 1 5,10 6 0,5-2 0,9 3-27,5 0-105,23 0-80,-11-5-125,-5 0-803</inkml:trace>
        </inkml:traceGroup>
        <inkml:traceGroup>
          <inkml:annotationXML>
            <emma:emma xmlns:emma="http://www.w3.org/2003/04/emma" version="1.0">
              <emma:interpretation id="{0779A674-55D7-45DD-A7AD-A44EE0AA6338}" emma:medium="tactile" emma:mode="ink">
                <msink:context xmlns:msink="http://schemas.microsoft.com/ink/2010/main" type="inkWord" rotatedBoundingBox="13623,12411 14215,12374 14251,12972 13660,13008">
                  <msink:destinationLink direction="with" ref="{EB43D577-99F1-4D55-B65F-9AE3787D1EEA}"/>
                </msink:context>
              </emma:interpretation>
            </emma:emma>
          </inkml:annotationXML>
          <inkml:trace contextRef="#ctx0" brushRef="#br0" timeOffset="11486.9098">8262-262 614,'0'-5'378,"0"-1"-239,0-1 14,0-5-41,0 0-52,0 0 3,-10 0 6,0 2-8,-4 2 28,-1 2-34,-9 2-18,-2 4-15,1 0-16,-1 0 17,0 4-5,4 8-18,7 6 7,1 0-7,2 1 7,10 2-7,2-3-1,0-3-47,0-1-3,16 0 11,1-1 24,7 1-10,2 2 10,4 0-3,-1 1 12,-1 1 7,-4-2-15,-2-1 14,-9 0-14,-7-5 15,0-1 73,-6 0 22,0 0 19,0 3-5,-10 0-34,-5 4-20,-7-2-44,-2-2-11,0 0-66,-2-5-46,2 1-51,5 5-117,4-6-107,5 2-755</inkml:trace>
          <inkml:trace contextRef="#ctx0" brushRef="#br0" timeOffset="11799.4137">8396 16 629,'21'-12'165,"1"-8"12,5-3 41,2-4-112,5-3-32,-6 8 4,-4 1-4,-11 8 5,1 7-5,-10 4 14,1 2 29,-4 0 22,-1 0-18,0 16 4,0 10-20,0 10-25,0 5-23,0 4-23,0-1-13,-8-7-21,6-2-12,-1-6-53,-4-8-45,7 1-99,0-9-96,0-4-322</inkml:trace>
        </inkml:traceGroup>
        <inkml:traceGroup>
          <inkml:annotationXML>
            <emma:emma xmlns:emma="http://www.w3.org/2003/04/emma" version="1.0">
              <emma:interpretation id="{98C3C907-85A6-4AB7-A363-B120752EBC68}" emma:medium="tactile" emma:mode="ink">
                <msink:context xmlns:msink="http://schemas.microsoft.com/ink/2010/main" type="inkWord" rotatedBoundingBox="15756,12415 17767,12290 17806,12915 15795,13039"/>
              </emma:interpretation>
            </emma:emma>
          </inkml:annotationXML>
          <inkml:trace contextRef="#ctx0" brushRef="#br0" timeOffset="15067.2875">10153-342 827,'2'0'364,"0"-2"-287,3 2-19,7-2 9,8 0-6,4 0 13,4 0-10,-1 2-16,7 0-3,-6 0-19,-1 4-7,-1 6 18,-4 0-4,-10 1 4,-2-1-8,-6 5 12,-4 4 15,0 5 3,-2 6 16,-18 5-18,-6 5-30,-3 2-7,-5-3-1,-2-6 1,3-5 9,1-6 17,6-6-13,10-6-7,6-7 10,9 0-36,1-2-5,0 5-26,15 2-34,17 8 47,11 3 18,17 2-1,5-2-55,38-3-106,-18-4-150,-10-6-280</inkml:trace>
          <inkml:trace contextRef="#ctx0" brushRef="#br0" timeOffset="14645.408">10172-333 793,'0'-3'280,"0"3"-220,0-2 53,0 0-45,0 2-43,0 0-16,0 0 17,0 0 16,0 0 10,0 0 11,0 0 5,0 0 6,0 0-31,0 4-30,0 10 32,2 8 9,-2 11 6,0 10-10,0 5 0,0 4-22,0-3-8,0-4-7,0-9-13,0-8-32,0-10-66,0-8-116,0-7-133,-2-3-191</inkml:trace>
          <inkml:trace contextRef="#ctx0" brushRef="#br0" timeOffset="17490.4055">10725-255 819,'-10'31'495,"-1"11"-486,10 9 8,1 9 38,0 1-27,12-3-28,11-5-65,10-2-72,0-15-106,-6-12-381</inkml:trace>
          <inkml:trace contextRef="#ctx0" brushRef="#br0" timeOffset="17287.1826">11161-127 636,'0'0'123,"0"-1"-19,0-2 73,0 0-89,0-2-17,0-2 9,0 1 2,-1-2-1,-3 2 15,-6 0 3,-2 2-11,-2 2-21,-4 2-17,4 0-15,-2 0 3,1 0-37,1 2 12,2 6 0,0-2-13,2 1-4,6 0-20,3-3-6,1 1-7,0 0-8,0 1-8,0-1-18,3 5 12,13 5 52,6 1 6,4 0 2,1 3 5,1-3 1,-3 1-6,-5-5 0,-6-2-1,-2-2-13,-12-4 13,2-2 65,-2 0 49,0 2-9,0 2-36,-2 4-25,-12-1-41,1 7-3,-8-2-57,-6 1-47,3-6-82,0-7-209</inkml:trace>
          <inkml:trace contextRef="#ctx0" brushRef="#br0" timeOffset="17759.0181">11248-307 751,'11'0'328,"4"7"-195,3 11 115,5 4-75,5 9-72,-4 3-39,0 5 7,-2 3-16,-9 3-28,-2 2-11,-6-1-14,1-1-34,-4-5-59,2 2-57,0-13-129,0-9-238</inkml:trace>
          <inkml:trace contextRef="#ctx0" brushRef="#br0" timeOffset="18374.3894">11851-105 1112,'-3'0'181,"1"0"-28,0 0 115,2 0-138,0 0-71,0 0 13,0 0-31,0 0-28,15 0-12,11 0 13,10 0-14,3 0-17,11 0-125,17 5-102,-9-1-110,-13 3-774</inkml:trace>
          <inkml:trace contextRef="#ctx0" brushRef="#br0" timeOffset="18124.3872">11844-308 1176,'0'0'228,"0"0"-77,0 0 43,0 0-120,0 0-42,0 0-5,0 0-27,12 0-5,3 0 5,9 1 0,4 8-6,6-1-76,5 11-90,-8-3-126,-7 2-303</inkml:trace>
        </inkml:traceGroup>
        <inkml:traceGroup>
          <inkml:annotationXML>
            <emma:emma xmlns:emma="http://www.w3.org/2003/04/emma" version="1.0">
              <emma:interpretation id="{C45C5B94-586F-420D-8590-871B98DE22CA}" emma:medium="tactile" emma:mode="ink">
                <msink:context xmlns:msink="http://schemas.microsoft.com/ink/2010/main" type="inkWord" rotatedBoundingBox="18212,12197 19481,12118 19510,12592 18241,12670"/>
              </emma:interpretation>
            </emma:emma>
          </inkml:annotationXML>
          <inkml:trace contextRef="#ctx0" brushRef="#br0" timeOffset="18671.2488">12629-215 662,'-4'0'774,"2"0"-626,2 0 46,0 0-15,0 0-126,0 0-44,0 0-8,12 0 6,8 0 30,6 0-9,1-2-14,11-2-14,1-1 0,4 0-119,15-3-97,-8 1-150,-11 0-843</inkml:trace>
          <inkml:trace contextRef="#ctx0" brushRef="#br0" timeOffset="19031.7503">13264-590 660,'0'0'367,"0"0"-189,0 3 57,0 13-87,0 9-80,-10 9 21,0 6-17,-2 6-30,0 2-17,0 2-23,0 0-2,5-5-62,-3 2-93,8-11-94,2-10-243</inkml:trace>
          <inkml:trace contextRef="#ctx0" brushRef="#br0" timeOffset="19548.5108">13526-458 492,'0'11'147,"0"5"12,-1 2 20,-1 7-80,2 3-9,0 0 17,0 0 1,0-1 18,0-3-17,8-2-41,-1-2 14,7-4-22,4-3-25,2-3 14,2-4-17,3-2-3,3-4-1,-2 0-16,1 0 2,-3-4 1,2-12-2,-3-5-1,1-11 0,0-7-5,-2-7-5,-8-1-2,-10-1-16,-4 3 16,0 1 20,-12 4 8,-10 5-6,1 6-13,-5 11-9,-4 10-21,0 8-52,-17 29-90,9 13-101,0 3-400</inkml:trace>
        </inkml:traceGroup>
        <inkml:traceGroup>
          <inkml:annotationXML>
            <emma:emma xmlns:emma="http://www.w3.org/2003/04/emma" version="1.0">
              <emma:interpretation id="{AFE3BECC-5946-40EA-9E33-35642D962B43}" emma:medium="tactile" emma:mode="ink">
                <msink:context xmlns:msink="http://schemas.microsoft.com/ink/2010/main" type="inkWord" rotatedBoundingBox="22183,11551 24553,11405 24612,12351 22242,12497"/>
              </emma:interpretation>
            </emma:emma>
          </inkml:annotationXML>
          <inkml:trace contextRef="#ctx0" brushRef="#br0" timeOffset="98314.2727">17025-1091 495,'-8'-8'502,"-4"-3"-448,-4 2 72,-4-4 11,1 2-79,-3 1 6,-2 5 13,-3 2 15,-1 3-21,-6 0-30,3 11 19,-3 8-34,3 7 25,1 6-23,4 5-15,2 3 9,8 4 15,3-1-25,7-2 16,2-3-6,4-3-6,0-7 0,4-6-4,10-3-6,7-1 1,7-2 2,0-1-3,5-6 19,3-5-18,0-4 1,1 0-8,-1-16-22,0-12-35,-9-3-37,-1-15-77,-10 9-105,-6 6-88</inkml:trace>
          <inkml:trace contextRef="#ctx0" brushRef="#br0" timeOffset="98551.3591">16788-935 443,'0'10'618,"0"6"-497,8 8 131,4 5-10,2 8-109,3 5-38,3 1-19,-4-1-45,6-6-30,-5-4-1,5-7-56,-2-5-33,5-9-79,-1-2-117,-6-8-335</inkml:trace>
          <inkml:trace contextRef="#ctx0" brushRef="#br0" timeOffset="99083.7022">17426-1167 936,'-9'0'268,"-3"-3"-225,-6 3 88,-2 0-62,-2 0-45,-1 0 2,-3 12 29,0 10 19,2 4 5,0 11-30,5 4 0,1 5-11,9 1-15,0 3-13,9-2-5,0-5-5,4-2-60,16-6-88,16 7-74,-8-10-83,-3-8-531</inkml:trace>
          <inkml:trace contextRef="#ctx0" brushRef="#br0" timeOffset="99540.1223">17513-909 750,'0'0'233,"-3"0"-84,-1 0 21,-4 8-102,-1 5-3,2 3 33,-3 2-18,0 4 1,0-3 10,1-1-23,2-2-2,5-4-26,1-4-21,1-4-19,0-2-16,0 0-37,1-2 2,9 0-21,2 0 12,0 0-13,0-8-24,2-6 2,-2-4 23,-3 0 12,-1 5 26,1 0 25,-6 8 9,-1 1 27,-2 4 39,0 0 40,0 0 14,0 4-12,2 10-29,2 3-21,0 5-5,2-1-28,0 4-25,4-3-7,4 2-112,0-6-139,-2-7-132</inkml:trace>
          <inkml:trace contextRef="#ctx0" brushRef="#br0" timeOffset="99977.611">17722-872 2,'0'0'687,"1"0"-521,5 2 49,0 9-66,0 2-91,0 1 0,-2-1-12,0 2-17,-4 1 26,0-3 9,0 5 18,-4-2-18,-6 2-22,-2-3-10,0 0 13,5-6-7,-2-1-10,6-4 10,0-2 12,3-2-29,0 2-8,0-2-13,0 2-8,0 4-7,15-1 15,-3 6-1,7-1-37,3 1-54,14-3-136,-5-1-98,-6-5-818</inkml:trace>
          <inkml:trace contextRef="#ctx0" brushRef="#br0" timeOffset="100133.8624">17982-766 963,'0'0'309,"0"5"-181,0 6 94,0 7-127,0 3-72,0 0-4,0 3-19,0-2-22,8 1-90,4-4-128,-6-7-113</inkml:trace>
          <inkml:trace contextRef="#ctx0" brushRef="#br0" timeOffset="100578.6944">18382-1132 1095,'-8'0'225,"-2"0"-122,2 8 74,-4 5-125,2 3-25,0 2 0,0-2-9,5-1-11,3-1-6,-5-3-1,7-4-1,0-1-11,0 0-11,0-3-14,0 2-23,2-1-12,8 0 30,2 1 40,0 2-17,0 2 19,0 1 7,-2 4 11,-3 0 16,0 1 39,-3 1 27,-4 0 17,0 0 16,0-2-9,-6-1-11,-6 0-32,4-2-47,2-1-34,-2-2-25,4-1-80,-6-4-77,4-3-87,2 0-247</inkml:trace>
          <inkml:trace contextRef="#ctx0" brushRef="#br0" timeOffset="101031.8245">18528-1002 675,'0'0'178,"0"0"-12,8 0-22,0 0-45,0 0-24,0 0 25,-2 6-43,-3 1-14,-3 1 4,0 2 29,0 2 11,-2 0-17,-10 4-42,1 0 15,-5 0-7,0 2 4,1-5 24,-4 1 4,7-4-13,5-3 4,3 0-27,4-5-13,0 0-18,0 0-1,4 1 6,10 2-18,5-2 12,1 1-19,6-4-58,2 0-61,11 0-95,-5-10-157,-8-1-933</inkml:trace>
          <inkml:trace contextRef="#ctx0" brushRef="#br0" timeOffset="101321.6642">18884-1352 766,'6'0'490,"2"2"-358,2 14 164,2 7-94,0 13-86,0 7-3,-2 15-24,-7 6-11,-3 9 6,0 3-21,-2 0-13,-11-1-1,-8-4-19,-2-6-27,-3-4-3,-3-2-55,-23 9-30,8-15-129,-1-11-308</inkml:trace>
        </inkml:traceGroup>
      </inkml:traceGroup>
      <inkml:traceGroup>
        <inkml:annotationXML>
          <emma:emma xmlns:emma="http://www.w3.org/2003/04/emma" version="1.0">
            <emma:interpretation id="{C28084F7-C266-4CEF-9A80-D449A883944C}" emma:medium="tactile" emma:mode="ink">
              <msink:context xmlns:msink="http://schemas.microsoft.com/ink/2010/main" type="line" rotatedBoundingBox="5447,13973 11097,13851 11115,14701 5466,14823"/>
            </emma:interpretation>
          </emma:emma>
        </inkml:annotationXML>
        <inkml:traceGroup>
          <inkml:annotationXML>
            <emma:emma xmlns:emma="http://www.w3.org/2003/04/emma" version="1.0">
              <emma:interpretation id="{08458E8F-09B6-442C-B136-F13DD178F95C}" emma:medium="tactile" emma:mode="ink">
                <msink:context xmlns:msink="http://schemas.microsoft.com/ink/2010/main" type="inkWord" rotatedBoundingBox="5449,14053 6052,14040 6066,14660 5462,14673"/>
              </emma:interpretation>
            </emma:emma>
          </inkml:annotationXML>
          <inkml:trace contextRef="#ctx0" brushRef="#br0" timeOffset="24019.8298">116 1335 322,'0'0'180,"0"0"-121,5 0 55,-5 0 18,1-2-83,3-2 9,-2 1 31,3-2 0,0 1-5,-3 0-8,0 2-5,2-3 11,-4 4-8,0-1-17,0 2 8,0 0 5,0 0-4,0 0 3,0 0-8,0-1 2,0 1-9,0 0-5,0-3-5,0 3-7,-6-2-6,-6-2-11,-2 1-7,-1 2-13,-6 1-9,2 0-3,-3 0 0,-2 0 12,7 1 1,-3 8-1,4 3-1,0-1-8,-2 6 1,4 2-16,-1 7 23,1 6-4,2 3 4,2 2-6,3 2 6,0-2 0,7 1 1,0 1 0,0 1 0,9-3 10,6 1-3,5-5 4,1-3-2,3-4-8,4-5 11,4-3-11,-3-6-1,7-4-5,0-6 5,0-2-10,-3 0 9,2-10-11,-1-10-4,-3-8 1,-5-3-2,-6-8 5,-4-2-4,-4 3 10,-7 0-13,4 7-6,-8 4-2,-1 4-14,0 3-8,0 4 0,0 3-6,0 1-23,-5 3-53,-15 5-91,6 4-17,0 0-257</inkml:trace>
          <inkml:trace contextRef="#ctx0" brushRef="#br0" timeOffset="24427.1791">63 1580 146,'0'0'739,"0"0"-584,2-2-20,2 2-8,4-2-79,4 2 7,3 0 28,9 0 0,2 4-9,-1 12-23,9 5-1,-6 5-23,-1 4-12,-1-3 0,-2 1 1,0-4-16,-4-6-59,-3-5-52,-1-4-54,8-4-4,-9-3-39,4-2-182</inkml:trace>
        </inkml:traceGroup>
        <inkml:traceGroup>
          <inkml:annotationXML>
            <emma:emma xmlns:emma="http://www.w3.org/2003/04/emma" version="1.0">
              <emma:interpretation id="{43FA52F0-E99A-4A50-87CC-F68099B7A302}" emma:medium="tactile" emma:mode="ink">
                <msink:context xmlns:msink="http://schemas.microsoft.com/ink/2010/main" type="inkWord" rotatedBoundingBox="6218,13956 6519,13950 6533,14615 6233,14621"/>
              </emma:interpretation>
            </emma:emma>
          </inkml:annotationXML>
          <inkml:trace contextRef="#ctx0" brushRef="#br0" timeOffset="26740.8803">822 1192 833,'0'0'168,"0"0"-16,-3 0 31,-5 0-93,-3 0-31,-2 0 30,-5 14-16,-4 10-21,-5 9 6,-5 10 13,4 11-14,4 6-16,10 6 9,9 2-12,5-3-24,2-6-12,23-3-2,11-11-41,9-10-90,30-10-88,-11-11-60,-5-13-126</inkml:trace>
        </inkml:traceGroup>
        <inkml:traceGroup>
          <inkml:annotationXML>
            <emma:emma xmlns:emma="http://www.w3.org/2003/04/emma" version="1.0">
              <emma:interpretation id="{26CCEC2E-EA99-472F-9FFB-DBA781964CFF}" emma:medium="tactile" emma:mode="ink">
                <msink:context xmlns:msink="http://schemas.microsoft.com/ink/2010/main" type="inkWord" rotatedBoundingBox="6979,14255 8107,14231 8119,14765 6990,14790"/>
              </emma:interpretation>
            </emma:emma>
          </inkml:annotationXML>
          <inkml:trace contextRef="#ctx0" brushRef="#br0" timeOffset="28484.218">1556 1586 77,'0'-2'288,"0"2"-109,0 0-14,0-2-60,0 0-14,2 0 37,-2 0 15,0 0-27,0-2-13,0 2-16,0-4-7,0 3-23,0-4-24,0 1-18,0 0-2,0 1 2,0-2 4,-8 1 4,-4 1-11,-2 1 7,0 0 3,-1 1 1,-5 3-13,4 0-10,0 0 18,1 11-18,-3-1 16,6 3-16,0 3 16,6 4-5,0 2-1,4-1-1,2 1 2,0-4-8,0-4-3,6-5-36,0-5-11,8-4-17,-2 0-4,6 0 7,-3-15-9,1-7-5,0-6 28,2-1-1,-2-3-7,-4 4 26,-2 9 10,-5 4 7,-3 10 12,-2 3 30,0 2 73,0 0 2,0 18-8,6 8-28,-2 7-20,-2 5-8,8 2-1,2-2-18,0 2-22,3-6-16,9-6-98,10-6-93,-4-9-67,-5-7-235</inkml:trace>
          <inkml:trace contextRef="#ctx0" brushRef="#br0" timeOffset="28922.8207">1789 1560 780,'0'-1'190,"0"1"-118,0 0-4,0 0-67,4 0 11,13 0 50,2 0 13,3 0-8,2 0 1,1 3-20,-1 5-20,-6-2-15,-5 2-6,-1 0 13,-8-1 30,2 6 21,-6 0-5,0 5 2,0 3-28,-8 1-10,-6 4-11,-1-2 3,-1-4 2,-2-2 18,6-6 10,5-4-7,0-3-12,7-1-20,0-2-13,0 3-11,0-1-15,20 5-2,4 3 15,7-2-9,13-1-35,3-1-20,30-8-118,-9 0-144,-13 0-285</inkml:trace>
          <inkml:trace contextRef="#ctx0" brushRef="#br0" timeOffset="29125.967">2438 1677 1142,'0'0'327,"-4"15"-202,-2 7 59,4 8-111,2 4-48,0 2-13,0 3-12,0-4-22,8-1-66,4-6-87,7-3-94,3-6-85,-1-8-626</inkml:trace>
        </inkml:traceGroup>
        <inkml:traceGroup>
          <inkml:annotationXML>
            <emma:emma xmlns:emma="http://www.w3.org/2003/04/emma" version="1.0">
              <emma:interpretation id="{5A0CC5F9-1F0A-4C39-82E7-FB8AC7E61011}" emma:medium="tactile" emma:mode="ink">
                <msink:context xmlns:msink="http://schemas.microsoft.com/ink/2010/main" type="inkWord" rotatedBoundingBox="8535,13907 11097,13852 11114,14661 8552,14717"/>
              </emma:interpretation>
            </emma:emma>
          </inkml:annotationXML>
          <inkml:trace contextRef="#ctx0" brushRef="#br0" timeOffset="29689.5481">3025 1280 918,'0'-3'399,"0"1"-271,0-2 29,0 1-62,0 0-59,0 1 33,-2 2 5,0 0 1,-1 0-4,-7 10-71,-2 7 1,-2 10 11,-2 3 12,4 2-8,2-3-3,2 1-13,4-7 0,4 0 0,0-9-15,0 3-19,12-4 0,2-1 9,6 0 12,1 0 13,10-2-7,-4 2 7,1 0 0,-3 2-6,-4-1 6,-4-4 0,-7 3 30,-6-8 30,-2 1 18,-2-1 28,0-4-15,0 5-11,0-3-14,-4 5-26,-14 1-40,-2 0-35,-4-1-31,5-3-12,-1 0-29,4-4 1,4 0-45,4 0-72,6 0-145,2-10-327</inkml:trace>
          <inkml:trace contextRef="#ctx0" brushRef="#br0" timeOffset="30142.6782">3355 1506 396,'9'-8'130,"3"1"68,1 0-26,7-4-35,0 6 7,4 3-28,-4 2 6,-5 0-41,-1 0-24,-8 0-13,2 9 9,-6 4 28,-2 8-11,0 2-13,0 9-22,-14 0-15,0 2-8,-3 0 13,-3-8 19,6-4 19,0-4-17,4-8-17,10-2-4,0-2-25,0 2-8,10 1-13,7 3 12,14 2 9,2 0 14,6-2-14,9-5-50,0-5-50,19-2-81,-16-11-176,-5-7-205</inkml:trace>
          <inkml:trace contextRef="#ctx0" brushRef="#br0" timeOffset="30487.6098">3777 1128 738,'16'0'136,"3"0"76,7 5 31,8 9-60,5 6-8,-1 5-44,1 7-25,1 9-2,-4 11-13,-11 5 1,-3 7 7,-10 2-5,-10 4 0,-2-3-38,0-4-18,-12-3-25,-4-11-13,-4-8-39,7-8-62,-7-10-57,-12-9-114,6-6-216,3-6-871</inkml:trace>
          <inkml:trace contextRef="#ctx0" brushRef="#br0" timeOffset="39853.4785">4339 1540 1065,'-7'3'173,"7"-3"-63,0 0 106,0 0-127,0 0-69,0 0-20,5 0-1,9 0 0,3 0 0,9 1 0,10 1-42,3 0-55,24-2-83,-11 0-112,-3 0-579</inkml:trace>
          <inkml:trace contextRef="#ctx0" brushRef="#br0" timeOffset="39650.3507">4428 1427 529,'-2'0'265,"2"0"-128,0-1 44,-5 1-63,5 0-50,0 0-15,0 0 15,0-3-4,0 3 5,0 0-13,0 0-7,0 0 7,0 0-10,0 0-3,0 0-13,0 0 3,0 0-6,0 0-9,0-1 5,0 1-23,0-2 0,0 0-7,5 0 6,2-2 0,12 2 1,-2-2-1,5 2 1,4 0-11,-1 0-52,3 2-40,-1 0-59,-3 0-81,-4 0-91</inkml:trace>
          <inkml:trace contextRef="#ctx0" brushRef="#br0" timeOffset="40353.484">4902 1382 882,'-12'16'321,"5"4"-240,-3 0 71,0 3 15,6 0-97,2-1-20,2 3-6,0 0-9,7 1 22,14-1-6,-2-1-4,7-5-2,7-3-9,5-4-14,2-6-6,5-6-16,-1 0 8,5-6-7,-8-15 4,-1-6 3,-6-5-8,-9-2 3,-3 1-3,-10-3 0,-8 2 14,-4 3 3,0 1-6,0 2-4,-22 7 6,1-1 17,-11 4-4,-6 2-14,-3 7-12,0 3-9,-3 3-22,6 3-26,7 0-5,-1 9-16,8 10-32,8 9-30,2 19-54,11-5-40,3-5-122</inkml:trace>
          <inkml:trace contextRef="#ctx0" brushRef="#br0" timeOffset="40776.6812">5487 1131 856,'0'-3'165,"0"3"-18,0 0 15,0 0-73,0 0-2,-5 0-13,-5 0-7,-2 0 25,-2 0-25,-2 0 9,-2 0-4,-1 11 3,-9 7-34,-6 9-10,-1 11 10,-5 13-4,-8 13-18,3 7 2,-4 6 28,1 0-34,7-5-13,5-10-2,7-8-22,7-12-39,8-8-46,2-12-40,0-4-90,2-5-128,6-10-243</inkml:trace>
        </inkml:traceGroup>
      </inkml:traceGroup>
    </inkml:traceGroup>
    <inkml:traceGroup>
      <inkml:annotationXML>
        <emma:emma xmlns:emma="http://www.w3.org/2003/04/emma" version="1.0">
          <emma:interpretation id="{8A91EAC0-6653-4935-AFCF-C6E7F667E570}" emma:medium="tactile" emma:mode="ink">
            <msink:context xmlns:msink="http://schemas.microsoft.com/ink/2010/main" type="paragraph" rotatedBoundingBox="6160,15007 24955,14116 25088,16920 6293,1781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AB35B9E2-EBA6-43C9-A671-CB6EFE9D3BA9}" emma:medium="tactile" emma:mode="ink">
              <msink:context xmlns:msink="http://schemas.microsoft.com/ink/2010/main" type="line" rotatedBoundingBox="6160,15007 24768,14125 24856,15974 6248,16856"/>
            </emma:interpretation>
          </emma:emma>
        </inkml:annotationXML>
        <inkml:traceGroup>
          <inkml:annotationXML>
            <emma:emma xmlns:emma="http://www.w3.org/2003/04/emma" version="1.0">
              <emma:interpretation id="{3550DD83-3653-4C5A-9D10-4777B4731B36}" emma:medium="tactile" emma:mode="ink">
                <msink:context xmlns:msink="http://schemas.microsoft.com/ink/2010/main" type="inkWord" rotatedBoundingBox="6186,15557 8315,15456 8343,16061 6215,16162"/>
              </emma:interpretation>
            </emma:emma>
          </inkml:annotationXML>
          <inkml:trace contextRef="#ctx0" brushRef="#br0" timeOffset="48030.3833">882 2954 143,'4'0'150,"-2"0"-56,-1 0 2,6 0 8,-5 0 28,-1 0-40,1 0 2,-2 0-11,2 0 8,-2 0-15,0 0 12,0 0 5,0 0 1,0 0 0,0 0-2,0 0-24,0 0-2,0 0-2,0-2-7,0 2-1,0 0-3,0-3-18,0 3-5,0-1-5,0-2 3,0-2 0,-4-1 7,-6 1-11,3-2 17,-5 2-9,0-1-8,-6 4-17,4-3 1,-3 5-5,-5 0-3,0 0-5,1 2 5,-3 10 1,2 4 0,-2 4-1,5 3 0,-2 9 1,8 6 7,1 3-7,2 5 2,8-5-3,2-1 0,0-7-1,12-1-5,10-4 6,3-3-5,5-3 5,6-4 2,1-6-2,1-8 0,1-4-12,-3 0 11,2-13-12,-7-12 12,1-7-8,-6-3-12,-9-6-25,1 1-33,-8 0-46,0 5-37,-9 5-49,-1 7-20,0 7-82,-7 8-741</inkml:trace>
          <inkml:trace contextRef="#ctx0" brushRef="#br0" timeOffset="48249.1358">785 3080 631,'-2'0'335,"2"0"-208,0 0 22,0 0-35,4 8-54,16 11 56,1 5 43,11 8-41,-1 8-46,7 0-39,-1-3-5,3-3-28,2-6-35,9-12-127,-7-7-108,-10-9-77</inkml:trace>
          <inkml:trace contextRef="#ctx0" brushRef="#br0" timeOffset="48828.3486">1613 2758 921,'-5'-2'157,"-4"0"-25,-2-1 52,0 2-88,2 1-29,-7 0 27,0 1-51,-1 20 6,-3 12 17,-4 11-10,8 9-29,0 7-2,6-2 16,9-3-5,1-5-36,0-10-15,17-5-88,13-3-49,1-8-34,31-2-25,-9-6-74,-7-8-240</inkml:trace>
          <inkml:trace contextRef="#ctx0" brushRef="#br0" timeOffset="49267.352">1999 2970 495,'-11'-3'566,"-8"0"-529,5 3 121,-5 0 49,-1 0-111,-2 1 18,6 11-24,1 4-12,3 6-17,2 1-8,4 3-21,2-2-13,4-2 0,0-2-17,4-8-2,8-2-21,2-6-40,3-4-14,-1 0-19,8-3 5,-2-15-29,0-3-2,-3-5 21,-1 1 30,-8 3 31,0 6 22,-2 6 16,-6 9 13,0 1 77,-1 0 19,-1 0 9,7 15-32,-2 7-28,5 3-14,4 8-27,0-4 1,6 1-18,-1-7-111,15-3-129,-8-8-6,-2-4-102</inkml:trace>
          <inkml:trace contextRef="#ctx0" brushRef="#br0" timeOffset="50079.8625">2330 3073 447,'0'-3'214,"-5"0"-140,5-1 12,-2 0-51,2-1-16,0 3 15,0 2 58,0 0 21,0 0-7,0 0-32,0 0-8,0 0 8,0 0 2,0 0-2,0 0-22,0 0-14,0 0-22,0 0-1,0 0 7,0 0 11,0 0 2,0 0-11,0 0-5,0 0-10,0-1-9,0 1 0,0-4 0,7 0 8,0-1-7,5 2 0,0-1 0,2 0-1,-4 2-7,0 2 6,-5 0 0,-3 0 1,-2 0 0,0 0 0,0 0 14,0 0 6,0 0-4,0 0-10,0 10 9,0 4 7,0 5-5,-5 1 2,-9 1 5,2-2 10,-2-1 0,0-4 10,6-3-15,-2-1-8,8-6-9,2 0-12,0 0-14,0 2-5,2 2-3,10 1-15,8 3-22,-1 0-21,26-2-77,-14-2-163,3-2-259</inkml:trace>
          <inkml:trace contextRef="#ctx0" brushRef="#br0" timeOffset="50283.0053">2686 3091 398,'0'0'865,"0"0"-739,0 13-57,0 8 33,0-2-102,0 5-7,1 1-48,15 5-102,-2-9-59,0-5-198</inkml:trace>
        </inkml:traceGroup>
        <inkml:traceGroup>
          <inkml:annotationXML>
            <emma:emma xmlns:emma="http://www.w3.org/2003/04/emma" version="1.0">
              <emma:interpretation id="{754682CC-CACA-4C92-9A60-19609F791D4C}" emma:medium="tactile" emma:mode="ink">
                <msink:context xmlns:msink="http://schemas.microsoft.com/ink/2010/main" type="inkWord" rotatedBoundingBox="8598,15404 10254,15326 10286,15983 8629,16061"/>
              </emma:interpretation>
            </emma:emma>
          </inkml:annotationXML>
          <inkml:trace contextRef="#ctx0" brushRef="#br0" timeOffset="50721.752">3109 2781 901,'0'0'222,"0"0"-108,-9 0 57,2 0-90,-3 4-44,-4 7 1,-1 1 10,-2 1-5,3 3-9,7-2 10,-1 0-20,4-5-2,-1 0-22,5-2-29,0-1-41,5 2-19,9 1 15,3-4 23,7 4 31,2-2 5,-1 4 7,3-2-4,2 4-1,-9 3-10,3-1 10,-10 1 13,-4-3 71,-2-2 67,-6 3 0,-2 1-3,0-2-20,0 1-31,0-1-35,-10-2-49,-2-3-27,0-4-93,-7-4-49,-13-2-52,8-16-64,5-1-105</inkml:trace>
          <inkml:trace contextRef="#ctx0" brushRef="#br0" timeOffset="51034.2562">3316 2895 514,'18'0'297,"3"0"-117,8 0 49,0 7-54,-3 4-85,-11-2-46,-1 5-9,-6 2 48,-6 4 24,-2 6-14,0 1-13,-12 2-24,-1 1 0,1-4-3,0-5-9,0-5-16,10-3-21,0-5-7,2-1-15,0 3-22,14 1-13,8-4-15,4 1-17,5-6-32,20-2-68,-5-13-100,-7-5-463</inkml:trace>
          <inkml:trace contextRef="#ctx0" brushRef="#br0" timeOffset="51299.8839">3822 2604 705,'10'16'661,"4"9"-565,10 3 83,2 7-28,1 4-63,-1-2-25,-4 6-1,-7 2-21,-6 3-4,-7 4-5,-2 1-5,0-2-10,-12-1-17,-4-5-44,-2-9-27,6-9-58,-2-11-47,9-8-115,-4-8-226</inkml:trace>
          <inkml:trace contextRef="#ctx0" brushRef="#br0" timeOffset="51471.7606">4218 2837 1061,'22'-10'217,"3"-1"-19,5-2-35,12 0-78,-3 4-84,3-3-1,13 9-96,-8 2-116,-11 1-166</inkml:trace>
          <inkml:trace contextRef="#ctx0" brushRef="#br0" timeOffset="51674.8892">4378 2946 1351,'-3'2'409,"-2"-2"-195,3 0 40,2 0-126,0 0-94,0 0-28,12 0 7,10 4 21,4 2-3,10-2-31,3 1-80,24-5-111,-10 0-118,-9 0-375</inkml:trace>
        </inkml:traceGroup>
        <inkml:traceGroup>
          <inkml:annotationXML>
            <emma:emma xmlns:emma="http://www.w3.org/2003/04/emma" version="1.0">
              <emma:interpretation id="{EE59F4B6-7573-4F25-859E-8CC30996DE70}" emma:medium="tactile" emma:mode="ink">
                <msink:context xmlns:msink="http://schemas.microsoft.com/ink/2010/main" type="inkWord" rotatedBoundingBox="11162,15330 14145,15188 14186,16074 11204,16215"/>
              </emma:interpretation>
            </emma:emma>
          </inkml:annotationXML>
          <inkml:trace contextRef="#ctx0" brushRef="#br0" timeOffset="52878.1815">5895 2772 497,'-6'-7'242,"-6"-4"-128,2 1 113,-2-1-62,0 0-45,-1 2 11,1-1-16,-4-1-32,2 4-18,-6-2-18,3 4-10,1 5 7,-4 0 4,2 0-41,-4 4 23,5 12-14,-5 8-12,2 3-4,2 7-11,6 6 11,0 3 12,9 0 12,3 1-2,0-2-3,3-7-6,21-1 2,6-7-2,5-7-11,11-6-1,-1-7 12,5-7-13,-1-9-31,1-16-26,-9-14-30,5-24-75,-17 10-102,-7 5-85</inkml:trace>
          <inkml:trace contextRef="#ctx0" brushRef="#br0" timeOffset="53081.3085">5828 2813 1090,'-2'21'253,"2"1"-131,0 9 75,10 0-100,9 3-57,11-4-31,2-3-9,5-3-12,3-3-24,6-2-106,17-1-60,-14-5-108,-5-1-791</inkml:trace>
          <inkml:trace contextRef="#ctx0" brushRef="#br0" timeOffset="53785.5503">6617 2716 745,'-2'-1'150,"-8"-3"46,-4 1-52,0 2-75,-1 1 5,-7 0-3,4 0-37,-4 0-7,-4 8 15,9 10-11,-3 3 18,6 6 0,6 0-6,6 0 1,2-1-4,0 0-7,8-7-8,6-3-6,2-6-17,6-6-2,-3-4 0,3 0-19,2-2-14,-2-10 19,-5-1-5,-1 0 12,-6 5 7,-2 4 0,-6 4 6,0 0 23,-2 0-2,8 0 14,-1 14-22,12 6 4,-2 2 1,7-2-24,2 0-28,-1-7-118,5-5-123,12-8-31,-13 0-85,-1-9-324</inkml:trace>
          <inkml:trace contextRef="#ctx0" brushRef="#br0" timeOffset="53957.4093">6969 2829 866,'0'0'290,"0"0"-13,0 11-69,0 10-81,0 5-51,2 1-25,0 4-26,6-2-25,2-2-3,-3-1-117,12-6-108,6-3-92,-5-5-70,2-8-460</inkml:trace>
          <inkml:trace contextRef="#ctx0" brushRef="#br0" timeOffset="56319.067">6358 2531 611,'0'0'316,"0"0"-192,0 2 65,-8 12-71,-4 8-50,-2 5 25,0 6 2,-1 11 11,3 8-18,2 4-31,10 6-21,0 8-19,32 0-17,11 6-17,20 0-94,54 14-76,-16-19-159,-4-21-902</inkml:trace>
          <inkml:trace contextRef="#ctx0" brushRef="#br0" timeOffset="54896.0652">6880 2853 657,'-2'-4'179,"0"2"46,2-2-56,0 1-80,0-2-34,0-1-12,0-2-2,0 0-13,8 0-5,2 3-3,2 1-5,0 4-4,1 0 17,-1 0 17,2 0-3,-4 9-29,-3 5 1,2 2 10,-6 0 25,2 4-1,-5-1 7,0 0 0,0-1 8,-8-3-6,-1-3-11,6-6-4,1-2-8,2-3-4,0 1-21,0-2-9,0 3-9,0-1-12,2 2-26,13 3 13,9 2 6,10-2-38,4-1-97,23-6-131,-9 0-31,-9 0-223</inkml:trace>
          <inkml:trace contextRef="#ctx0" brushRef="#br0" timeOffset="55083.5673">7366 2877 972,'0'0'329,"0"0"-80,0 16-28,-4 8-116,-4 4-36,5 7-18,1 0-13,2 2-16,0-3-22,0-2-20,5-6-55,14-8-85,10-15-121,-3-3-105,-3 0-233</inkml:trace>
          <inkml:trace contextRef="#ctx0" brushRef="#br0" timeOffset="55506.5514">7724 2511 535,'0'0'587,"-4"0"-464,-8 0 103,-3 4-19,1 9-91,-2 6-48,-4 1-8,6 2-10,2 5-28,2-6-3,7-1-9,-1-6-8,4 0-2,0-4-47,0-1-34,6 2 29,9-4 9,5 4 28,2 0 15,-1 1 9,3 4-9,0-3 0,-8 2-9,-2-2 9,-6-1 16,-5-2 75,-3 0 32,0 0 8,0 2 8,0 0-49,-3 2-47,-5-3-35,0 2-8,-2-6-67,-2-1-57,0-4-50,2-2-111,3-10-90,-1-6-290</inkml:trace>
          <inkml:trace contextRef="#ctx0" brushRef="#br0" timeOffset="55803.4481">7900 2683 383,'22'0'300,"0"0"29,-3 2-77,7 10-55,-4 2-59,-6 1-23,-4 1-8,-2 4-2,-10 2 27,0 3-9,0 3-24,0 2-22,-14 1-20,0 0-17,-4-2-16,2-4-10,4-3-8,7-7-6,-2-2 0,7-5-6,0-2-18,0-2-24,10 4-36,14-3 11,4 1 16,9-3-5,11-3-69,9-6-82,-7-10-154,-15-2-753</inkml:trace>
          <inkml:trace contextRef="#ctx0" brushRef="#br0" timeOffset="56819.0667">8379 2594 651,'0'0'232,"0"0"-44,0 0 35,4 0-49,4 0 0,2 0-3,4 2-33,1 12-9,9 5-11,0 9-15,0 7-24,-5 10-17,1 8-20,-8 6-7,-8 5-18,-4 3-17,0 2-2,0-2-71,-14-5-85,-10 0-68,7-16-108,-5-14-281</inkml:trace>
        </inkml:traceGroup>
        <inkml:traceGroup>
          <inkml:annotationXML>
            <emma:emma xmlns:emma="http://www.w3.org/2003/04/emma" version="1.0">
              <emma:interpretation id="{2BBD0729-0C19-4D61-849F-BCD12C8DABFF}" emma:medium="tactile" emma:mode="ink">
                <msink:context xmlns:msink="http://schemas.microsoft.com/ink/2010/main" type="inkWord" rotatedBoundingBox="14539,15462 15050,15438 15064,15743 14554,15767"/>
              </emma:interpretation>
            </emma:emma>
          </inkml:annotationXML>
          <inkml:trace contextRef="#ctx0" brushRef="#br0" timeOffset="60430.85">8942 2872 427,'0'0'214,"0"0"-50,0 0-80,0 0-42,0-1-25,0 1-6,0 0 18,0 0 23,0 0 15,0 0 4,-2 0-5,2 0 1,0 0 0,0 0 1,0 0-3,-1 0 21,1 0-7,0 0-5,0 0 6,-2 0-5,2 0-2,0 0-9,0 0 2,0 0-9,0 0-12,0 0-1,0 0-17,0 0-4,0 0 5,0 0-16,0 0-11,0 0 7,0 0-8,0 0 0,0 0-7,0 0 5,0 0-14,3 0-6,18-2 21,4 0 1,6 0 1,9 2 5,6 0-6,-3 0 0,5 0 0,-1 0-2,-7 0-17,-5 0-8,-7 4-7,-2-1-7,-4-1-24,-7 3-28,-3-4-31,0 2-29,-5-3-87,0 0-67,-3 0-312</inkml:trace>
          <inkml:trace contextRef="#ctx0" brushRef="#br0" timeOffset="60650.7643">9251 2687 660,'-4'0'537,"0"0"-455,2 10 34,2 9-13,-2 6-61,-2 3-24,4 8-1,0 2-1,0-1-16,0 10-97,4-10-92,2-9-125</inkml:trace>
        </inkml:traceGroup>
        <inkml:traceGroup>
          <inkml:annotationXML>
            <emma:emma xmlns:emma="http://www.w3.org/2003/04/emma" version="1.0">
              <emma:interpretation id="{8FE8DBFC-62B2-4E00-953D-138E6FCF1373}" emma:medium="tactile" emma:mode="ink">
                <msink:context xmlns:msink="http://schemas.microsoft.com/ink/2010/main" type="inkWord" rotatedBoundingBox="15453,15081 17707,14974 17751,15893 15496,16000"/>
              </emma:interpretation>
            </emma:emma>
          </inkml:annotationXML>
          <inkml:trace contextRef="#ctx0" brushRef="#br0" timeOffset="61525.7555">10109 2523 616,'0'-2'247,"0"0"-90,0 0 38,0 2-93,0 0-12,0 0 62,0 0-28,0 4-22,0 14 20,-5 10-37,-5 9-15,-4 12 1,-2 6-11,-2 3 11,0-1-1,3-6-9,-5-7-36,8-13-9,2-8-4,4-12-12,0-6-38,2-5-33,0 0-61,-6-11-80,-4-10 20,-1-8 59,-3-3 72,4 4-7,8 4 68,0 8 3,4 8 14,2 6 31,0 2 6,0 0 4,14 8-1,10 10 56,5 4-25,13 1-23,1 2-65,7-8-3,1-2-141,24-15-129,-11 0-80,-9 0-376</inkml:trace>
          <inkml:trace contextRef="#ctx0" brushRef="#br0" timeOffset="61713.2568">10699 2284 788,'-10'-3'323,"3"3"-213,2 0 163,-5 0-118,-2 22-61,-4 12-11,1 16-29,-5 13-7,4 10 7,2 6-4,12 2-14,2 1-30,2-7-6,22-2-106,4-9-80,25-3-124,-4-15-34,-11-14-340</inkml:trace>
          <inkml:trace contextRef="#ctx0" brushRef="#br0" timeOffset="62091.2433">11011 2394 974,'-4'12'317,"4"7"-141,-3 12 13,3 8-99,-5 13-37,5 3 7,0 4-19,0-5-6,0-4-20,0-12-15,6-6-14,-4-11-40,2-8-57,2-13-112,-4 0-46,-2 0-265</inkml:trace>
          <inkml:trace contextRef="#ctx0" brushRef="#br0" timeOffset="62770.8317">11037 2416 571,'-2'-2'218,"0"-2"-10,2 2-6,0 0-61,0 1-5,0-1-31,0 2-32,0 0-44,0 0-4,10 0-3,4 0 36,3 0-2,5 0 4,2 2-18,-5 7-26,2 1-5,-8 2-11,-1 2-6,-6 0 6,-6 3 41,0 7 21,0 4-14,-8 4-7,-12 1-18,3 1 30,-7-5-2,4-3 10,2-6-2,6-7-11,2-2-33,7-4-3,1-3-11,2 4-1,0 0-12,0 6 6,14 6-6,8 1-26,5 1-38,11-1-58,5-3-72,30-5-112,-11-5-179,-11-8-36</inkml:trace>
          <inkml:trace contextRef="#ctx0" brushRef="#br0" timeOffset="64849.6805">11557 2493 816,'-2'0'189,"0"0"2,0 0 14,0 0-84,-4 0-9,2 2 25,-4 14-43,-4 12-34,-2 7-24,1 11-12,-1 7 29,2 5-39,4 3 22,4 0-35,4-1-1,0-3-88,20-7-26,8-2-31,21-6-122,-7-12-78,-5-13-231</inkml:trace>
          <inkml:trace contextRef="#ctx0" brushRef="#br0" timeOffset="63223.9445">11608 2632 339,'2'-11'389,"-2"2"-105,0 1 4,0 0-86,0 4-52,0 1-35,0 3-11,0-1-26,-2 1-15,-3 0-29,-4 0 8,4 0-1,-3 0-27,4 0-14,-4 4-2,2 5-17,0-3-22,2 5-2,4-4 2,0 5 3,0 2-25,10 0 25,6 4 26,6-2 11,-1 0-11,3-2 1,1-2-19,1-3 0,-4-1 12,0-1 17,-6 0 1,-4-1 19,-2 0 35,-7 0-5,-1-2 49,-2 0-32,2 1 6,-2 0-9,0-1-7,0 1-7,0 3-12,0 2-6,-5 0-10,-9 1-21,-5-2-49,2-2-29,-5-2-37,3-5-59,-12 0-6,10 0-91,1 0-75</inkml:trace>
          <inkml:trace contextRef="#ctx0" brushRef="#br0" timeOffset="65257.0899">11923 2473 155,'2'0'369,"-1"0"-70,6 0-85,0 0-24,10 6-39,-2 8 3,7 7-9,-2 4-47,2 3 7,0 6-26,-7-2-42,-3 6 13,-6 2-15,-5 0-11,-1 7-8,0-2-16,-3-1-23,-9-7-32,0-3-65,-2-7-69,2-7-54,2-6-128</inkml:trace>
          <inkml:trace contextRef="#ctx0" brushRef="#br0" timeOffset="66055.2035">11899 2768 212,'0'0'243,"0"0"-92,0 0-61,0 0-10,0 0 1,0 0 7,0 0 7,0 0 12,0 0-5,0 0-14,0 0-20,0 0 12,0 0-9,0-2-31,0 2-3,0 0 7,8 0 10,0 0-29,2 0 6,-2 0 12,-1 0-31,0 6 9,-6 0 20,1 1-15,-2 2 20,0 2 11,0 3-13,0 1 0,-2 2-23,-6 1-2,1-3 7,-1 1-2,2-3 6,-2-4 11,4-2-34,4-4 2,0-1-9,0 0-8,0 2-16,0 4-14,14 2 8,12 4 2,3-1-54,31 1-67,-9-4-130,-3-2-304</inkml:trace>
        </inkml:traceGroup>
        <inkml:traceGroup>
          <inkml:annotationXML>
            <emma:emma xmlns:emma="http://www.w3.org/2003/04/emma" version="1.0">
              <emma:interpretation id="{3B793BF8-94E5-4255-98DA-FE0B679D379C}" emma:medium="tactile" emma:mode="ink">
                <msink:context xmlns:msink="http://schemas.microsoft.com/ink/2010/main" type="inkWord" rotatedBoundingBox="18110,14808 20576,14691 20629,15791 18163,15908"/>
              </emma:interpretation>
            </emma:emma>
          </inkml:annotationXML>
          <inkml:trace contextRef="#ctx0" brushRef="#br0" timeOffset="69979.5453">13264 2586 111,'-5'-1'595,"5"-1"-520,0-1 9,0 3-2,0 0-30,0 0 17,0 0 59,0-2-50,0 2-17,0 0 2,0-2-12,0 2 7,0-2 3,0-1-18,0 2-17,0 0 7,0-3-8,0 0-9,7 0 3,-2-2 19,7 0-20,2 2 2,6-2 5,-2 2-12,4 1 25,1 2-36,3 1 8,0 0-9,1 0 0,3 14-1,2 3-16,-6 8 9,-1 2 7,-1 7 29,-6-2-11,-8 5 14,-5 0 2,-5-2 8,0-1 0,-4-2-3,-7-6 1,-1-5-6,-2-5-22,0-3 23,0-10-14,1-3-21,-1 0-10,-8-6-18,6-14 27,-2-7-4,10-5 4,2-1 2,6-3 18,6-2-19,18 3-1,8-1-11,13 1 11,9 1-5,7 5 0,4 3-72,0 4-56,9 6-99,-19 9-286,-16 4-389</inkml:trace>
          <inkml:trace contextRef="#ctx0" brushRef="#br0" timeOffset="71090.084">14017 2675 300,'0'-4'261,"2"0"-28,-2 0-50,0 0-18,0 2-32,0 2 12,0-2-4,0 2-18,0 0-29,0 0-2,0 0-22,0 4-48,0 13 11,0 8 8,0 7-7,0 0 11,0-1 7,0-4-23,0-7 5,0-8 3,0-4-37,0-6-7,0-2-49,0 0-8,2 0-33,4-2-48,-2-14 12,6-6 41,2-2-44,4-1 22,-1 0-17,3 5 41,-4 4 41,0 4 49,-9 4 35,2 8 56,-5 0 66,1 0 1,4 9 17,-2 7-10,4 2-53,3 0-43,-7-2-54,5-3-15,0-2-18,2-6-14,0-3-59,2-2-15,-2 0-8,2 0 13,-1-7 39,-5 1 34,0 0 22,0 4 6,-6 2 9,3 0 62,4 0-4,1 12 8,4 3-22,-2 5-21,1 0-32,3-4-28,4-2-96,6 0-134,-5-7-67,1-1-61</inkml:trace>
          <inkml:trace contextRef="#ctx0" brushRef="#br0" timeOffset="71637.1283">14611 2639 124,'-12'0'949,"-2"6"-808,-4 12 90,0 8-33,4 5-90,4 3 19,2 2 9,3-5-55,5-1-37,0-9-44,0-5-7,0-6-45,10-6-40,-5-4-52,5 0 32,2-6 2,0-13-10,-5-2 2,4 0-11,-3 3 20,-1 6 27,-2 5 28,-3 5 54,-1 2 2,-1 0 119,0 0 7,2 4-2,5 9 0,-5 3-2,3 2-29,1 2-15,0-4-11,2-3-27,-2 0-11,0-5-5,-2-5-8,4-1-6,-4-2 14,4 0-24,1 0 17,8 0-16,0-4-3,5-10 0,4-6 1,0-3 0,-1-3 0,1-4-1,-2-1 0,-5-2-1,-1-1-15,-4 0 8,0 5 2,-2 3-10,0 6-19,-9 7-62,6 4-84,-8 9-64,1 0-86,-2 0-526</inkml:trace>
          <inkml:trace contextRef="#ctx0" brushRef="#br0" timeOffset="71871.5065">14808 2618 1190,'-2'11'387,"2"5"-262,0 6 73,2 10-94,12 6-41,6 7 6,4 2-33,1 1-32,1-3-4,0-7-84,5-5-67,-7-9-114,-4-10-328</inkml:trace>
          <inkml:trace contextRef="#ctx0" brushRef="#br0" timeOffset="67586.5789">12532 2725 641,'0'0'350,"0"-3"-227,0 1 15,0 1-36,0-2-45,0 2 36,0-1 10,0 2-17,0 0-17,0 0-17,0 0-9,0 0 4,0 0-11,0 0-11,0 0-10,0 0-10,2 0-4,8-5-1,5 1 1,7 1 11,4-3-4,2 2-8,6 0 0,-1 2 1,2 0-1,1 2-1,0 0 0,-9 0-22,-1 2-23,-2 4-6,-10 2 6,-2-4 16,0 0 13,-7 0-34,3-2-41,-2 0-60,0 2-25,-4-3-29,0 4-163</inkml:trace>
          <inkml:trace contextRef="#ctx0" brushRef="#br0" timeOffset="68242.8561">12732 2487 806,'0'0'182,"0"0"-91,0 0 46,0 0-85,0 0-25,0 0 39,0 0 27,0 2 13,0 16-11,0 10-14,0 7 0,0 7 1,0 5-12,0 1-48,0-5-6,0-3-16,2-7-57,3-7-81,9-8-56,-2-8-132,-2-7-473</inkml:trace>
          <inkml:trace contextRef="#ctx0" brushRef="#br1" timeOffset="149556.1957">13951 1981 50,'0'0'124,"0"0"-91,0-2-33,0 2-134</inkml:trace>
        </inkml:traceGroup>
        <inkml:traceGroup>
          <inkml:annotationXML>
            <emma:emma xmlns:emma="http://www.w3.org/2003/04/emma" version="1.0">
              <emma:interpretation id="{C725CB18-2065-4907-B00C-0AC55E158310}" emma:medium="tactile" emma:mode="ink">
                <msink:context xmlns:msink="http://schemas.microsoft.com/ink/2010/main" type="inkWord" rotatedBoundingBox="21095,14918 22326,14859 22365,15690 21134,15748"/>
              </emma:interpretation>
            </emma:emma>
          </inkml:annotationXML>
          <inkml:trace contextRef="#ctx0" brushRef="#br0" timeOffset="73966.8361">15743 2202 563,'0'-6'377,"0"-1"-268,0-4-19,0 2 17,-7-2-42,0 6 14,-3 3 92,-2 2-47,-4 0-28,-2 2-23,-3 16-52,-3 11 30,-2 8-27,2 11-23,0 8 6,7 1 27,-1 0 18,10-3 1,4-7-2,4-3-11,0-8-8,4-5 2,10-6 2,4-4-18,4-5-17,3-7 14,1-5-13,3-4-2,4 0 7,-6-2-2,1-18-5,-1-8 0,-3-9-1,-2-5 1,-3-1-1,-2-1-13,-3 3-40,-9 7-51,2 3-69,-5 7-38,-2 4-53,0 8-12,-2 8-126</inkml:trace>
          <inkml:trace contextRef="#ctx0" brushRef="#br0" timeOffset="74280.5364">15703 2459 894,'0'0'705,"0"0"-624,0 0 126,2 12-35,10 11-115,2 8-5,8 6-21,-3 1-12,5-5-19,2-1-47,-2-5-52,0-6-26,5-8-110,-5-5-130,-4-6-312</inkml:trace>
          <inkml:trace contextRef="#ctx0" brushRef="#br0" timeOffset="74843.0237">16198 2549 451,'0'-11'225,"4"-1"-6,-2-1 34,4-6-95,-4 3-57,0 3-18,-2 1-15,0 6-2,0 2-7,0 2 13,0 2 8,-10 0-11,-4 0-7,-3 2 2,-2 15-22,0 8-22,-1 7 2,4 1 0,2 4 5,6-3 23,4-4-9,4-8-21,0-5-20,0-5-29,12-8-45,4-4-10,0 0 8,2-8 23,-2-14 22,-1-9-19,-1-3-16,-2 1 23,-4 5 21,-2 6 22,-2 11 0,-4 7 8,0 4 51,0 0 42,0 4-1,2 13 3,0 11-43,3 2-5,6 2-18,-1-1 0,2-5-37,-2-6-68,3-7-76,-5-1-82,0-6-154,-6-2-301</inkml:trace>
          <inkml:trace contextRef="#ctx0" brushRef="#br0" timeOffset="77750.6648">16192 2243 133,'0'-7'716,"0"-2"-568,0 0 36,2-2-6,2 2-82,-4 2-34,0 3 12,0 1 6,0 3 12,0 0-1,0 0-2,0 0 39,-4 0-7,-5 0-41,-10 10-9,0 10-31,-7 9-22,-6 13-7,1 11 6,-3 11 5,4 5-10,0 2-3,11-4 6,5-2-15,8-7-39,6-5-51,0-4-30,22-9-23,7-5-89,27-8-15,-9-9-86,-3-13-162</inkml:trace>
          <inkml:trace contextRef="#ctx0" brushRef="#br0" timeOffset="78344.44">16363 2378 1112,'0'0'314,"0"0"-154,0 0 73,2 0-139,11-8-60,7-2 60,4-4-19,6-2-40,-3-2-35,3-1-16,2-1-102,-3-10-154,-5 5-249,-6 3-700</inkml:trace>
          <inkml:trace contextRef="#ctx0" brushRef="#br0" timeOffset="78156.9198">16466 2156 773,'0'0'234,"0"0"-132,0 0 115,0 0-74,0 0-18,0 0 31,0 4-54,0 14-24,0 4 1,5 3-31,2 3-40,0-2-8,1 0-72,-2-7-87,0 2-89,-2-8-112,-4-2-293</inkml:trace>
          <inkml:trace contextRef="#ctx0" brushRef="#br0" timeOffset="78516.4744">16582 2105 1047,'-3'11'537,"-4"5"-440,5 5 114,2 4-96,0 4-115,0 4-15,0 2-117,0 13-110,4-9-78,2-5-313</inkml:trace>
          <inkml:trace contextRef="#ctx0" brushRef="#br0" timeOffset="78782.1242">16738 2580 121,'0'0'975,"0"0"-710,0 0 48,0 0-50,0 4-141,0 12-62,0 7-30,-3 7-11,-4 6-19,4-1-19,1 2-62,2-4-47,0-5-100,0-7-126,0-10-254</inkml:trace>
        </inkml:traceGroup>
        <inkml:traceGroup>
          <inkml:annotationXML>
            <emma:emma xmlns:emma="http://www.w3.org/2003/04/emma" version="1.0">
              <emma:interpretation id="{26A2B405-9E68-4F99-8B51-88E06A3E1446}" emma:medium="tactile" emma:mode="ink">
                <msink:context xmlns:msink="http://schemas.microsoft.com/ink/2010/main" type="inkWord" rotatedBoundingBox="22625,14227 24768,14125 24856,15974 22713,16076"/>
              </emma:interpretation>
            </emma:emma>
          </inkml:annotationXML>
          <inkml:trace contextRef="#ctx0" brushRef="#br0" timeOffset="80035.6568">17143 2354 367,'0'-5'281,"0"-2"-44,0 0-37,0-1-54,0-2-44,0 0 1,0 2 16,0 2-13,0 2-17,0 2-9,-4 2 0,-3 0-28,2 0-6,-5 4-12,-2 10-18,2 4-4,-2 4-12,5 0 1,-2-3 6,6 0-7,1-2 0,2-4-43,0 1 18,0-4-13,0 0-10,3-3 11,11 4 17,2-4 6,4 4-2,4-1-7,-3 0 4,1-1-3,2 1 4,-2-1 18,-5 3 0,-1-3 7,-6 1 12,-2-2 6,-6 0 47,-2-1 19,0 4 19,0 2-20,-6 3-5,-3 0-9,-8 0-2,3 0-27,2-5-2,-1-1-28,1-2-17,0-2-37,3 0-53,-8-2-80,1 0-41,1 0-156,3-1-397</inkml:trace>
          <inkml:trace contextRef="#ctx0" brushRef="#br0" timeOffset="81959.0266">17362 2713 537,'0'0'296,"0"0"-191,0 0 58,0 0-46,0 0-70,0 0 19,0 0-2,0 0-10,0 0 33,0 0-11,0 0-14,0 0-14,0-2-4,0-3-18,0 0-1,0-4-4,7 3-4,0-1 2,1 1-8,0 0 0,0 0 1,2 1-10,0 2 14,2 1 3,-5 2 14,3 0 4,-1 0-16,-4 0-7,2 0 7,-7 10 0,0 3 2,0 3 41,0 5-13,-5 0-20,-9 3-20,-3-3 6,1 2-11,-6-7 3,6-7 10,5 0 4,-1-6-7,5-2-3,5 1-13,2-2-4,0 3 4,0-3 9,0 0-9,0 0 0,9 4-12,3 2-19,7 2 25,7 0-23,6-5-89,21-3-40,-10-10-238,-1-7-559</inkml:trace>
          <inkml:trace contextRef="#ctx0" brushRef="#br0" timeOffset="82318.4244">17737 2156 994,'0'0'247,"0"0"-170,0 0 100,15 0-14,3 2-56,4 14-6,0 8-21,2 8-15,-7 7-17,-1 7-27,-6 6 22,-2 3 32,-8 1-12,0 6-6,-4 1-4,-10-1-19,0-3-34,0-7-82,-3-1-89,3-13-217,2-13-1151</inkml:trace>
          <inkml:trace contextRef="#ctx0" brushRef="#br0" timeOffset="84163.5009">18111 2607 920,'-2'0'531,"0"0"-512,2-2 118,0 2 7,0 0-83,0-2-40,0 2 4,0 0 14,0 0 8,0 0 6,0 0-12,0-1 8,0 1-8,6-5-1,5 1 13,8-2-21,0-1-15,7 1 5,1-2-15,4 2 2,-4-1-3,-1 3 1,-4-1-5,-6 3-2,-6 2 0,-3-2 6,-2 2 0,-5 0 9,0 0 7,0 0 5,0 0-3,0 0-12,0 0-12,0 0-26,0 0-39,0 0-55,0-4-68,0-1-181,0-1-237</inkml:trace>
          <inkml:trace contextRef="#ctx0" brushRef="#br0" timeOffset="85258.404">18372 1816 342,'-6'-4'234,"2"3"-174,1-3 98,-6 1-16,6 3-33,-6 0 15,3 0 6,2 0-40,-1 0 2,-2 0-8,2 0 3,-2 7-15,0 2-15,-1 1-16,-2 4-2,0 4 1,0 1-17,0 4 5,2 0 1,1 1-1,0 1 5,2-1-8,3-2-15,2-1 12,0 1 5,0-2-4,0 0 4,0-4-1,0-2-12,5-5-14,4 0 0,3-4 10,0-1-8,3-4-2,3 0-10,0 0 0,1-2-2,0-10 4,-2-1 0,3-6 6,-6 0 2,4-5-1,2-4-12,-5-3-40,7 1 6,-8 1-11,0-1-3,-5 4-54,0 5-39,-3 4-41,-6 3 22,0 10-43,0 4-510</inkml:trace>
          <inkml:trace contextRef="#ctx0" brushRef="#br0" timeOffset="85587.7237">18400 1901 1120,'0'0'216,"0"0"-60,0 0 69,0 10-123,0 8-47,0 6 32,6 6-18,2 1 10,4 5-27,2-1-37,-1-4-15,3-3-70,8 2-87,-4-10-147,-4-5-178</inkml:trace>
          <inkml:trace contextRef="#ctx0" brushRef="#br0" timeOffset="86509.805">18752 1917 71,'0'0'385,"-2"0"-167,2 0-59,-2 0-80,0 0-32,-1 0 4,1 0 8,-6 0 16,-1 0-27,2 1 3,-3 8 21,2 3-2,-2 0-8,0 1-4,0 3 1,0 0-7,3 2-7,0 0 35,2 0-5,2-3-27,-1-1-11,4-4-12,0-6-5,0-2-20,0-2-19,0 0-25,0 0-9,7 0 15,5 0 24,-3-8-7,1-3-2,2-2-8,-2 1-2,0 4 4,-4 3 11,0 1 4,-6 4 14,2 0 29,0 0 28,0 0 2,1 13-2,2 5 5,0 2-18,4 2-21,-4 0-23,3-3-42,4-1-109,0-6-201,0-6-538</inkml:trace>
          <inkml:trace contextRef="#ctx0" brushRef="#br0" timeOffset="93983.5844">18849 2004 110,'0'0'294,"-2"0"-92,2 0-66,-2 0-37,1 0-18,-2 0 0,1-2 26,0-2 0,0 0-13,1 2-27,-1 2 1,0 0 9,2 0-13,0-1-6,0 1-1,0-2-16,0 2-6,0 0-18,0 0 10,0 0-5,0 0 7,0 0 16,0 0 2,0 0 2,0 0-7,0 0-12,0 0-13,0 0-8,0 0 0,0 0-2,0 0 5,0 0-6,4 0 7,-1 0-1,1 0-1,-1 0-4,-2 0-6,1 0 6,0 0-7,0 0 6,-2 0-5,0 0 0,0 0 0,0 0 11,0 0-11,0 0 15,0 0-10,0 3 6,0 3 0,0 0-5,0 1-7,0 0-11,0 1 1,0 0-14,-2 1 5,-3-1 1,-2 1 10,2-1 7,3-3 1,-3-1 0,2-2-1,1-2 1,2 2-30,0-2 4,0 0 12,0 0-2,0 0 10,0 0 5,0 0-15,10 4-1,-1 2 3,8 0-23,2 0-29,5-2-76,10-2-91,-7 0-101,-3-2-894</inkml:trace>
          <inkml:trace contextRef="#ctx0" brushRef="#br0" timeOffset="94171.0881">18969 2079 461,'-3'6'855,"-4"2"-721,3 2 2,3 2 32,-1 0-121,2 1-21,0 2-26,0 1-12,0-3-55,3 1-148,3-3-136,-1-4-635</inkml:trace>
          <inkml:trace contextRef="#ctx0" brushRef="#br0" timeOffset="94969.0696">19121 1871 783,'4'0'127,"-4"0"1,0 3 75,0 4-115,0 5-2,0 0 29,0 4-37,-12 2-14,0 0-24,0 1-10,1-3 27,2-1-6,2-6-21,7 0-7,-5-5-13,5 1-10,0-1-29,0 1 18,0-1 11,0 3 0,0-3 0,10 1-36,6 1-31,4-3-11,13-3-92,-4 0-93,-5 0-253</inkml:trace>
          <inkml:trace contextRef="#ctx0" brushRef="#br0" timeOffset="94609.7077">19145 1803 772,'-10'0'343,"0"0"-259,0 1 48,-2 7 3,4 0-77,1 2 23,-2 0-2,3-1-43,2 3-8,2-6-16,2 2-11,0-2 7,0-1-8,0-2-10,0 1-18,0 0-7,0 0-9,0 0 20,0 0 22,2 2 2,0 0 1,-2 2 12,0 2 15,0 0 7,0 2-6,0-2-29,0-2-20,-5 4-53,1-5-111,-1-3-300</inkml:trace>
          <inkml:trace contextRef="#ctx0" brushRef="#br0" timeOffset="96142.1524">19088 1368 90,'0'0'189,"0"0"36,0 0 11,0 0-75,0 0-12,0 0-20,0 0 7,0 0-17,0 0-8,0 0-28,0 4-22,0 3 4,0 0-2,0 2-1,1 2 7,5 1-3,-1 4-10,0 0-21,1 0-10,0 2-10,2 1 1,0-2-9,-2 1-6,1 0 10,0 0-10,-3 1 6,2-2-5,-4-2-1,2 1-1,-3-2 1,1 4-1,-2 0 0,0 2 1,0 1-1,0 4 7,0-2-7,0 1 2,-2 1-1,-1-1 4,-1 2-5,-1 0 0,0 1 0,-2 1 0,2 2 1,-1-1 8,-2-2-3,2 1 1,2 0 1,-2 0-7,2-2 8,-2 1-9,0 3 1,0-1 0,0 5 5,1 0-5,-2 2 6,3-1-1,1 2-4,1-1 11,-5 2-12,4-3 8,-4 1-7,4 2 4,-3-2 0,0 1-6,2 1 1,-2 1 12,2 1 1,0-1 4,2 1 1,-4-3-4,2-2-1,2 4-3,-4-5-2,2-2-3,-2-2-6,0 1 0,3-8 0,-4 0 0,2-3 1,0-4 6,1-2-5,3-4 8,-1-5-9,2-1-1,0-1 0,0-1 0,0-2 0,-2 0-1,2 0 1,0 0 0,0 0 1,0 0 8,0 0 0,0 0 3,-5 0 4,2 0-4,1 0-3,0 0 1,-4 0 1,-2 0-1,-8 0-10,-5 1 0,-10-1-1,0 0 1,-3 0-24,-4 0-27,1 0-21,-3-12-62,0-6-46,-9-2-109,9 2-115,11 4-489</inkml:trace>
        </inkml:traceGroup>
      </inkml:traceGroup>
      <inkml:traceGroup>
        <inkml:annotationXML>
          <emma:emma xmlns:emma="http://www.w3.org/2003/04/emma" version="1.0">
            <emma:interpretation id="{30ACD1F9-1767-4D27-80E0-CBC077252AD3}" emma:medium="tactile" emma:mode="ink">
              <msink:context xmlns:msink="http://schemas.microsoft.com/ink/2010/main" type="line" rotatedBoundingBox="11433,16140 24985,15024 25119,16647 11567,17763"/>
            </emma:interpretation>
          </emma:emma>
        </inkml:annotationXML>
        <inkml:traceGroup>
          <inkml:annotationXML>
            <emma:emma xmlns:emma="http://www.w3.org/2003/04/emma" version="1.0">
              <emma:interpretation id="{F4D8A4EE-2A47-454F-9F9F-40F36F234B35}" emma:medium="tactile" emma:mode="ink">
                <msink:context xmlns:msink="http://schemas.microsoft.com/ink/2010/main" type="inkWord" rotatedBoundingBox="11433,16140 13724,15951 13818,17088 11527,17276"/>
              </emma:interpretation>
            </emma:emma>
          </inkml:annotationXML>
          <inkml:trace contextRef="#ctx0" brushRef="#br1" timeOffset="111204.0419">6893 4419 810,'-12'0'175,"2"0"-18,3 0 34,-2 0-32,6 0-26,1 0-21,2 0-8,0 0-6,0 0-38,2-4-10,15-6-28,11-4 46,14-3-11,3-7-9,7-2 5,6-1-44,-5-5-8,-2 0 8,-1-2 1,-7-1 5,-3-1-3,-6 5-11,-6 1-1,-3 2-15,1 1-31,0 1-31,0-3-41,18-11-70,-11 7-162,-1 0-226</inkml:trace>
          <inkml:trace contextRef="#ctx0" brushRef="#br1" timeOffset="110844.6631">7109 4065 846,'0'0'165,"-2"0"-46,1 0 32,-4 0-75,1 0 48,1 0-1,-6 0-38,4 0 14,-5 0-30,-2 8-34,2 4 19,4 5-8,-2 9-13,6 6 0,2 6-13,0 1 20,2 3 12,18-6-51,1-6 15,11-4-16,-4-6-5,8-8-6,-5-10 1,3-2 1,-6 0-1,-1-22 10,-3-5 1,-2-10 39,-8 0 3,-10-2-2,-4-3-14,0 2-5,-8 5-9,-15-1-13,-5 8-36,-6 5 1,0 7 1,3 8-25,-3 8-9,6 0-61,0 4-28,3 34-33,3-5-76,10 0-321</inkml:trace>
          <inkml:trace contextRef="#ctx0" brushRef="#br1" timeOffset="110218.5734">5825 3379 1021,'0'0'137,"0"0"-82,0 0 23,0 0-37,0 1-30,0 6 1,0 2 5,1 11 43,11 8 103,2 11-45,6 4-42,-2 2 5,4-6-29,2-7-33,-3-8-19,4-9-2,7-7 2,0-8-1,2 0-15,3-15 9,3-13-84,5-6 91,-3 0 16,1 3 8,3 4-16,-3 8 0,3 6 5,-3 7-12,3 6 7,-7 0-8,-3 16 0,-5 11 1,1 5 9,-6 2 7,-4 3 7,-5-3 7,5-3-6,-6-7-23,-2-8-2,-2-7-18,1-4-10,7-5-14,-2 0 5,8 0 3,7-10 34,5-7 2,5-4 14,7 1-3,9 3-13,8 2 1,10 6 15,4 5 7,13 4-8,-4 0-2,1 4 15,-2 5-15,-5 2-11,-7-7-2,-10-3-1,-4-1 1,-12-1-25,-3-21-86,-7-22-111,-13 5-73,-13 4-352</inkml:trace>
        </inkml:traceGroup>
        <inkml:traceGroup>
          <inkml:annotationXML>
            <emma:emma xmlns:emma="http://www.w3.org/2003/04/emma" version="1.0">
              <emma:interpretation id="{D05DDB1A-C430-4DC9-AA19-CB94D07C09DB}" emma:medium="tactile" emma:mode="ink">
                <msink:context xmlns:msink="http://schemas.microsoft.com/ink/2010/main" type="inkWord" rotatedBoundingBox="16282,16190 17393,16098 17490,17275 16379,17367"/>
              </emma:interpretation>
            </emma:emma>
          </inkml:annotationXML>
          <inkml:trace contextRef="#ctx0" brushRef="#br1" timeOffset="117615.1194">11279 4203 905,'0'0'411,"0"0"-313,6 0 72,-4 0-46,6 0-80,0 0 36,2 4 19,2 10-51,2 4 6,-1 4-23,-3 5-6,2 2-25,-8 4-67,2 0-52,-4-1-4,-2-1-125,2-9-235,-2-6-486</inkml:trace>
          <inkml:trace contextRef="#ctx0" brushRef="#br1" timeOffset="118005.7484">11518 4173 550,'-5'0'660,"-2"0"-607,6 7 17,1 4-11,0 3-47,0 7-2,0 2 32,0 5 25,0 3 52,1 1-33,10-1-30,4 3 5,5-5-4,6 1-14,3-4 1,7-5-29,2-8-15,-1-12-18,-1-1 18,-5-8 3,1-19 19,-12-10-4,-2-7-3,-14-6-1,-4 4 11,0 3 2,-14 10-20,-10 6-7,-3 8-19,1 10 0,-2 9-85,-2 4-49,11 20-35,7 3-143</inkml:trace>
          <inkml:trace contextRef="#ctx0" brushRef="#br1" timeOffset="116740.0912">11453 3398 462,'0'3'380,"0"0"-269,0 0 69,0 1-39,0-3-89,0 1 9,0 0 1,0 1-1,0 1 6,0-3 13,0 5-5,0 0-1,0 6-12,0 2-13,0 6-11,0 5-7,0 3 5,0 6-22,4 1-1,2 3-5,-4 1 11,2-3-19,0-2 1,-2-5-1,0-5-25,0-6-15,-2-6-71,0-8-73,0-4-125,0 0-175</inkml:trace>
          <inkml:trace contextRef="#ctx0" brushRef="#br1" timeOffset="117380.7254">10745 4326 1414,'0'-2'225,"0"2"-134,0 0 52,0 0-96,0 0-47,12 0 0,8 0 13,8 0-1,7 0-12,7 0-4,5 4-96,20 8-47,-7-2-118,-15-1-315</inkml:trace>
          <inkml:trace contextRef="#ctx0" brushRef="#br1" timeOffset="117083.846">11244 3604 333,'0'0'1121,"0"0"-990,0 0-29,0-2 38,0-3-140,6 2 10,7-7 46,8-1 19,-4-6-27,7-6-5,0-3-17,0-3-25,-1-1 20,-5 2-21,-3 6-2,-1 4-6,-4 9 2,-1 2 5,-8 7-7,3 0-2,4 0-18,-2 7 28,8 13 10,2 9 18,0 7 9,1 7-28,1 2-9,-2 2-40,0 18-88,-4-15-58,-4-5-160</inkml:trace>
        </inkml:traceGroup>
        <inkml:traceGroup>
          <inkml:annotationXML>
            <emma:emma xmlns:emma="http://www.w3.org/2003/04/emma" version="1.0">
              <emma:interpretation id="{3F6498F1-49A8-41BA-98D0-EC238302CCB5}" emma:medium="tactile" emma:mode="ink">
                <msink:context xmlns:msink="http://schemas.microsoft.com/ink/2010/main" type="inkWord" rotatedBoundingBox="19864,15871 20618,15809 20653,16235 19899,16297">
                  <msink:destinationLink direction="with" ref="{3E91E225-7DA0-4992-A368-7D033C3BF204}"/>
                </msink:context>
              </emma:interpretation>
            </emma:emma>
          </inkml:annotationXML>
          <inkml:trace contextRef="#ctx0" brushRef="#br0" timeOffset="73090.2691">14388 3369 563,'0'0'172,"0"0"1,5 0 13,-5 0-53,1-2-11,-1-5 4,0-2-9,2 0-11,-2-2-24,0 6-9,0-3-29,0 4-19,0-2-12,-8 2 16,1 0 11,-5 2-11,0 2-11,0 0-9,-2 0 12,0 10-21,2 6 0,2 2 2,0 1-1,5-2 0,5 1 13,0-3-9,0-6-5,0-1-13,0-6-79,5-2-21,9 0-23,4-6-20,0-14 39,2-4 53,-6 2 34,1 1 30,-3 8 0,-2 7 23,2 6 76,-4 0 45,5 1-1,8 17 2,2 6-20,5 4-35,6 2-64,-5-5-10,5-1-16,-2-6-66,2-6-84,9-12-86,-9 0-152,-7-8-925</inkml:trace>
          <inkml:trace contextRef="#ctx0" brushRef="#br0" timeOffset="76219.301">14842 3134 183,'-54'59'663,"53"-59"-517,1 0 52,0 0-69,-5 0-61,5 0 64,0 0 18,0 0-10,0 0-14,0 0-10,0 0-28,-2 0 14,2 0-40,0 0-32,0 0 5,0 0-6,0 0-4,0 0-1,0 0 8,0 0-24,0 0-8,2 0-2,15 0 2,-4-4 13,7-3-13,2 3-1,0-1-5,-3 1-8,1 2-20,-6 0-33,2 0-39,-3 2-26,1 0-35,4-1-53,-4-1-99,-2-1-79</inkml:trace>
          <inkml:trace contextRef="#ctx0" brushRef="#br0" timeOffset="75436.7801">14838 3062 773,'0'0'533,"0"0"-455,0 0 117,0 0-49,0 0-92,0 0 4,0 13 32,2 8 4,2 3-9,2 3-32,-4-1-24,0-2-16,1-5-13,4-3-12,-7-5-13,3-4-73,-1-2-68,0-5-102,3 0-113,-5 0-477</inkml:trace>
          <inkml:trace contextRef="#ctx0" brushRef="#br0" timeOffset="75797.4218">14842 3134 55,'0'-3'20,"0"0"-20,2 1-34</inkml:trace>
        </inkml:traceGroup>
        <inkml:traceGroup>
          <inkml:annotationXML>
            <emma:emma xmlns:emma="http://www.w3.org/2003/04/emma" version="1.0">
              <emma:interpretation id="{5CACB5BC-013A-49E7-80FE-389935449F76}" emma:medium="tactile" emma:mode="ink">
                <msink:context xmlns:msink="http://schemas.microsoft.com/ink/2010/main" type="inkWord" rotatedBoundingBox="22800,15424 23200,15391 23229,15748 22829,15781">
                  <msink:destinationLink direction="with" ref="{3E91E225-7DA0-4992-A368-7D033C3BF204}"/>
                </msink:context>
              </emma:interpretation>
            </emma:emma>
          </inkml:annotationXML>
          <inkml:trace contextRef="#ctx0" brushRef="#br1" timeOffset="135404.8671">17209 2904 568,'0'0'240,"0"0"-21,0 0-20,0 0-84,0 0-43,0 0-6,0-2-12,0 2-12,0 0 4,0 0 24,0 0 22,0 0 18,0 0-18,0 0 1,0 0 4,0 0-8,0 0-27,0 0-4,0 0-17,0 0-5,0 0-18,0 0-2,0 0-8,1-2-7,4 0 4,1-3 3,4-1-7,2-2 9,3-2-9,1-3 7,2 0-7,1-3 5,0 2 0,0 1 1,-1-2-6,-2-1 5,1 3-5,0 1 0,-3 1 1,-2-2-2,1 1 2,-1 1-1,0-1-1,-4 0 1,0 2-1,-3 2 3,2 2-3,-3 2 2,-3 0-1,6 4-1,-7-2-1,2 0 1,-1 2 0,3-1-6,1 1 5,-5 0 1,0 0 0,0 0 0,0 0 0,0 0 6,0 0-5,0 0 10,0 0-5,0 0-6,2 0-1,-1 0-5,3 0 6,0 0 0,0 0-14,0 0 13,-2 0 0,2 0 0,-4 0 0,2 1-5,-2-1 5,2 0-1,2 0-8,0 0 0,2 0-8,2 0 7,-6 0-3,2 0 12,-3 0 2,-1 0 1,0 0 0,0 0 0,0 2 28,0 3-11,0 2-9,0 3-8,0 4 10,0 6-3,-3 4-7,-5 4-1,2 1 7,-2 4 1,0 1-7,0 0 13,2-5 14,0-3-19,3-4-3,1-6-5,2-4 0,0-6 5,0-2-5,0-3 6,-5 1-7,5-2 8,0 0 1,0 0-8,0 0 15,0 0-7,0 0 0,0 0-4,0 0-5,0 0 0,0 0 0,0 0 1,0 0 3,0 0-4,0 0 0,0 0 1,0 0-1,0 0-1,0 0 0,0 0-27,0 0-11,0 0-13,0 0-42,-2 0-90,-1 0-102,-4 0-428</inkml:trace>
        </inkml:traceGroup>
        <inkml:traceGroup>
          <inkml:annotationXML>
            <emma:emma xmlns:emma="http://www.w3.org/2003/04/emma" version="1.0">
              <emma:interpretation id="{8211A4FF-02D5-4B50-BD49-9BD8B362DE36}" emma:medium="tactile" emma:mode="ink">
                <msink:context xmlns:msink="http://schemas.microsoft.com/ink/2010/main" type="inkWord" rotatedBoundingBox="23810,15507 25016,15408 25113,16576 23907,16675"/>
              </emma:interpretation>
            </emma:emma>
          </inkml:annotationXML>
          <inkml:trace contextRef="#ctx0" brushRef="#br1" timeOffset="113470.0372">18528 2988 84,'-11'23'205,"-8"7"-140,2 2-51,-3 2-14,2-10-9,3-3-13,-2-11 21,8-9-22,-1-1-57,2 0-68,2-11 63,4-7 85,-4-2 0,4 0 0,0 2 74,0 1 179,2 3-20,-4 2-16,2 2-65,0 1-26,-2 0-10,3-1-47,-4 0-9,1 1-9,2 3 36,1 0-23,-4 2 23,1 0-9,3 0-6,1 0-17,-2 1-25,2-6-7,-3-3-10,3-1 3,0-8-8,0-2-1,0-1-6,0 0-1,0 5 6,0 4 0,0 6 2,0 2-6,0 6-1,0 1 10,0 0-2,0 0-9,0 0 0,3 0-16,0 0 6,6 10 10,4 2 79,5 1-11,4 0-25,4-2-10,3-3-12,3-4-5,6-4-4,-1 0 0,3-5 0,1-17-12,5-3-18,-3 3-19,3-2 6,-10 3 6,0 8 13,-2 5 5,0 4-5,-6 4 12,3 0 38,4 0 14,7 8 9,5 0-5,3-4-25,1-3-24,-3-1-6,-5 0-2,-5-3-62,-6-11-84,-5-6-118,-9 2-125,-12 4-301</inkml:trace>
          <inkml:trace contextRef="#ctx0" brushRef="#br1" timeOffset="114472.5988">18305 3914 1037,'-2'0'258,"0"0"-196,2 0 160,-5 0-107,5 0-80,0 0 34,0 0 38,0-4-3,17-3 22,4-5 13,13-8-26,14-6-41,10-8 6,10-5-43,-1-4-15,-2-5-8,-5 5-12,-11 1 0,-5 8-30,-7 5-30,-8 3-61,14-1-98,-12 5-71,-4 6-296</inkml:trace>
          <inkml:trace contextRef="#ctx0" brushRef="#br1" timeOffset="114080.8257">18716 3438 810,'-4'-6'223,"0"0"-103,-2-1 113,-2-1-111,0 0-66,3 0 19,-7 2 8,-3 2 9,4 2 6,-7 2-14,0 0-28,-2 0 10,1 15-11,1 7-43,-2 10 2,7 6-5,-2 7 19,11 3 14,4-1-2,0-3 0,20-5-12,16-5-9,4-7 2,9-6-8,4-8-4,0-11-8,-1-2 5,-6-4-4,-5-20-2,-7-5 0,-7-7 0,-11-2-45,-8 1-50,-8-1 3,0 5-29,-22 3 10,-3 2-1,-3 6-43,-16 7-94,11 8-51,-1 7-334</inkml:trace>
        </inkml:traceGroup>
      </inkml:traceGroup>
    </inkml:traceGroup>
    <inkml:traceGroup>
      <inkml:annotationXML>
        <emma:emma xmlns:emma="http://www.w3.org/2003/04/emma" version="1.0">
          <emma:interpretation id="{8B406029-8686-4AE1-9ACA-DF1F4E75D639}" emma:medium="tactile" emma:mode="ink">
            <msink:context xmlns:msink="http://schemas.microsoft.com/ink/2010/main" type="paragraph" rotatedBoundingBox="2038,16968 24528,16685 24549,18303 2058,185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149A092-6AF7-4194-B8FB-1DBF206AABBC}" emma:medium="tactile" emma:mode="ink">
              <msink:context xmlns:msink="http://schemas.microsoft.com/ink/2010/main" type="line" rotatedBoundingBox="2038,16968 24528,16685 24549,18303 2058,18586"/>
            </emma:interpretation>
          </emma:emma>
        </inkml:annotationXML>
        <inkml:traceGroup>
          <inkml:annotationXML>
            <emma:emma xmlns:emma="http://www.w3.org/2003/04/emma" version="1.0">
              <emma:interpretation id="{AAF726B3-D747-43A0-B4D8-1C89E4C8AC22}" emma:medium="tactile" emma:mode="ink">
                <msink:context xmlns:msink="http://schemas.microsoft.com/ink/2010/main" type="inkWord" rotatedBoundingBox="2041,17251 7207,17187 7223,18470 2057,18535">
                  <msink:destinationLink direction="with" ref="{B20F58A0-FF95-49D1-99D1-026BDDB1682C}"/>
                </msink:context>
              </emma:interpretation>
            </emma:emma>
          </inkml:annotationXML>
          <inkml:trace contextRef="#ctx0" brushRef="#br2" timeOffset="-15012.8493">-3569 4512 9,'2'0'239,"0"0"-61,-2 0-50,6 0-14,-2-1-20,-3 1-20,8-3-21,-4 1-21,5 0-11,-1 0 21,-4-1-3,5 1 10,-6 1 13,2 0-21,-2-4 27,-2 5-9,-2 0-9,0 0-1,0 0-16,0 0-2,0 0-21,0 0-1,0 0 8,4 0-4,-4 0 12,0 0 21,0 0 10,0 5 12,0 11-18,0 6-3,0 10-14,0 2-8,0-3 4,0-1 4,0-8-16,0-4 2,4-5-12,10 3-7,10 0-9,11 2 9,12 1 0,13-3-1,7-8-7,12-8-50,32-12-104,-18-13-197,-14-5-542</inkml:trace>
          <inkml:trace contextRef="#ctx0" brushRef="#br2" timeOffset="-17796.5481">-3324 4613 832,'0'0'138,"0"0"-103,0-3 21,0 3-11,0 0-23,0-1-22,0 1 23,0 0 22,0 0 11,0 0-8,0 0-3,0 0 13,0 0-15,0 0-11,0 0-13,0 0-7,0 0 4,0 0-2,0 0 14,0 0 11,0 0-4,0 0-4,0 0-11,0 0-2,0 0 1,0 0-11,0 0 10,0 0-6,0 0-11,0 0 14,0 0-14,0 0 1,0 0-2,0 0 6,0 0-5,0 0-1,0 0 0,0 0 1,0 0-1,0 0 0,0 0 2,0 0-1,0 0-1,0 0 1,0 0-1,0 0 0,0 0-6,0 0-12,0 0-9,0 0-5,0 0-3,0 0-3,0 0 16,0 0 15,0 0 6,0 0 1,0 0 9,0 0-8,0 0 0,0 0 0,0 0 1,0 0-1,0 0 0,0 0 11,0 0-12,0 0-1,0 0-11,0 0 5,0 0 5,0 0-5,0 0 7,0 0-1,0 0 1,0 0-7,0 0 6,0 0-11,0 0-14,0 0-18,0 0-27,0 0 31,10 0 24,0 0-16,4-2-15,6 0-51,-1-1-57,-5 2-197</inkml:trace>
          <inkml:trace contextRef="#ctx0" brushRef="#br1" timeOffset="222033.9712">-2406 5124 512,'-5'-1'124,"3"-2"-91,-1-1 71,1 3-46,-3-4-21,5 2 27,0 2 5,-2 1-4,2 0 27,0 0 4,-1 0-21,1 0-9,0 0-5,0 0-8,0 0 0,-2 0-2,2 0-8,-4 0 10,-2-3-21,-4-1-16,4 2-15,-4-3 12,-2 2-1,0-1-11,-3 2 30,-1 0-15,-2 2 17,-2 0-13,-2 0-20,0 2-1,-3 7 1,4 6 30,-1 1-13,0-1 3,2 5-5,2 3-15,1 0 22,1 1-16,-1 3 7,4 1-13,1 1 0,0 1 17,4 0 1,0-1-7,3-1 1,-2 0-11,4-2 15,3-2 20,0 3-19,0-4-14,0 1 5,5 0 1,7 0-9,10-1-13,0-1 13,4 0 1,5 0 6,5-5-8,3-3 2,5-5 0,1-6-1,3-3-1,-1 0-6,0-18-5,-1-9 10,-5-11-12,-7-6 6,-8-3 8,-10-1 30,-8 1-23,-8 0-5,0 0 4,-20 1-5,-6 2-1,-3 5-17,-3 7 6,0 7 9,5 9-32,5 4-33,4 10-19,14 2-23,4 4-179,0 12-285</inkml:trace>
          <inkml:trace contextRef="#ctx0" brushRef="#br1" timeOffset="222519.3329">-2209 5488 1061,'-6'2'191,"0"-2"-70,4 0 128,0 0-89,2 0-97,0 0-34,0 0-20,0 0 1,0 0-9,0 0 30,9 0-2,6 0 3,11-2 1,10-2-13,10 0 1,16 3-14,8-2 5,7 3-5,5 0-5,2 0 11,-4 7-4,-3 2-8,-1 1-1,-13 0 0,-10 0-2,-3-2-6,-13 0 6,-7-4-14,-9 1-10,-2-2-2,-7-3-15,-5 0-51,0 0-50,-4 0-15,5-16-1,-2-2-82,-4 0-155</inkml:trace>
          <inkml:trace contextRef="#ctx0" brushRef="#br1" timeOffset="223800.3413">-1078 5354 563,'-2'0'319,"0"0"-121,0 0 23,2 0-36,0 0-20,0 0-29,0 0-6,0 0-24,0 0-10,0 0-23,0 0-50,0 0-23,12 0-17,7-2 17,12-4 0,2 0 0,13 0-10,1-2-63,-2 6-49,7 2-35,5 0-77,-14 0-114,-5 0-601</inkml:trace>
          <inkml:trace contextRef="#ctx0" brushRef="#br1" timeOffset="224693.2249">-507 5073 692,'0'0'297,"0"-1"-142,0 1 19,0-2-108,12-1-35,6 3-18,2 0 9,3 0 14,1 0 3,-2 0-13,-4 5-2,-3 2-7,-5-1 5,-6 0-3,1-5 35,-5 8-9,0-4-3,0-1-20,0 1 0,0-1-4,-7 0 1,7-3-19,-3-1-3,3 0-6,0 0-32,0 0-4,0 2-43,3 0-25,11 2 87,0 6 18,8 2 8,0 0 1,-3 3-1,5 0 1,-2 1-1,-7 1 6,-1-1 21,-6 0 40,-6-5 28,-2 4 16,0-2 3,-10 5-10,-5 0-18,-9 0-5,0 2-25,-5-2-25,-5-5-14,4 1-15,3-6-2,3-3-2,4-5-75,12 0-15,2 0-39,6 0-73,6-15-147,12-2 19,4 1-371</inkml:trace>
          <inkml:trace contextRef="#ctx0" brushRef="#br1" timeOffset="224880.7277">-6 5308 1078,'0'22'296,"0"4"-96,-8 2 34,-3 5-107,4-1-67,3-2-47,4-3-13,0-1-19,10-4-54,10-3-87,13-12-87,-1-6-117,-6-1-338</inkml:trace>
          <inkml:trace contextRef="#ctx0" brushRef="#br1" timeOffset="225333.8586">230 5052 1153,'-1'0'254,"-3"0"-163,2 0 79,2 0-135,0 0-34,0 4-2,0 3 1,6 2-10,4 0 10,0 1-2,5-2-17,1 0 6,8 1 13,0-1 1,3-1 29,1 0-29,2-1 13,-11 3-5,1-4 3,-10-1 13,-4 2 42,-6-2 15,0 6 26,0 2 3,-10 7-17,-4 7-50,-1 0-2,-1-1-24,2-7-11,4 0 11,2-6-18,8-5-2,0-4-61,0-1-48,8-2-13,11 0 36,7 0-4,8 0 0,4-5-6,21-24-59,-7 3-49,-9 1-301</inkml:trace>
          <inkml:trace contextRef="#ctx0" brushRef="#br1" timeOffset="225881.871">774 4915 806,'10'0'602,"2"-4"-415,10 1 124,11-6-30,13 1-86,9-3-54,10-1-53,11 0-46,5-2-27,2 0-15,2-2-55,20-3-113,-17 3-156,-22 2-526</inkml:trace>
          <inkml:trace contextRef="#ctx0" brushRef="#br1" timeOffset="225694.3823">889 4994 773,'0'0'573,"0"0"-377,0 0 28,0 0-82,0 0-86,0 0-25,0 2-5,2 4-5,4 2-13,-2 0 3,2 2-10,2-2 0,2 5 20,2 1-6,1-1-1,1 3-6,6 5 6,0-2 22,-7 2 4,6-4 26,-7 1 7,-7-4-8,2-4 12,-7-1 0,0 4-8,0 0-8,-5 8-36,-7-1-25,-4 4-24,-1 0-59,-5-4-40,0-6-18,-7-14-59,1 0-190,2-4-423</inkml:trace>
        </inkml:traceGroup>
        <inkml:traceGroup>
          <inkml:annotationXML>
            <emma:emma xmlns:emma="http://www.w3.org/2003/04/emma" version="1.0">
              <emma:interpretation id="{073B5034-7FC9-4632-B874-CA86C85A6CDA}" emma:medium="tactile" emma:mode="ink">
                <msink:context xmlns:msink="http://schemas.microsoft.com/ink/2010/main" type="inkWord" rotatedBoundingBox="10040,17530 10545,17524 10548,17761 10043,17768"/>
              </emma:interpretation>
            </emma:emma>
          </inkml:annotationXML>
          <inkml:trace contextRef="#ctx0" brushRef="#br1" timeOffset="164708.9923">4466 4769 1070,'-10'4'230,"-2"0"-167,8 0 118,-4-3-47,6-1-52,2 0-18,0 0-36,0 0 4,0 0-4,0 0-19,0 0 13,0 0 14,0 0 0,0 0-8,0 0-3,0 0-20,0 0-5,0 0-13,2 0-9,12 0 13,8 0 9,10 0 1,-1 0-1,7 3 7,1-1-7,1 4-39,-3-2-63,1 4-54,0 9-93,-13 1-43,-11 0-447</inkml:trace>
          <inkml:trace contextRef="#ctx0" brushRef="#br1" timeOffset="164896.4951">4480 5002 818,'-12'0'239,"7"0"-55,-2 0 77,3 0-91,4 0-79,0-1-50,0-6-21,11 1-20,10-2 27,14 1-27,15 1-17,13 3-31,50 3-79,-12 16-151,-10 5-280</inkml:trace>
        </inkml:traceGroup>
        <inkml:traceGroup>
          <inkml:annotationXML>
            <emma:emma xmlns:emma="http://www.w3.org/2003/04/emma" version="1.0">
              <emma:interpretation id="{C1B704DF-97BB-4C4A-9822-793DC424ECD3}" emma:medium="tactile" emma:mode="ink">
                <msink:context xmlns:msink="http://schemas.microsoft.com/ink/2010/main" type="inkWord" rotatedBoundingBox="11156,17661 11612,17656 11617,17979 11160,17984"/>
              </emma:interpretation>
            </emma:emma>
          </inkml:annotationXML>
          <inkml:trace contextRef="#ctx0" brushRef="#br1" timeOffset="165380.8758">5703 5030 717,'0'0'185,"0"0"-89,0 0 46,0 0-51,0-4-13,-4 0 35,-6-1 18,3 0-6,-5 1-11,-7 0-29,4 2-16,-3 1-21,-2 1-30,5 0 14,1 0-11,4 0 15,0 0-3,8 3-20,2 5 0,0 3-11,0 7 5,2 8-6,11-1 12,9 7 2,4-3-9,2-4-6,9-5-2,3-6 2,7-6-12,-1-8 12,-3 0-1,-1-12 7,-5-10-4,-5-4 8,-8-2 5,-10 3-3,-10-1-12,-4 2-7,-4 1-19,-20-3-26,-12 1 2,-3-1-18,-7 6-51,3 4-5,5 7 28,11 5-43,3-1 23,12 1-81,4 4-303</inkml:trace>
        </inkml:traceGroup>
        <inkml:traceGroup>
          <inkml:annotationXML>
            <emma:emma xmlns:emma="http://www.w3.org/2003/04/emma" version="1.0">
              <emma:interpretation id="{894412F7-5337-4ADF-91E5-B3A31CFAE492}" emma:medium="tactile" emma:mode="ink">
                <msink:context xmlns:msink="http://schemas.microsoft.com/ink/2010/main" type="inkWord" rotatedBoundingBox="12158,17554 12704,17547 12708,17888 12162,17895"/>
              </emma:interpretation>
            </emma:emma>
          </inkml:annotationXML>
          <inkml:trace contextRef="#ctx0" brushRef="#br1" timeOffset="166053.8985">6549 4937 1112,'0'-2'194,"0"2"-35,0 0 29,0 0-120,0 0-59,9 0 31,6 0-2,7 0 17,6 0-2,7 0-12,7 0-3,5 0-14,0 0-8,9 0-16,-5 0-3,1 0-66,9 0-107,-16 0-166,-9-2-286</inkml:trace>
          <inkml:trace contextRef="#ctx0" brushRef="#br1" timeOffset="166257.0255">6844 4790 1168,'-8'0'220,"-2"0"-56,-2 15 61,0 8-132,2 7-56,5 5-22,-3 5-15,6 0 18,2-3-18,0-3-66,22 3-70,7-10-146,0-4-225</inkml:trace>
        </inkml:traceGroup>
        <inkml:traceGroup>
          <inkml:annotationXML>
            <emma:emma xmlns:emma="http://www.w3.org/2003/04/emma" version="1.0">
              <emma:interpretation id="{846F24D1-D2D6-405A-81CB-C100F7895577}" emma:medium="tactile" emma:mode="ink">
                <msink:context xmlns:msink="http://schemas.microsoft.com/ink/2010/main" type="inkWord" rotatedBoundingBox="13144,17521 15740,17488 15750,18314 13154,18347"/>
              </emma:interpretation>
            </emma:emma>
          </inkml:annotationXML>
          <inkml:trace contextRef="#ctx0" brushRef="#br1" timeOffset="166803.9064">7540 5274 1329,'0'0'288,"0"-2"-141,0-1 5,12-3-127,12-4-19,5-2 25,8 0-31,9 7-34,18 5-111,-11 0-143,-12 12-345</inkml:trace>
          <inkml:trace contextRef="#ctx0" brushRef="#br1" timeOffset="167194.5375">7656 5340 1135,'0'0'348,"0"-2"-292,10-2 14,14 0-23,4 0-6,7 0 24,-3 2-31,2 2-34,-11 0 6,-5 0-6,-8 16 11,-8 4 13,-2 6 7,-2 3-29,-14 1 26,-9-1-26,-3-3 33,-6-4 2,7-4 23,-5-4-15,6-4 31,10-5-31,3-2 34,11-2-29,2-1-50,0 3-18,5-3-34,19 0 23,14 1 23,11-1 5,14 0-25,11 0-60,42-8-89,-15-6-149,-10-3-331</inkml:trace>
          <inkml:trace contextRef="#ctx0" brushRef="#br1" timeOffset="166616.4233">7742 4830 897,'0'-2'292,"0"-1"-105,0 3 93,0 0-131,0 0-55,0 0 1,0 0 4,0 0-26,0 17-18,0 9-18,0 5-2,0 9-35,0-1-6,0 0-67,1-2-69,-1 10-66,2-10-161,-2-5-180</inkml:trace>
          <inkml:trace contextRef="#ctx0" brushRef="#br1" timeOffset="167444.5572">8609 4747 1059,'-14'0'737,"-1"16"-636,-3 14 44,-4 11 11,-2 15-88,7 9-17,-3 12-11,6 6-33,10 2-7,4 1 0,0-10-71,18-6-81,31-4-67,-6-22-181,2-13-782</inkml:trace>
          <inkml:trace contextRef="#ctx0" brushRef="#br1" timeOffset="167647.8439">8894 5338 1391,'0'0'645,"0"0"-542,0-2 46,4 0-111,16 2-37,6 0-1,7 0 9,13 0-9,3 0-89,6 0-81,22 0-80,-12 0-231,-7 0-675</inkml:trace>
          <inkml:trace contextRef="#ctx0" brushRef="#br1" timeOffset="168054.1177">9499 5131 378,'0'-3'387,"0"1"-309,0 0-45,0-2-23,0 3-9,0-2 47,4 2 46,-2 1 58,-2-2 2,0 2-34,2-3-27,2 0-3,4-1-5,4-7-14,0 2-19,0-2-14,0-4-22,-5 6 6,1-3 0,-2 10-9,0 0-1,-6 2 2,0 0 20,0 0 4,0 0 5,0 13 17,0 9-18,0 3-20,0 6 10,0 2-6,0 1-18,2 1-8,2-4-32,4-4-57,4-4-65,0-7-168,-2-8-323</inkml:trace>
          <inkml:trace contextRef="#ctx0" brushRef="#br1" timeOffset="168600.9989">9993 4903 738,'-7'0'371,"-5"0"-264,-2 0 92,-8 0-54,6 0-59,-6 14-35,5 8 3,-1 3-7,6 7 23,8 4 2,4 2 22,0 0 7,0 3-22,14-8-6,10-5-44,3-9-16,9-7 5,1-10-18,1-2 0,-7-14 0,3-13 9,-10-10-7,-10-4-2,-9 2-9,-5 3 0,0 5-5,-7 3-39,-29-5-58,9 9-89,-7 3-330</inkml:trace>
        </inkml:traceGroup>
        <inkml:traceGroup>
          <inkml:annotationXML>
            <emma:emma xmlns:emma="http://www.w3.org/2003/04/emma" version="1.0">
              <emma:interpretation id="{A0ED0FF2-2D16-4481-A838-2A1B4EB1DDCD}" emma:medium="tactile" emma:mode="ink">
                <msink:context xmlns:msink="http://schemas.microsoft.com/ink/2010/main" type="inkWord" rotatedBoundingBox="16180,17623 18062,17600 18072,18363 16190,18387"/>
              </emma:interpretation>
            </emma:emma>
          </inkml:annotationXML>
          <inkml:trace contextRef="#ctx0" brushRef="#br1" timeOffset="170197.9826">10588 5132 42,'-2'0'284,"1"0"-69,-1 0-16,0 0-27,-3 0-41,3 0-6,2 0-21,0 0-29,0 0-14,0 0-6,0 0-5,0 0 22,0 0 4,0 0-6,0 0 6,0 0-1,-1 0-11,1 0-12,0 0 2,0 0-16,0 0 17,0 0-15,0 0-26,0 0-6,0 0 6,0 0-5,0 0 15,0 0-9,0 0 4,0 0-13,0 0 19,0 0-6,0 0 1,0 0 2,0 0-15,0 0-1,0 0 2,0 0-1,0 0-6,0 0-1,0 0-9,0 0 7,0 0-8,0 0 8,0 0-25,0 0 27,0 0 0,0 0 0,0 0 0,0 0 3,0 0 6,0 0-9,0 0 1,0 0 3,0 0-4,0 0-8,0 0 7,0 0 0,0 0 1,0 0 5,0 0 2,0 0-1,0 0 5,0 0-10,0 0-1,0 0 10,0 0-4,0 0-5,0 0-2,0 0-7,8 0-19,9 0 26,11 0 2,9 0 0,9 0 11,-1 4-11,3 2-1,1 1 6,-7-2-6,-3 3-17,-5-2 16,0-2-39,-8 5-26,-7-6-2,1 1-28,-6-2-47,-2-2-76,-7 0-64,2-14-70,-7-2-758</inkml:trace>
          <inkml:trace contextRef="#ctx0" brushRef="#br1" timeOffset="170353.2345">10942 4964 821,'-2'0'413,"-1"0"-282,-4 3 123,4 13-116,-4 7-100,4 7-13,1 6 10,2 0-17,0-2-18,0-4-84,2 0-55,21-7-105,-5-5-78,2-6-263</inkml:trace>
          <inkml:trace contextRef="#ctx0" brushRef="#br1" timeOffset="178404.9307">11460 4852 902,'-6'0'257,"0"0"-173,-2 0 106,-4 0-51,3 7-67,-7 11 6,-2 4-31,4 14 3,-1 6-12,5 4 9,3 10-14,7 7-33,9 8-4,26 8-74,34 34-107,1-16-122,-5-18-354</inkml:trace>
          <inkml:trace contextRef="#ctx0" brushRef="#br1" timeOffset="171151.2634">11676 5286 325,'12'-3'284,"3"-3"-15,9 1-38,2 2-91,5 3-56,3 0-29,0 0-42,-5 8-8,-3 3-5,-4 1-29,-8-4 29,-11 4 15,-3 0 78,0 1 45,0 0-7,-11 5-48,-7-1-40,-4 4 7,-4-3 7,1-1 6,-1-3-6,2-2 27,7-1 4,5-3-13,0-2-20,10-4-21,0 2-16,2-3-18,0 2-21,0 1-17,8 4 13,14 4 24,7 4-13,9-1-32,7 1-50,7-1-34,25-8-86,-12-3-300,-7-4-826</inkml:trace>
          <inkml:trace contextRef="#ctx0" brushRef="#br1" timeOffset="170698.1139">11765 4865 367,'0'0'753,"0"0"-543,0 0 76,0 0-39,0 0-123,0 10-33,0 6-27,0 5-30,0 6-9,0 3-13,4 3-11,2 1-1,-4 0-29,1-3-95,6 10-82,-7-11-167,-1-2-370</inkml:trace>
          <inkml:trace contextRef="#ctx0" brushRef="#br1" timeOffset="171463.7483">12411 5194 1529,'0'0'397,"0"-4"-263,0 4 10,0-2-144,0-2-115,2 2 9,8-2-30,2-2-83,0 6-115,-3-2-944</inkml:trace>
        </inkml:traceGroup>
        <inkml:traceGroup>
          <inkml:annotationXML>
            <emma:emma xmlns:emma="http://www.w3.org/2003/04/emma" version="1.0">
              <emma:interpretation id="{00B357FB-4438-42C0-9B7F-F0533D1CE591}" emma:medium="tactile" emma:mode="ink">
                <msink:context xmlns:msink="http://schemas.microsoft.com/ink/2010/main" type="inkWord" rotatedBoundingBox="18452,17411 19728,17395 19739,18258 18463,18274"/>
              </emma:interpretation>
            </emma:emma>
          </inkml:annotationXML>
          <inkml:trace contextRef="#ctx0" brushRef="#br1" timeOffset="172135.7343">12846 4994 927,'10'0'522,"6"0"-357,8 0 156,11 0-131,8-2-96,5 2-47,4-2-47,21 2-26,-18 0-148,-7 0-356</inkml:trace>
          <inkml:trace contextRef="#ctx0" brushRef="#br1" timeOffset="171963.8548">12945 4946 114,'0'-2'973,"0"1"-724,0 1 21,0 0-38,0 0-112,0 0-36,0 0-1,0 0-27,-2 5-42,-6 9 4,4 4-9,-4 4-8,4-2 0,3-1 1,-4-1-3,5-4 1,0-2-51,5-5-7,8 7 18,5-4 15,4 0 19,-3 2 6,1 0 0,-8-4 1,-2 2 36,-8-2 63,-2 2 18,0 2 8,0 6-16,0 0-44,-14 3-23,2 1-24,1-3-10,-3-1-9,2-6-47,-8-2-40,-12-10-94,0-2-65,1-16-404</inkml:trace>
          <inkml:trace contextRef="#ctx0" brushRef="#br1" timeOffset="178968.5859">13340 4644 689,'9'0'133,"-2"6"92,7 12 42,6 6-110,4 7-3,-5 9-2,5 9 6,-4 4-38,-4 9-11,-4 1 1,-2 4-27,-8 2-23,-2-1-14,0-1-46,-7-4-25,-10 13-86,1-17-140,-4-12-308</inkml:trace>
          <inkml:trace contextRef="#ctx0" brushRef="#br1" timeOffset="173370.1238">13746 5208 569,'0'0'134,"-2"0"-27,2 0-103,0 0-4,0 0-25,-2 0 25,-2 0 42,4 0 50,-2 0-24,0 0-2,2 0 35,0 0 9,0 0-20,0 0-16,0 0-13,0 0-7,0 0 4,0 0 18,0 0 0,0 0 20,0 0-5,0 0-23,-2 0-21,2 0-9,0 0-13,0 0-10,0 0-3,0 0-1,0 0 9,0 0 12,0 0 20,0 0 5,0 0-5,0 0-4,0 0-13,0 0 10,0 0-21,0 0-5,0 0-9,0 0-4,0 0-6,0 0 0,0 0-17,4 0 15,11 0 2,9 0 6,8 0 3,1 0-8,11 2 5,-6 1-6,3 0-4,-3-3-4,-2 2 8,-11-2 0,-1 0-1,-10 0 1,-2 0 0,-9 0 0,-1 0 1,-2 0 6,0 0-1,0 0-6,0 0 1,0 0 2,0 0-3,0 0-7,0 0-13,0 0-19,0 0-23,0 0-38,0 0-64,2 0-83,4 0-240,-6-5-318</inkml:trace>
        </inkml:traceGroup>
        <inkml:traceGroup>
          <inkml:annotationXML>
            <emma:emma xmlns:emma="http://www.w3.org/2003/04/emma" version="1.0">
              <emma:interpretation id="{870CD130-C9B7-4318-AB67-FAEA8E6CFA8B}" emma:medium="tactile" emma:mode="ink">
                <msink:context xmlns:msink="http://schemas.microsoft.com/ink/2010/main" type="inkWord" rotatedBoundingBox="20190,16740 22106,16715 22126,18263 20210,18287"/>
              </emma:interpretation>
            </emma:emma>
          </inkml:annotationXML>
          <inkml:trace contextRef="#ctx0" brushRef="#br1" timeOffset="161159.5028">15715 4025 473,'0'-2'152,"0"1"98,0-2-38,0 2-63,0 1-35,0-3 2,0 3-1,0-1-20,0 1-14,0 0 0,0 0-11,0 0-5,0 0-15,0 0 11,0 0 1,0 0 3,0 0-1,0 0-21,0 1-17,0 7-11,0 2-5,-4 4-1,2 4-1,-2-2-1,2 2-6,2-5-1,0-1 0,0 0-7,0-4 6,0 1-5,0-2-10,4 1-23,8 2-9,2-1 8,6 3 7,1 0 8,9 3 25,-4-4-28,0 3-8,-2 0 7,-7 0-23,-3 4 14,-2 1 31,-4 2 7,-6 4 10,-2-2 52,0 3 14,-2 0 5,-10-4-11,-2-3 11,-2-7-17,-2 2-4,1-7-14,-7-5-12,-6 0-4,2-2-13,1 0-2,-1 0-14,2-7-1,3-4-14,7 0-23,-2-1-45,6 0-21,4-4-57,7-9-45,1 1-104,0 4-287</inkml:trace>
          <inkml:trace contextRef="#ctx0" brushRef="#br1" timeOffset="161628.4062">15837 3975 1446,'-2'0'298,"2"0"-135,0 0 101,0 0-134,0-2-81,7 1-6,12-3 21,15 0 7,9 2 1,13 2-32,7 0-12,4 0-10,7 0-18,-7 0-42,25 4-117,-15 0-162,-15-1-384</inkml:trace>
          <inkml:trace contextRef="#ctx0" brushRef="#br1" timeOffset="174497.2797">15209 4723 28,'-4'0'991,"-8"0"-793,-8 0 70,-1 4-36,-11 12-132,-6 10-29,-5 5 22,-7 12 3,-3 7-15,-6 5 13,4 3-15,-3-1 1,10-4 9,7-7-50,11-6-14,7-13-25,9-4-9,6-12-33,4-6-54,4-4-51,0-1-81,0 0-252,0 0-183</inkml:trace>
          <inkml:trace contextRef="#ctx0" brushRef="#br1" timeOffset="174074.3186">14851 4923 363,'0'-6'146,"0"-2"-6,0-2 55,0 1-63,0 0 6,0 3 24,0 0-30,0 2-12,-2 3 36,-8 1-17,2 0-25,0 0-17,-5 5-35,1 11-21,0 4-19,-2 8-15,2 6 11,4 3 6,2 3 35,0 4 0,4-4-10,2 0 22,0-2-26,0-7-14,12 0-18,5-11-1,4-4-12,2-8-23,5-6-13,1-2 21,5-6 2,2-19-8,-5-6 0,1-8 4,-8 2 3,-6-1-1,-7 1 15,-2 1 0,-9 3 0,0 2-38,-7-1-64,-10 3-21,-21 4-69,4 7-145,5 11-178</inkml:trace>
          <inkml:trace contextRef="#ctx0" brushRef="#br1" timeOffset="179641.5887">15598 4583 989,'0'-2'194,"0"0"-80,0 0 143,0 2-99,0 0-58,4 2 15,12 20-7,6 11 31,1 15-36,1 13-11,-8 15-24,-6 4 15,-10 11-44,0 0-15,-24 0-24,-5-4-33,-13-10-88,-27 3-40,11-21-143,3-18-633</inkml:trace>
          <inkml:trace contextRef="#ctx0" brushRef="#br1" timeOffset="204864.251">16126 5107 780,'0'0'586,"0"0"-451,0 1 62,0-1 38,0 0-116,0 0-37,0 0-8,4 0 6,8 2-19,2 3-12,5 0-6,7 1-15,4 0-27,-1 0-1,7 0-28,2-1-55,-5-1-65,21-1-48,-15 1-193,-6 1-271</inkml:trace>
          <inkml:trace contextRef="#ctx0" brushRef="#br1" timeOffset="204614.2494">16173 5040 611,'0'0'339,"0"0"-260,0 0-30,0 0 80,0-4-64,0 2-17,2-2 33,3 0 6,-5 0 25,2 2-10,-2 2 4,0 0 2,1 0-19,1-2-24,2 2-22,6-1-20,4 1-11,4 0-2,1 0-8,3 0-1,2 0-1,0 0-37,-3 0-36,-1 0-62,-2 0-103,-6 0-74,-4 0-243</inkml:trace>
        </inkml:traceGroup>
        <inkml:traceGroup>
          <inkml:annotationXML>
            <emma:emma xmlns:emma="http://www.w3.org/2003/04/emma" version="1.0">
              <emma:interpretation id="{75A39B84-B2E6-47D7-8553-89F1A3162C60}" emma:medium="tactile" emma:mode="ink">
                <msink:context xmlns:msink="http://schemas.microsoft.com/ink/2010/main" type="inkWord" rotatedBoundingBox="22489,17455 24538,17429 24549,18303 22500,18329"/>
              </emma:interpretation>
            </emma:emma>
          </inkml:annotationXML>
          <inkml:trace contextRef="#ctx0" brushRef="#br1" timeOffset="209602.3873">16897 5030 348,'-4'0'691,"2"0"-575,2 0 34,-4 0-27,4 0-73,0 0-17,0 0 37,0 0 13,-2 0 37,2 0-12,0 0-5,-2 0 10,2 0-10,0 0-14,0 0-30,0 0-23,0 0-17,0 0-12,0 0-7,0 0-4,4 0 2,14 0-4,6-4 5,2 0 0,3 0 0,5 3 1,-3 1-1,3-3 1,-5 3 0,-3 0-1,-2 0-16,-7 0 9,-5 0 8,-2 0-2,-1 0 1,-7 0 1,-2 0-11,1 0-21,-1 0-51,0 0-17,0 0-49,0 0-136,0-2-105,0-4-840</inkml:trace>
          <inkml:trace contextRef="#ctx0" brushRef="#br1" timeOffset="210289.8929">17314 4692 902,'0'0'245,"0"-3"-113,0 3-3,14 0-46,6 0-12,6 0 14,1 0-13,5 6-28,0 9-15,-3-2-2,-5 1-7,-5 2 15,-4-6 9,-8 4 3,-2-4-3,-5 0 0,0-2-7,0-1-15,0 3 3,-7-2-4,-5 0-5,-1 0-7,-1-4 3,-2 0 7,2-4-17,1 2 6,1-2-6,0 0 7,7 2-8,3-2-1,2 1-21,0 4 5,0 0-14,9 6 8,6 2 13,5 5 3,0 1 6,2 2 0,0-2 0,-3-1 0,-1 0-1,-4-2 0,-8-2 1,0 2 2,-2-5 16,-4-1 27,0 0 29,0-1 9,-4 5-3,-8-5-14,-6 2-10,-1-1-16,-3-2-10,-2 1 6,4-4-21,-2-1-5,2 0-10,3-4-9,1 0-25,2 0-20,4 0-29,0 0-57,-3-4-87,2-4-96,6 0-350</inkml:trace>
          <inkml:trace contextRef="#ctx0" brushRef="#br1" timeOffset="211603.5143">17963 5065 984,'-2'0'674,"0"0"-537,0 5 17,-2 8-30,0 5-92,2 4-11,0 4 4,2 1-3,0-1-21,0 0-1,0-4-36,0-4-33,0-3-76,2-3-206,4-7-318</inkml:trace>
          <inkml:trace contextRef="#ctx0" brushRef="#br1" timeOffset="212150.396">18048 4803 707,'0'-9'192,"4"-3"-33,4 1 55,-3-1-108,4 1-32,-2 6 35,3-1-10,0 1-3,0 4-7,2 1-19,0 0 1,-3 0 1,3 1-18,0 10-10,-2 1-24,2 2-4,-4 2 8,-4 2-4,-2 1 7,-2 5-4,0-1-8,0 3 19,-10-4 11,-2 0 10,0-4-5,3-1-14,-3-3-11,4-6-16,2 2 4,1-4-13,5-1 0,-1-4-8,1 1 6,0 1-8,0 2 0,0 1-8,0 0-13,1 2-30,11 1-33,7 4-64,18-4-45,-6 0-171,1-6-476</inkml:trace>
          <inkml:trace contextRef="#ctx0" brushRef="#br1" timeOffset="212556.6682">18584 4701 867,'-9'0'633,"-1"0"-546,3 0 70,-3 0-18,4 6-93,0 0-17,2 0-6,0 4-21,0 0-1,2 1 8,0 2-8,0 3-1,1-5 10,1 2 8,0-2-18,0-3-23,0 2 22,11-2-8,3 0 8,2 2 1,6 1 1,-3 0 11,3 0-11,0 1 0,-4 0 17,-5 0 22,-3 0 39,-4 1 41,-2 2 6,-4-2 3,0 8-18,-4-2-9,-5 2-14,-8 1-28,3-4-25,-1-2-14,1-5-21,0-3-25,1-8-74,-1 0-81,2 0-50,-2-33-54,-2 2-284,8-3 27</inkml:trace>
          <inkml:trace contextRef="#ctx0" brushRef="#br1" timeOffset="212728.5268">18597 4694 1281,'4'0'366,"4"0"-159,6 0 19,8 0-90,5 0-56,7 7-34,1 3-45,7 2-1,-4 2-26,-5-1-112,3 8-65,-12-5-167,-9 0-384</inkml:trace>
          <inkml:trace contextRef="#ctx0" brushRef="#br1" timeOffset="213197.283">17425 5306 1103,'0'0'297,"-4"0"-13,4 0-55,0 0-114,0 0-33,0 0 16,0 0 4,0 0-21,0 0-29,0 0-22,0 0-18,0 0-2,8 0-10,7-2 16,11 1 7,12 1-5,13 0 11,11 0 1,13 0-15,5 0-5,12 0-1,-3 0-9,4 0-33,-4-7-43,-4 1-46,-16 2-69,2-1-72,-22 3-98,-17 2-50</inkml:trace>
          <inkml:trace contextRef="#ctx0" brushRef="#br1" timeOffset="213494.1631">17516 5498 1595,'-24'8'487,"7"-2"-397,-2-2 152,9-2-62,8-2-113,2 0-25,9 0-9,22 0 10,17-6 48,15-4 0,16 4-8,8-2-15,20 0-34,-12 3-10,2 2-24,-1 3-19,-11 0-81,8 0-96,26 24-144,-30 0-167,-18 3-425</inkml:trace>
        </inkml:traceGroup>
      </inkml:traceGroup>
    </inkml:traceGroup>
  </inkml:traceGroup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2:24.685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80E7845-516A-423B-ACAE-846B9650A216}" emma:medium="tactile" emma:mode="ink">
          <msink:context xmlns:msink="http://schemas.microsoft.com/ink/2010/main" type="writingRegion" rotatedBoundingBox="2688,15092 3436,15092 3436,15728 2688,15728"/>
        </emma:interpretation>
      </emma:emma>
    </inkml:annotationXML>
    <inkml:traceGroup>
      <inkml:annotationXML>
        <emma:emma xmlns:emma="http://www.w3.org/2003/04/emma" version="1.0">
          <emma:interpretation id="{7F02886E-36AB-44E2-AFDB-32B03BD00A8D}" emma:medium="tactile" emma:mode="ink">
            <msink:context xmlns:msink="http://schemas.microsoft.com/ink/2010/main" type="paragraph" rotatedBoundingBox="2688,15092 3436,15092 3436,15728 2688,15728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38328F0-201C-4A8E-A5CA-DFDB0DA86A9E}" emma:medium="tactile" emma:mode="ink">
              <msink:context xmlns:msink="http://schemas.microsoft.com/ink/2010/main" type="line" rotatedBoundingBox="2688,15092 3436,15092 3436,15728 2688,15728"/>
            </emma:interpretation>
          </emma:emma>
        </inkml:annotationXML>
        <inkml:traceGroup>
          <inkml:annotationXML>
            <emma:emma xmlns:emma="http://www.w3.org/2003/04/emma" version="1.0">
              <emma:interpretation id="{0B6C142A-B24C-4B3D-AC35-B3AE22B20C96}" emma:medium="tactile" emma:mode="ink">
                <msink:context xmlns:msink="http://schemas.microsoft.com/ink/2010/main" type="inkWord" rotatedBoundingBox="2688,15092 3436,15092 3436,15728 2688,15728"/>
              </emma:interpretation>
            </emma:emma>
          </inkml:annotationXML>
          <inkml:trace contextRef="#ctx0" brushRef="#br0">661 106 377,'-6'-2'205,"2"0"-138,0 0 46,0-2-54,2 1-49,0 0-10,0-1 0,0 0 1,2 2 21,-4 2 28,4-2 31,0 2 0,0 0 11,-2 0-16,2 0-23,-2 0-9,2 0-5,0 0 4,0 0-5,0 0-15,0 0-4,0 0-4,0 0-8,0 0 15,0 0-16,0 0 18,0 0-10,0 0 0,0 0 5,0 0 3,0 0-3,0 0-5,0 0 2,0 0-2,0 0-3,0 0 7,0 0-1,0 0-4,0 0 12,0 0-24,0 0-1,0 0 2,0 0 6,0 0 0,0 0 8,0 0-10,0 0 1,0 0 13,0 0-20,0 0 0,0 0 16,-4-2-15,-2-1 14,-1-2 1,-3-1-1,0 1-14,-4-2 5,-2 2 0,-2-1 3,4 2-9,-1-2 0,-1 0 1,2 2 0,-4-2-1,6 2 1,-2 0 0,-1 1-1,-1 0 0,-2 3-22,0 0-13,-2 0 35,4 0 11,-1 0-9,-1 6-2,0 0 1,3 1 7,-4-2-1,4 3 3,-3 0-4,-2-1 20,-2 4-26,5 0 1,-5 1 13,4 0-13,-2 0 7,6 2-7,1 0 2,-1-1 3,4-1-2,-2-2 9,6 0 1,0-2-7,2-2-6,1-1-1,1 4-9,-3 1 8,3 4 0,0 3 2,2 3 10,0 2-10,0-1 18,0-1-6,0 0-11,0-2-2,4-1 1,4 1-1,-2 2 1,6-2 6,-2 2 0,2-3-7,2 1 0,-1-2 0,6 2 0,2-5 0,3 3 0,1-2 1,3 0 0,8-2 4,-3 0-4,3-2-1,2-2 0,-1-3 0,3-3-1,-1-2 1,3 0-7,-3 0 6,0-11-9,-5-5 1,-4-4 9,0-4 0,-9-1 6,-3-3 5,-4-2-2,-4 1 5,-2-1 3,-2-2 7,-4-1-5,-2-3-3,0-1-16,0-3-10,-8 1-26,-8 1-47,0 4-36,-2 7-41,4 7 1,7 8-14,-1 9-89,4 0-733</inkml:trace>
        </inkml:traceGroup>
      </inkml:traceGroup>
    </inkml:traceGroup>
  </inkml:traceGroup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3:23.883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AF41958-92FD-45EC-A06A-40E46C9E5235}" emma:medium="tactile" emma:mode="ink">
          <msink:context xmlns:msink="http://schemas.microsoft.com/ink/2010/main" type="writingRegion" rotatedBoundingBox="23601,12670 24135,12670 24135,13734 23601,13734"/>
        </emma:interpretation>
      </emma:emma>
    </inkml:annotationXML>
    <inkml:traceGroup>
      <inkml:annotationXML>
        <emma:emma xmlns:emma="http://www.w3.org/2003/04/emma" version="1.0">
          <emma:interpretation id="{35F909FE-FB2A-44DB-83ED-46DF20B15FB5}" emma:medium="tactile" emma:mode="ink">
            <msink:context xmlns:msink="http://schemas.microsoft.com/ink/2010/main" type="paragraph" rotatedBoundingBox="23601,12670 24135,12670 24135,13734 23601,137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57F3A4E-4B02-4538-B2D1-67A24806A4F5}" emma:medium="tactile" emma:mode="ink">
              <msink:context xmlns:msink="http://schemas.microsoft.com/ink/2010/main" type="line" rotatedBoundingBox="23601,12670 24135,12670 24135,13734 23601,13734"/>
            </emma:interpretation>
          </emma:emma>
        </inkml:annotationXML>
        <inkml:traceGroup>
          <inkml:annotationXML>
            <emma:emma xmlns:emma="http://www.w3.org/2003/04/emma" version="1.0">
              <emma:interpretation id="{F9574AE4-5162-465B-8303-54FB1DDFEE5C}" emma:medium="tactile" emma:mode="ink">
                <msink:context xmlns:msink="http://schemas.microsoft.com/ink/2010/main" type="inkWord" rotatedBoundingBox="23601,12670 24135,12670 24135,13734 23601,13734"/>
              </emma:interpretation>
            </emma:emma>
          </inkml:annotationXML>
          <inkml:trace contextRef="#ctx0" brushRef="#br0">1397 1070 527,'2'0'408,"3"2"-294,0 0 31,3 3 31,0-3-70,2 3-5,2 1-2,-2 1 3,0 4-39,2 1 1,-1 1-14,3 7-10,2 2-12,0 6-6,4 3-2,-5 8-2,3 1-9,0 6 1,-2 3-1,-1 5-8,-3 1 10,0 2 12,-4 3 10,0-4 2,-2 4 5,-2-4-5,2-5-11,-4-4-5,0-5-5,0-6-5,0-9-8,-2-4 0,1-7 8,-1-10-9,0-2 0,0-4-15,0 0-10,0 0-52,0 0-7,5 0-3,-5 0-51,0 0-90,0 0-127,0 0-841</inkml:trace>
          <inkml:trace contextRef="#ctx0" brushRef="#br0" timeOffset="331.1288">1479 1852 1195,'0'0'195,"0"0"-89,0 19 123,9 9-130,3 7-36,6 5 25,0 2-15,2-6-9,-1-2-17,3-10-29,2-9 8,2-6 4,3-9-18,3 0-4,-1-12-2,5-12-6,0-5 0,0-5-35,-5-3-39,-6-13-72,-4 8-219,-14 8-334</inkml:trace>
        </inkml:traceGroup>
      </inkml:traceGroup>
    </inkml:traceGroup>
  </inkml:traceGroup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3:59.79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B43D577-99F1-4D55-B65F-9AE3787D1EEA}" emma:medium="tactile" emma:mode="ink">
          <msink:context xmlns:msink="http://schemas.microsoft.com/ink/2010/main" type="inkDrawing" rotatedBoundingBox="12272,13044 14344,13149 14341,13221 12269,13116" semanticType="underline" shapeName="Other">
            <msink:sourceLink direction="with" ref="{A82692FD-A9F9-4602-9ACF-C6D8CF9E6BB2}"/>
            <msink:sourceLink direction="with" ref="{0779A674-55D7-45DD-A7AD-A44EE0AA6338}"/>
          </msink:context>
        </emma:interpretation>
      </emma:emma>
    </inkml:annotationXML>
    <inkml:trace contextRef="#ctx0" brushRef="#br0">0 27 601,'0'0'231,"0"0"-58,0 0-34,0 0-22,0 0-37,0 0 8,0 0-3,0 0 2,0 0-17,0 0 13,0 0-11,0 0-12,0 0-8,0 0-24,0 0-13,0 0-5,0 0-2,0 0-8,0 0-1,0 0-5,2 0-10,12 0 14,10 0 2,7 0 1,13 0 0,7-4 9,8 0-10,11 0 6,3 0-6,8 2 0,4-1 0,4 2 2,4 1-2,-1 0 2,6 0 8,-6 0 3,4 6-13,-7 4-7,-2 2 6,-8 2 1,-4-3-2,-8-1 1,-4 1 1,-3-4 0,-9-3 0,-6 1 1,1-2-1,-7-1 0,-3 0 0,-9 0 1,1 0 0,-6-2 5,0 0-6,-8 0 0,-2 0 0,-3 0 0,-1 0 1,2 0 0,-4 0 0,2 0 1,-3 0-2,2 0 3,-3 0-2,2 0-1,-2 0-23,-1 0-45,16 0-43,-4-6-148,-1 1-142</inkml:trace>
  </inkml:traceGroup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4:26.88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E91E225-7DA0-4992-A368-7D033C3BF204}" emma:medium="tactile" emma:mode="ink">
          <msink:context xmlns:msink="http://schemas.microsoft.com/ink/2010/main" type="inkDrawing" rotatedBoundingBox="19491,15582 23499,15614 23491,16596 19483,16565" semanticType="strikethrough" shapeName="Other">
            <msink:sourceLink direction="with" ref="{3F6498F1-49A8-41BA-98D0-EC238302CCB5}"/>
            <msink:sourceLink direction="with" ref="{5CACB5BC-013A-49E7-80FE-389935449F76}"/>
          </msink:context>
        </emma:interpretation>
      </emma:emma>
    </inkml:annotationXML>
    <inkml:trace contextRef="#ctx0" brushRef="#br0">-3 259 18,'0'-3'90,"0"-4"-51,0-1-27,0 2 12,0 0 54,6-1 15,-6 0-33,2-1 2,0 0-3,0 3 34,0 1 6,-2 2 27,0-1-11,0 1-17,0 1-27,0-3-1,4 0-28,-4 0 0,2-2-28,0 4 1,0-2-2,-2 2 14,2 2 1,-2 0 10,0 0-14,0 0 17,0 0 14,0 0 2,0 0-15,0 0-17,0 0-8,0 0-2,0 0-9,0 0 8,0 11 5,0 12 28,4 4 0,-4 10-5,2 6-23,-2 3 2,0-2-11,0 5 8,0-6 1,0-2-5,0-2-3,0-3-10,0-4 11,0-5-6,-6-5 2,2-2-7,0-4 4,4-3-2,-6-3-2,4-2 15,2-4-9,0 0-7,0-4-6,0 0 5,0 0 1,0 0 3,0 0-3,0 0 0,0 0-1,0 0 11,0 0-18,0 0 15,0 2-14,0-2 1,0 4 0,4 0 5,12 4 2,2 0 6,4 2 1,3-3 1,5 2 18,2-2-27,-1 1 9,3 0 5,3-1-12,1 0-2,1 2 1,3-5-1,-1 3 15,3-3-8,-1 0-7,3-3-11,-3 1 11,3 1 2,-1-1-2,1 0 0,1 0 15,-2-1-15,1 2 2,4-3-7,-1 2 13,-2-2-8,1 0 1,-1 0-1,3 0 0,-7 1 2,3-1 1,-5 0-3,0 0-1,3 0 1,0 0-1,1 0 0,-3 0 1,5 0 0,-5 0-1,5 0-13,-4 0 14,3 0-4,4 0-3,-9 0 7,2 0-6,1 0 4,-4 0-8,3 0 8,1 0-8,-5 0 10,1 0-6,1 0 0,-2 0 4,5 0-11,-4 0 4,-1 0-5,1 0 8,1 5-2,1 1 0,-2 1-4,-3 3-5,3-2 16,-3 2-4,3-2-4,-3-2 0,3 2 8,-3-2-10,3 0-2,-3-2-4,3-1 5,-3-3 9,3 0-7,-3 0-6,-1 0 7,0 0-26,1-1 10,-5-5 25,2-3-10,-3 4 10,3-3 10,0 2-10,-1-2 0,-1 1 0,-1-2-8,1-1-16,-1 1-12,-1-3-4,2 2-3,0 3 2,-7-2-4,1 2 20,0 0 12,-5 1 11,-1 2-6,-3 1 7,-3 0 0,-4 1 0,0 2 0,-1 0 1,-7-2 0,-1 2 14,1 0-8,-2-2 20,4 2 12,0-1 2,0-2-9,4 2-13,-2-1-1,2 0-16,-1 2-1,2-3 14,1 2-14,-3-2-3,1 0 2,1-1-2,0-2 1,1-2 2,2-2-14,0-2-30,0 0 13,-2 0 10,-3 0-3,3-1 23,-2 2-5,0-4 4,0 0-15,0 1-5,0-4-1,0-2 17,2 0-3,-5-2 9,4 2 10,-2 1-10,-1 2 1,5-1 7,-8-3-8,3 3-1,0-3-1,0-1-6,0-2 7,0 0-25,-2-1 13,0 0-2,1-1 14,0-1-7,-3-2-3,0 0-5,-1-2 6,-1 4-2,0 1 12,0 3 2,0 1 5,0 4 2,0 4 10,0 3 3,0 0 4,0 4-7,0-1-18,-1 2 22,-1 2-12,0 0 1,-5 2-12,4 2-4,-11 0-46,2 0-32,-2 2-215</inkml:trace>
  </inkml:traceGroup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4:12.73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51D3BF3-B5A1-4F7D-937E-73E9CA02E4DF}" emma:medium="tactile" emma:mode="ink">
          <msink:context xmlns:msink="http://schemas.microsoft.com/ink/2010/main" type="writingRegion" rotatedBoundingBox="4521,15988 5549,15988 5549,16894 4521,16894"/>
        </emma:interpretation>
      </emma:emma>
    </inkml:annotationXML>
    <inkml:traceGroup>
      <inkml:annotationXML>
        <emma:emma xmlns:emma="http://www.w3.org/2003/04/emma" version="1.0">
          <emma:interpretation id="{48BD7461-3DE5-4B18-98BC-82293166C090}" emma:medium="tactile" emma:mode="ink">
            <msink:context xmlns:msink="http://schemas.microsoft.com/ink/2010/main" type="paragraph" rotatedBoundingBox="4521,15988 5549,15988 5549,16894 4521,1689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D9BEC5EB-622B-4E7C-8C1F-F951DF9B08DC}" emma:medium="tactile" emma:mode="ink">
              <msink:context xmlns:msink="http://schemas.microsoft.com/ink/2010/main" type="line" rotatedBoundingBox="4521,15988 5549,15988 5549,16894 4521,16894"/>
            </emma:interpretation>
          </emma:emma>
        </inkml:annotationXML>
        <inkml:traceGroup>
          <inkml:annotationXML>
            <emma:emma xmlns:emma="http://www.w3.org/2003/04/emma" version="1.0">
              <emma:interpretation id="{A3432F27-258B-44BE-8653-D20FB58EDF14}" emma:medium="tactile" emma:mode="ink">
                <msink:context xmlns:msink="http://schemas.microsoft.com/ink/2010/main" type="inkWord" rotatedBoundingBox="4521,15988 5549,15988 5549,16894 4521,16894">
                  <msink:destinationLink direction="with" ref="{B20F58A0-FF95-49D1-99D1-026BDDB1682C}"/>
                </msink:context>
              </emma:interpretation>
            </emma:emma>
          </inkml:annotationXML>
          <inkml:trace contextRef="#ctx0" brushRef="#br0">-439 3248 142,'-5'0'311,"2"-1"-159,-5 1 11,4-3-13,0 2-71,-2-2-17,4 2 5,-2-2-11,-2 1 5,2 0-13,0 1 11,-2 1 2,1-3 10,-4 3-39,-3 0 19,2-1-12,1 1-14,-9 0 4,6 0 15,-6 0-16,3 0-1,-4 0-2,6 0 4,-3 0 17,1 0-36,-4 0 9,5 0 3,-3 5-15,-3 2 8,-4 1 4,-2 3-4,1 3-15,-3 4 0,-1 2 1,-3 6-1,4 0 0,1 5 0,1-1 2,0-3-1,6-1 0,3-1-1,3-2 0,4-3 2,0 3-2,4-2 0,0 5-8,6-2 1,0 1 0,0 5 7,0-1 0,6 2 0,4 0 0,-2-4 0,5 1 1,1-1 3,8 0-4,0 0-17,6 3 7,6-2 9,-1 1-10,4-1-16,1-4 3,-1-3 7,-3-4-30,-2-4 18,0-3 5,-1-4-2,1-2-2,-1-1 12,5-3 15,0 0 2,-1 0-2,3 0 8,0-5-5,-3-11 5,0-2-2,1-8 6,-8-3 0,-3-6-10,-5-9 0,-6-2 0,-4-4 0,-4 0-1,-4-1-1,-2 1 1,0 3 0,-12-1-12,-6 1-20,-11 0-55,-29-13-60,7 10-26,-1 13-175</inkml:trace>
          <inkml:trace contextRef="#ctx0" brushRef="#br1" timeOffset="-159690.2728">-710 3480 1057,'0'-2'264,"0"2"-169,0 0 67,0-2-62,0 2-72,0 0 2,0 0 11,0 0 15,0 0-9,0 0-11,0 0-12,-2 0 15,2 4-14,0 6-19,0 4-4,0 6 15,0-2-6,0 5-10,0-4-1,2-1-55,9-2-22,3-3-8,5-2 23,0-3 8,-1-2 22,-2 0 32,-1 0 0,-3-3 0,-3 3 8,-4 1-3,-3-2 43,2 1 10,-4 3 14,0-2 25,0 6-41,0 3 4,-4 2-9,-8 1-6,-2 2 12,-3-3 1,-3-4-11,-6-2-13,0-4-34,1-5-9,1-3-5,6 0-1,-2 0-31,6-2-49,7-11-75,1-7-69,6-16-34,0 5-34,10 2-345</inkml:trace>
          <inkml:trace contextRef="#ctx0" brushRef="#br1" timeOffset="-159455.9135">-584 3379 1265,'7'0'307,"0"-2"-228,11-2 60,10 0 14,9-1-38,6 2-42,13 3-40,1 0-33,1 0-2,25 1-108,-12 13-120,-14-3-327</inkml:trace>
        </inkml:traceGroup>
      </inkml:traceGroup>
    </inkml:traceGroup>
  </inkml:traceGroup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6:49.98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2">
      <inkml:brushProperty name="width" value="0.05833" units="cm"/>
      <inkml:brushProperty name="height" value="0.058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76119852-D29D-49F8-B5FD-FA24D40866EA}" emma:medium="tactile" emma:mode="ink">
          <msink:context xmlns:msink="http://schemas.microsoft.com/ink/2010/main" type="inkDrawing" rotatedBoundingBox="1600,12954 22320,10990 22957,17718 2238,19681" rotationAngle="2135136248"/>
        </emma:interpretation>
      </emma:emma>
    </inkml:annotationXML>
    <inkml:trace contextRef="#ctx0" brushRef="#br0">4736 3829 770,'-7'0'131,"-7"0"-103,0 0 104,-4 0-51,6 0-35,0 5 17,0 1 16,5 2-13,-3-1 3,0 6-28,-1-2-9,6 3-2,-3 4-19,4-1 5,4 1-16,0 2 9,0-2-9,0-1 5,14 1 2,0 1-3,11-1-4,1 0-13,10 2 12,-1-1 2,1 2-2,-5-2 14,-5 0-13,-6 2 0,-8-4 0,-5 1 0,-7-5 41,0 3 48,0 2 23,-5 3-31,-13-1-27,-3 4 20,-5-2-29,-6-5-21,4-5-11,1-4-4,-1-8-9,-2 0-65,9 0-36,-1-8-75,6-6-85,10-11 18,6 5-9,0 1-573</inkml:trace>
    <inkml:trace contextRef="#ctx0" brushRef="#br0" timeOffset="1799.3099">5175 4056 1046,'0'-2'208,"-2"0"-117,2 2 89,0 0-81,0 0-49,0 0-8,0 0 35,0 0-33,0 0 5,0-2-41,0 2-8,4-3-10,12-2 1,9 1 1,11 0-7,4 4-32,5 0-87,-3 4-81,-3 26 4,-13-4-101,-8-1-591</inkml:trace>
    <inkml:trace contextRef="#ctx0" brushRef="#br0" timeOffset="2002.4377">5324 4226 743,'-24'0'299,"-2"0"-160,1 0 81,1 0-8,4 0-62,12 0-40,2 0-3,6 0-34,0 0-42,0 0-31,0 0-20,14 0-13,8 0 27,12 0-48,7 0-40,10 0-56,30 0-89,-8-8-58,-11-4-409</inkml:trace>
    <inkml:trace contextRef="#ctx0" brushRef="#br0" timeOffset="11092.164">13910 3677 717,'0'0'861,"0"0"-692,0 0-60,0 0 1,14 0-83,8-2 6,3 0-3,3 2-30,-3 0-59,1 0-105,-4 0-170,-8 8-56,-12 5-347</inkml:trace>
    <inkml:trace contextRef="#ctx0" brushRef="#br0" timeOffset="11264.06">13965 3797 434,'-12'2'667,"6"2"-471,-2-2 82,4 2-39,4-2-84,0-2-59,0 4-85,11 0-11,4 2-1,11 0-2,10-4-16,5-2-63,12 0-106,32-28 58,-9-4-14,-13 0-790</inkml:trace>
    <inkml:trace contextRef="#ctx0" brushRef="#br0" timeOffset="11467.1906">14697 3423 1235,'0'0'769,"-14"16"-731,0 8 33,-4 8 81,4 5-99,0 7-40,2 3-13,0 1-6,7-5-23,-3-7-91,4-11-76,4-5-32,0-8-30,12-10-260</inkml:trace>
    <inkml:trace contextRef="#ctx0" brushRef="#br0" timeOffset="11842.1726">14847 3544 1380,'-8'32'212,"2"3"-59,-2 5 46,6 3-100,2-1-48,0 1 20,0-3 7,14-5-14,-2-6-32,10-7-26,-3-6-4,9-9 12,4-7-1,5 0-13,3-30 0,-1-14-13,3-15-21,-5-12 13,-3-10 0,-6-1-5,-8 8 1,-13 7 19,-7 15 6,0 12 43,-7 18 10,-19 9 27,-10 13-13,-1 6-32,-5 33-35,-7 32-25,5 7-59,6 11-75,7 42-43,17-31-130,1-5-389</inkml:trace>
    <inkml:trace contextRef="#ctx0" brushRef="#br0" timeOffset="16190.7375">5033 5824 626,'0'0'333,"0"0"-181,0 4 24,0-1-48,6 9-60,16 6 27,3 10 43,9 6-37,-1 4-46,5 5-43,1-2 19,4-4-21,0-3-9,2-4-2,0-2-32,7-7-50,23 1-73,-15-6-119,-11-5-127</inkml:trace>
    <inkml:trace contextRef="#ctx0" brushRef="#br0" timeOffset="15892.7509">5153 5337 29,'0'0'499,"0"-2"-439,0 2 17,0-2 53,0 2-47,0-2-21,0 2 38,0 0-15,0 0 21,0 0-21,0 0 27,0 0-2,0 0-24,0 0-35,0 0 19,0 0-16,0 0 3,0 0-14,0 0 27,-2 0 1,-8 0-52,3 0-19,-5 0-3,-6 0 3,4 0 8,-2 4-8,-1 7-5,-3 0 5,2 1 6,-2 0 1,5 1-7,-1-1 7,-2 0-5,6 3 14,0-2-16,0 3-6,5 2-10,-5 4 1,2 3 9,-1 5-10,0 3-3,7 5 12,-4 0 7,6-1 0,2-2 6,0-3-3,0-5 10,0-3-12,0 1-1,0 0 1,12 0 0,1 4 7,9 0-7,6 3-1,6-1 10,4-4 1,5-7-3,1-8-8,-1-8-2,-2-4-4,-3 0 5,-3-9 0,-7-12-13,-6-2 13,-6-4 1,-5-5-68,-4-4 68,-7-1-1,0-1 0,0 2-31,-17 8-21,4-1-4,-7 8-21,0 3-33,-4 4-22,5 6 11,-11 4-28,12 4-159,1 0-603</inkml:trace>
    <inkml:trace contextRef="#ctx0" brushRef="#br0" timeOffset="17331.3571">5122 5244 123,'0'3'182,"0"-2"-37,0 2-54,0-1-16,0-1 12,0 1-11,0-1-1,0 2-17,0-1-18,0 0-15,0 0-17,0 2-2,0-1-5,0 2 7,0-3-7,0 2 24,0 0 12,0-3 5,0 1 8,0 3-13,0-1 4,0 0-5,0 1-11,0 4-15,0-2 0,0 3-1,4 4-9,-1 2 13,8 2 7,-3 4 8,-3-1-6,5 6 8,0 2-1,-4-1-11,4 1-2,-6 1-5,0-2-1,-2-3-10,-2-6 0,0-4-71,0-5-71,0-7-107,-6-3-522</inkml:trace>
    <inkml:trace contextRef="#ctx0" brushRef="#br0" timeOffset="17941.8547">6225 5367 664,'0'0'323,"-10"0"-264,-10 0 90,1 0 5,-5 0-80,-4 0 7,3 6 28,-5 10-8,2 3-36,2 13 22,3 8-30,5 9-12,3 10-27,4 10 13,5 5-12,6 3-9,0-2-10,8-4-12,14-10-77,6-7-23,3-13-54,15-11-7,21-14-67,-6-10-37,-9-6-537</inkml:trace>
    <inkml:trace contextRef="#ctx0" brushRef="#br0" timeOffset="19238.8687">6628 5833 426,'0'-2'122,"0"0"52,0 1-34,0-2-24,0-1 10,0 3-15,0-4-14,0 2-15,0-1-13,-4 0-8,1-3-1,-6 3-21,-1-3-5,3 1-14,-7-2 5,0 2-12,-2 2 18,2 3 4,0-1 3,3 2-12,-1 0 3,0 0-14,4 3 19,-4 12-24,2 4-1,0 5-2,7 3 2,-6 1 4,7-2 11,2-4-11,0-9-12,0-1 4,0-6-4,9-2-1,-4-4-37,7 0-1,0 0-14,4-12-23,2-9-36,-2-5-29,-1-2 25,-3-2 22,2 2-1,-2 8 15,-4 5 35,-6 9 44,0 4 41,-2 2 109,0 0 27,0 14-49,0 6-24,0 5-47,0 5 15,0 2-26,0 0-18,6-3-13,1-5-15,5-5-81,4-4-126,14-14-61,-6-1 9,-3 0-102</inkml:trace>
    <inkml:trace contextRef="#ctx0" brushRef="#br0" timeOffset="19660.7483">6816 5764 649,'0'-3'103,"0"-4"-8,0 2 7,12-1-25,2 0-14,10 2 3,-1 2 9,5 2-6,-2 0-31,-1 4-10,-1 7 9,-4 5 17,-6 2 13,-7 4 7,2 4 2,-9 3-15,0 3-3,-4 4-28,-13-3-13,2-2-7,-3-3 37,-2-4 22,6-6-6,3-6-2,0-4-24,10-5-1,1-3-36,0 0-10,0 0-24,0 0-13,20 0-13,5 0 32,7 0-29,14 0-85,27 0-142,-10-13-103,-8 1-580</inkml:trace>
    <inkml:trace contextRef="#ctx0" brushRef="#br0" timeOffset="19848.2507">7526 5936 1029,'0'12'544,"0"4"-501,0 4 26,0 1-6,0 1-42,0-1-21,10 0-38,0-1-42,11-1-96,1-6-140,-2-8-345</inkml:trace>
    <inkml:trace contextRef="#ctx0" brushRef="#br0" timeOffset="20301.3623">7983 5513 755,'0'-3'523,"0"-4"-452,0 3 11,0 0 103,0 4-90,0 0-25,-2 0 15,-2 0-25,-2 7-24,-4 8-24,0 5 31,0 6-23,0 1-20,2 0 12,6 1-12,2-2-12,0-2-4,0 0-56,14-5-1,8 4 22,2-4 10,3-2 32,-1 1 9,0-2-2,-11 0 4,-3 0 4,-4-4 58,-6-1 59,-2 2 12,0 1 4,-3-1 3,-9 3-42,-4 0-60,-4 0-36,4-2-4,-6-5-73,7-1-35,3-3-40,2-2-14,8-3-28,2 0-111,0 0-228,10 0 147,4-2-216</inkml:trace>
    <inkml:trace contextRef="#ctx0" brushRef="#br0" timeOffset="20551.474">8113 5907 49,'22'-26'297,"3"-6"-76,8-4-45,-2-2 8,-4 1-16,7 3-16,-6 5-29,-4 3 27,-7 8-19,-1 3-32,-10 7-13,2 6-2,-8 2 14,0 0 32,0 4 11,0 19-6,0 15-13,0 12-36,-4 6-44,0 2 6,-2-4-48,0-4-2,6-11-78,0-6-131,0-3-64,0-10-230,0-6-343</inkml:trace>
    <inkml:trace contextRef="#ctx0" brushRef="#br0" timeOffset="25430.2623">8523 5282 907,'3'2'127,"3"7"-75,6 4 29,8 4-28,4 3 4,2 4 47,-1 2 1,5 3 8,-5 2-14,-1 11-19,-7 6-18,0 10 20,-10 16-15,-2 7-11,-5 4-46,0-1 1,0-9-11,-5-12-14,0-12-66,-9-6-61,0-11-120,2-15-245</inkml:trace>
    <inkml:trace contextRef="#ctx0" brushRef="#br0" timeOffset="25774.0163">8993 5644 1213,'0'0'313,"0"-3"-116,0 3 5,0 0-70,0 0-109,2-1-23,12 1-8,8-2 8,9-3 11,8 4 0,13-3-11,6 2-11,3 2-115,18 0-120,-16 0-120,-11 6-582</inkml:trace>
    <inkml:trace contextRef="#ctx0" brushRef="#br0" timeOffset="26385.9465">9100 5899 1241,'-4'0'408,"2"0"-284,-3 0 85,5 0-85,0 0-81,0 0-43,21 0 4,6-4-4,14-5 7,15 0-7,3-3-50,11 1-81,33-2-69,-16 3-154,-9 0-277</inkml:trace>
    <inkml:trace contextRef="#ctx0" brushRef="#br0" timeOffset="27182.812">10355 5424 93,'0'-6'574,"0"3"-450,0-4 55,0 0-21,0 3-53,0 0-9,0 0 49,0 4-5,0 0-12,0 0-20,0 0-27,0 0 11,0 0-23,0 0-25,0 0-11,0 0-10,0 0-5,0 0-3,0 0 1,0 0-16,0 0 8,0 0 15,0 0-16,0 0 3,0 0-10,0 0 0,0 0 0,0 0 1,0 0 0,0 0-1,0 0 1,0 0 5,0 0 0,0 0 2,0 0-7,0 0 1,0 0-1,0 0 6,0 0 2,0 0-3,0 0 2,0 0-7,0 0 8,0 0-8,0 0 9,0 0-10,0 0 0,0 0-6,0 0 4,0 0 2,0 0 0,-12 0 7,-3 0-15,-7 5 3,-6 9-10,-8 4-10,1 7 25,2 0 6,-3 6-1,4 3 1,11 4-6,2 0 5,14 4-5,5 3 0,0 5-1,19 0 1,17 1 14,10-1 20,7-11-2,0-9-14,8-15-2,-1-12 1,-5-3-6,-4-26-11,-3-17-8,-10-12 7,-11-2-27,-9-8-30,-8 4-27,-10 7-28,0 4-49,-26 10-90,-1 12-138,-7 14-786</inkml:trace>
    <inkml:trace contextRef="#ctx0" brushRef="#br0" timeOffset="27385.9567">10343 5729 1072,'0'8'365,"0"5"-225,16 9 108,8 5-87,3 5-44,5 2-38,-2 3-47,3 0-28,-3-2-4,4-4-90,5-4-92,-9-6-123,-5-13-230</inkml:trace>
    <inkml:trace contextRef="#ctx0" brushRef="#br0" timeOffset="27871.4928">10992 5465 679,'1'-7'173,"1"0"-15,3-2 61,-5 2-103,0 0-41,0 5 25,0 2 10,0 0 15,-7 0-4,-5 11-68,-3 14-10,1 4 2,-1 9-8,4 2 14,1-1-26,9-6 15,1-3 30,0-10-53,0-4-17,3-8-3,9-6-23,0-2-49,6 0 19,0-18 28,-3-6-22,7-3-6,-6-4-13,2 2 12,-4 7 26,-8 7 30,0 7 1,-4 8 4,-2 0 50,2 0-7,0 20 9,6 5-37,-3 9 12,5 1-25,4 3-6,-2-4-32,2-4-94,8 4-157,-7-10-48,1-6-377</inkml:trace>
    <inkml:trace contextRef="#ctx0" brushRef="#br0" timeOffset="28230.8737">11280 5631 557,'2'-3'398,"-2"-1"-193,9-3 27,-2 3-64,5-3-62,3 1-38,6 4-28,1 2-19,-5 0-5,-3 0 4,-2 2-11,-2 14 63,-8 6 9,-2 6-28,0 5-14,-4 5-28,-14 0 15,2-1-11,-1-2 31,-4-5-2,8-8 28,1-4-20,6-6-39,2-5-13,4-2-20,0-2-14,6-1-18,10 2-3,9-4-36,11 0-2,19-6-106,-5-12-181,-3-1-361</inkml:trace>
    <inkml:trace contextRef="#ctx0" brushRef="#br0" timeOffset="28637.2235">11820 5401 966,'-6'0'594,"-8"0"-514,-4 7 44,1 9 10,-1 0-91,-2 2 13,6 1-4,2-1-7,4-2 0,4-1-26,4-4-19,0 1-16,0 0 0,9 0-12,8-1-12,11 2 8,7-2-6,3-2 8,-2 0-11,-7 0-30,-3 1 60,-4 1 3,-8-1 8,-6 2 27,-4-2 107,-4 3 25,0 1 16,0 2-40,-12 2-34,-4 1-47,-4 1-8,1-2-46,-7 0-56,2-5-71,2 1-43,5-4-15,7-3-38,10 2-55,0-5-122,5-2-801</inkml:trace>
    <inkml:trace contextRef="#ctx0" brushRef="#br0" timeOffset="28887.2267">12006 5772 155,'14'-16'379,"8"-3"-15,1-5-74,-1-4-84,1 2 3,-1-1-91,0 3-26,-4 2-41,-6 6-23,0 9-27,0 5 19,-11 2 1,3 0 42,1 21 77,-5 13 24,0 7-65,0 6-41,0 5-42,-9-2-16,6-5-55,-4-5-106,4-2-85,-6-13-317,6-9-847</inkml:trace>
    <inkml:trace contextRef="#ctx0" brushRef="#br0" timeOffset="31280.0797">12870 5674 689,'0'-3'670,"-4"3"-527,0 0 17,2-2 25,2 2-60,0 0-18,0 0 33,0 0-48,0 0-12,0-2-70,0 2-10,10-4-25,14 2 23,11-2 1,10 3 1,15 1-58,1-3-78,1 1-68,15-11-102,-18-1-27,-14 0-286</inkml:trace>
    <inkml:trace contextRef="#ctx0" brushRef="#br0" timeOffset="31467.5798">13172 5480 1046,'-8'18'327,"5"10"-234,-1 7 67,-1 5-71,5 7-49,0-4-34,0-5-6,10-6-60,16-13-117,-2-5-151,0-11-728</inkml:trace>
    <inkml:trace contextRef="#ctx0" brushRef="#br0" timeOffset="32248.8572">13880 5253 966,'0'0'381,"0"7"-286,0 20 42,0 11-10,0 12-57,0 10 19,-11 7 3,-10 4 1,-3-4 1,1-8-29,2-13-1,-1-14-32,6-16-32,-4-15-59,4-1-69,-4-16-27,4-16 22,3-5 44,4-3 10,6 3 44,3 9 35,0 8 6,0 10 13,13 9 41,10 1 30,12 0 33,5 17 0,9 6-55,3 2-38,1 0-4,6-3-26,-4-4-87,21-17-155,-21-1-264,-8 0-719</inkml:trace>
    <inkml:trace contextRef="#ctx0" brushRef="#br0" timeOffset="33078.184">14592 4831 611,'-20'-20'192,"3"-3"-5,-7-5 19,-4-2-111,4 5-34,2 3 41,9 6-2,2 9-20,8 2 16,3 5-2,0 0-18,0 0-3,0 0-17,0 0 6,0 0 1,0 0-5,0 0-8,0 0-4,-2 0 3,0 0 4,2 0-15,-4 0-2,2 3-12,0-1 25,0 0-31,-4 1 13,4-1-4,-2 2-8,4-2-8,0 1-2,0-3-9,0 1 8,-2-1-7,2 0 8,0 0-8,-4 1 1,2 6 6,-2 4-8,-4 12 0,1 12 6,-5 18-3,0 32 6,0 34-3,0 37 2,-2 12 11,6-27 1,4-35-7,4-43-3,0-15 2,0 4-11,0-7 5,0 0-6,0-15 7,0-9-7,0-5 0,0-4 0,0 0-6,-8 1 4,2-2-16,-5 3 12,0 0 5,1-3 1,3 0-1,-1-3 1,4-3 0,2-1 1,-2-2 0,4-2-1,0 0-1,0 0 1,0 0 0,0 0-11,0 0 9,0 0-7,4 4-15,14 2-28,16 6 52,7 4 27,14-1-12,8 3 4,7-3-19,-1-4-58,4-3-52,-6-4-50,18-4-59,-18 0-108,-15-4-273</inkml:trace>
    <inkml:trace contextRef="#ctx0" brushRef="#br0" timeOffset="34984.5713">15054 5072 191,'14'-8'243,"6"-3"-93,4 0 77,2 0-45,-1 4-29,-3 7-24,1 0-32,-1 0-3,0 9 4,-6 7-23,-4 2-9,0 4 2,-8 3 14,-3 4-13,-1 5 9,0 3-25,-3 3-10,-11 4-8,-2-5-1,-4-3 1,3-4 2,-5-7 12,8-4-2,0-8-10,4-4 0,8-2-8,0-5-28,2 0-1,0-2 0,0 3-18,6 4-4,14 4 10,1 1 4,11 2-38,6 0-75,0-2-51,23 0-73,-16-4-144,-6-1-332</inkml:trace>
    <inkml:trace contextRef="#ctx0" brushRef="#br0" timeOffset="34562.672">15102 5157 740,'0'0'183,"0"-2"-43,0 2 23,0 0-63,0 0-46,0 0 17,0-1-17,0 1-16,0-4-14,0-1-2,0 2 13,0 0 9,0 2 0,0 1-2,0 0 5,0 0 7,0 0 12,0 0 3,0 10-30,0 11 14,0 13-7,0 14-21,0 7 3,0 6 6,0-2 1,0-5-24,0-8 7,0-9-18,0-8-12,0-11-53,0-6-68,0-8-83,-8-4-40,4-12-42,-8-7-309</inkml:trace>
    <inkml:trace contextRef="#ctx0" brushRef="#br0" timeOffset="36596.3081">15384 5247 611,'-11'33'389,"0"10"-286,8 11-48,3 6 67,10 5-54,21-4-49,13-2-19,33 2-47,-14-13-143,-1-18-214</inkml:trace>
    <inkml:trace contextRef="#ctx0" brushRef="#br0" timeOffset="35986.9236">15768 5272 860,'0'-2'171,"0"1"-61,0-2-16,0 1-53,0 0 11,-2 0 62,-2 2 27,-6 0-49,5 0 9,-7 2-63,0 8 19,0 0-15,2 1-20,6 2 3,-4-4-24,6-1-1,2 2-41,0-2-16,0 0-12,0 0-3,4 0 46,8 2 26,1-2 0,1 2 0,-2-2 0,-4-1 27,-2 0 34,-6-2 27,0 3 22,0 1-23,0 5-9,-2-1-50,-10 3-28,-3 2-68,-3-5-28,-4 2-50,2-8-78,6-7-84,7 0-2,2 0-530</inkml:trace>
    <inkml:trace contextRef="#ctx0" brushRef="#br0" timeOffset="36221.3036">15938 5335 497,'12'-4'294,"2"-2"-30,0 3-54,-2 0-71,-5 3-33,0 0-17,-2 3 26,3 12-13,-2 10-8,0 2 9,-2 2-24,2 4-29,-4-4-17,2-2-33,2-1 0,-2-2-61,-2-4-52,8-5-73,-8-6-129,1-4-237</inkml:trace>
    <inkml:trace contextRef="#ctx0" brushRef="#br0" timeOffset="36861.935">16211 5187 961,'14'0'240,"6"17"-62,-1 11 43,5 9-90,-4 6-61,-3 7-24,-6 5-8,-8-1-19,-3 1-19,0-7-19,0-8-59,-2-6-96,-1-11-174,-6-11-780</inkml:trace>
    <inkml:trace contextRef="#ctx0" brushRef="#br0" timeOffset="38206.8089">16794 5393 984,'0'0'375,"0"0"-278,0-3 47,0 3-35,0-1-50,0-3-42,8-2 42,6-2 26,10 0-34,3-2 5,11-2-22,1 2-15,9 2-19,-3 0-81,1 0-95,3-3-121,-11-1-90,-12 0-760</inkml:trace>
    <inkml:trace contextRef="#ctx0" brushRef="#br0" timeOffset="38394.2939">17020 5134 1099,'-2'20'492,"-5"9"-451,6 9 13,1 5 1,0 2-20,8-1-35,6-4-49,13 2-118,-1-9-118,-2-12-383</inkml:trace>
    <inkml:trace contextRef="#ctx0" brushRef="#br0" timeOffset="38816.1732">17342 5095 999,'0'-3'195,"0"0"-179,4 0 85,-2 3-43,4 0-37,2 0-1,4 9 51,1 12 24,11 5 15,-4 3-38,5 4-28,-1 3 0,-2 2 10,-6-1-16,-3-1 9,-4 0 7,-6-3-24,-3-1 5,0-2-4,0-5-8,0-3-11,-10-4 16,3-6-10,-5-5 4,-2-3-19,0-4-3,-6 0 0,3-5-9,-5-11-16,8-2 12,2 0-3,10 3 14,2-1-10,0-2-1,26-2 6,5-2-14,15-1 3,29-9-79,-11 8-108,-9 3-340</inkml:trace>
    <inkml:trace contextRef="#ctx0" brushRef="#br0" timeOffset="39347.4466">17887 5229 755,'0'0'602,"0"6"-497,0 12 90,2 4-10,5 7-90,3 2-2,-5 1 5,3-5-34,-2-6-44,0-8-20,-4-8-38,-2-5-27,0 0-37,4-3-79,2-17-6,-2-7-1,6-9-2,-5-2-40,6 4 127,-1 7 71,-5 5 32,3 13 109,-6 5 76,0 4 50,4 0 18,-4 13-73,10 12 3,0 4-18,-3 3-61,8-5-50,-5-3-54,-3-8-1,3-6-55,0-6-36,-2-4-19,4 0-11,-1-4 8,1-14 1,4-4-28,-4-4-4,2 5 49,-2 1 64,-2 7 32,-2 4 26,-7 6 140,6 3 46,-6 3-22,7 15-28,2 4-45,2 5-55,3 1-62,4 0-55,-4-3-101,15 2-66,-6-10-113,-7-7-272</inkml:trace>
    <inkml:trace contextRef="#ctx0" brushRef="#br0" timeOffset="40613.4436">18327 5923 781,'0'-10'199,"0"-4"-108,0-1 102,0 2-64,-2-1-68,-7 4-5,4 2 5,-5 4-13,0 2 0,0 2 17,2 0 12,-2 13-20,0 4-3,7 6 5,1 4-2,-3-1 4,5-4 3,0 1-21,0-10-18,0-5-25,7-5-20,0-3-47,3 0-11,2-13 15,0-8 3,0-3-9,-2 0-14,2 5 8,-5 4 53,-1 7 22,-2 8 18,4 0 91,-2 0 29,4 11 12,4 5-26,-1 2-33,1-1-42,5 1-23,-6-4-26,1 0-74,0-5-81,3-9-101,-3 0-280,-2 0-158</inkml:trace>
    <inkml:trace contextRef="#ctx0" brushRef="#br0" timeOffset="39894.7029">18552 5148 758,'0'0'530,"0"0"-384,-10 6 103,-2 13-100,2 11-89,-2 7 12,0 7 34,7 3 22,-5-3-11,6-7-42,-1-9-36,5-10-39,0-11-9,0-7-79,0 0-70,9 0 39,1-12 42,3-5 3,-2-4-10,-6 3 7,3 2-8,-2 4 36,0 8 14,-4 2 35,-2 2 86,2 0 8,0 2-26,6 6-10,-4 2 2,6 0-27,-5 2 2,4 0 18,2 1 3,-5 1 0,4 2 13,0 0-7,2-5-19,0 1-21,2-4-5,-2-4-7,5-2 3,5-2-13,2 0-7,2-14 7,1-8 0,1-3 13,-1-5-7,-1 2-6,-4 5-10,0 3-17,-10 6-41,0 7-37,-7 0 3,3 3-65,-4 0-105,0 1-223,0-2-653</inkml:trace>
    <inkml:trace contextRef="#ctx0" brushRef="#br0" timeOffset="41334.7365">18504 5635 499,'-1'-2'702,"1"2"-577,0 0 33,0 0 15,0 0-98,0 0 5,0 0 15,0 0-13,0 0 1,0 0-5,0 0-47,1 11 17,11 2-3,2 4-16,2 2-8,-1 3-21,4 0-3,-6-3-62,-1 0-41,0-1-5,-4-3-43,0-2-61,-4-3-33,0 0 6,-4-4 36,0-2-36</inkml:trace>
    <inkml:trace contextRef="#ctx0" brushRef="#br0" timeOffset="40082.2057">18850 5193 1469,'-3'24'272,"3"6"-146,0 7 87,0 9-135,0 3-48,3 2-30,5 1-109,-8 17-58,0-14-111,0-10-246</inkml:trace>
    <inkml:trace contextRef="#ctx0" brushRef="#br0" timeOffset="41553.5062">18414 5793 1092,'0'0'255,"0"0"-107,0 0 34,13 0-67,5 0-5,6 0 9,1-3-33,3 1-40,2-2-46,-2 0-34,1-4-113,-3 2-233,-4 2-473</inkml:trace>
    <inkml:trace contextRef="#ctx0" brushRef="#br0" timeOffset="45148.5455">19606 5013 649,'0'0'347,"0"0"-251,0-2 25,0 2-34,0-2-59,0-1 7,0 3 50,0-1 11,0 1 6,0-2-16,0 1-13,0-4-13,-7 1-20,4-2-15,-7 3 4,1-2 6,2 4-1,-5-2 6,0 3 5,-1 0-6,-8 3 2,2 14-15,-7 8-15,-6 10 2,1 5-10,1 10 15,1 2-3,3-1 7,8-1 18,2-9 0,9-3-12,7-9-9,0-5-5,1-3-13,17-7 9,6 1-4,3-8-4,9-3-2,2-4 15,3 0-15,1-14-12,-4-10-19,-7-3-33,1-2-13,-6-5-34,-7-10-55,-4 9-120,-4 4-98</inkml:trace>
    <inkml:trace contextRef="#ctx0" brushRef="#br0" timeOffset="45351.6729">19524 5200 768,'0'14'710,"0"9"-603,0 2 41,7 9 64,6 1-99,3 1-3,1-1-21,4 0-45,1 1-44,-1-2-10,3-4-86,10-1-41,-9-7-133,-1-10-323</inkml:trace>
    <inkml:trace contextRef="#ctx0" brushRef="#br0" timeOffset="45868.6248">20084 5197 675,'0'-8'107,"2"-2"-19,-2 0 118,0 0-72,0 2-27,0 5 9,0 0 1,0 3 6,-8 0-9,-6 3-40,-4 15-30,-1 3-13,-1 9-11,4 0 14,2-2 10,4-3-7,7-6 1,1-5-8,2-6-24,0-3-6,0-5-90,3 0-17,7 0 25,4-13 42,-2-5 6,0-4-24,2-2 14,-2-1 15,-5 3 4,3 9 24,-2 4 1,-8 6 3,4 3 86,-2 0 17,0 4 0,6 14 11,2 3-25,2 5-22,4-1-22,-1 3-22,1-4-24,0-4-2,0-2-24,-2-5-66,8-6-95,-9-6-184,1-1-266</inkml:trace>
    <inkml:trace contextRef="#ctx0" brushRef="#br0" timeOffset="46619.7613">20205 4764 909,'0'0'375,"0"-2"-266,0 2 79,0 0-14,0 0-108,0 0 6,0 0 16,0 4-18,5 13-24,5 6-8,0 4-7,2 5-28,0 2-3,0-2-79,2 18-92,0-10-224,-2-6-356</inkml:trace>
    <inkml:trace contextRef="#ctx0" brushRef="#br0" timeOffset="47494.7694">20121 4989 1092,'-2'2'339,"1"0"-219,1-2 102,0 0-82,0 0-82,0 0-1,0 0-4,0 0-9,1 0 33,11-7-17,6-5 4,6-6-5,6-2-31,-3-3-28,5 2-9,0 4-106,5 7-131,-9 3-266,-4 7-312</inkml:trace>
    <inkml:trace contextRef="#ctx0" brushRef="#br0" timeOffset="47761.4879">20489 5306 1054,'-5'13'484,"0"9"-458,3 4 79,0 6-32,2 2-73,0-2-22,0 2-38,2 6-80,8-13-105,-2-5-565</inkml:trace>
    <inkml:trace contextRef="#ctx0" brushRef="#br0" timeOffset="48402.1199">20916 4959 1002,'-8'-1'203,"3"1"-125,-4 0 118,4 0-102,-5 0-54,2 0 21,0 8-12,-4 4-17,2 3-4,0 3 1,5-2 24,-2-3 7,5 2-23,2-3-24,0-3-13,0-1-12,4 1 11,6 0-17,2-3 17,0 2 1,2 0-1,1 0 1,4 3-8,-6 1 1,3 0 7,0 3 8,2 0 7,-6 1 16,-5 0 17,1-1 24,-2-2 38,-1 3 14,-5-1-7,0 1-17,0-2-13,0 1-15,0-2-23,0-2-9,-9 1-16,-1-2-4,-4-4-20,1-1-27,-5-1-26,-6 1-49,1-5-24,-3 0-24,0 0-32,2 0 8,1 0-15,5 0-81,6 0-133</inkml:trace>
    <inkml:trace contextRef="#ctx0" brushRef="#br0" timeOffset="49762.0591">19841 4987 1055,'-10'24'540,"2"10"-519,2 11 102,6 10 32,0 9-92,6 2-35,14 6-28,5-1-46,7-3-31,21 7-144,-5-19-171,-8-14-524</inkml:trace>
    <inkml:trace contextRef="#ctx0" brushRef="#br0" timeOffset="49246.429">21088 4711 694,'0'0'252,"0"0"-109,0 0 61,0 0-60,0 0-16,0 0 55,5 0-37,2 9-22,3 7 5,0 2-61,2 4-25,0 1-43,-8 3-36,-4 9-65,0-3-170,0-6-576</inkml:trace>
    <inkml:trace contextRef="#ctx0" brushRef="#br0" timeOffset="50293.3333">21474 4806 1228,'2'0'274,"3"3"-152,5 17 97,2 9-74,0 9-36,2 12 55,-4 9-34,-6 10-27,-4 8-7,0 7-32,-6-1-34,-16-4-30,-3-11-13,-3-6-59,1-12-90,-23-3-107,11-14-85,1-11-433</inkml:trace>
    <inkml:trace contextRef="#ctx0" brushRef="#br0" timeOffset="51561.2362">21804 5298 317,'0'0'565,"-2"-2"-455,2 2 23,-4 0 30,4 0-60,0 0 2,0 0 40,0 0 4,0 0-4,0 0 6,0 0-3,0 0-21,0 0-31,0 0-12,0 0-35,12-3-28,8-1-5,7-3-1,7 0-2,6-2-7,-1 0-6,2 3-6,-1-5-24,-4 3-5,-2 1 23,-13 1 11,-3 1 0,-6 2 1,-7 1-6,-3 2-9,-2 0-10,0 0-17,0 0-35,0 0-56,0-2-36,0 2-66,0-3-166,0 2-639</inkml:trace>
    <inkml:trace contextRef="#ctx0" brushRef="#br1" timeOffset="97289.6937">19588 6534 411,'0'-2'407,"0"2"-294,0-3 12,0 3 42,0-1-79,0 1-24,0 0 37,0-3 16,0 3-1,0 0-3,0 0-5,0 0 1,0 0-2,0 0-6,0 0-26,0 0-13,0 9-32,0 4 0,-4 8-16,-4-1-5,2 6 3,0-2-11,2-3 0,2-2-1,0-8 8,2-4-8,0-3-9,0-4-31,0 0 0,0 0-1,0 0 1,0 0 8,14 1 31,0 3 0,3 0-6,3 3 7,0-2 1,-2 3-1,-6-1-2,0 5-14,-7-3 8,2 2 8,-5 4 24,-2-2 31,0 1-3,0 2-8,0-1-17,-10-2 3,0 0-1,-6-2 13,0-4-9,-6-1 1,-2-1-4,-3-2-12,-1-3-8,3 2-1,-1-2 6,4 0 1,7 0-1,4 0-14,8 0-1,-2 0-15,5 0-43,0 0-49,0 0-62,0-10-47,0-1-81,0-4-329</inkml:trace>
    <inkml:trace contextRef="#ctx0" brushRef="#br1" timeOffset="98009.6183">19507 6444 461,'0'0'255,"0"0"-77,0 0 83,0 0-86,0 0-34,0 0 34,0 0-22,0 0-29,0 0-5,0 0-4,0 0 2,0 0-15,0 0-18,0 0-33,2 0 1,15 0-10,7 4-4,8 0-3,1 2-22,5 1 6,-1-2-8,1 1-11,-2 0-23,-2 0-50,-5-2-69,5 2-112,-8-2-259,-11-2-637</inkml:trace>
    <inkml:trace contextRef="#ctx0" brushRef="#br1" timeOffset="100254.3009">17229 6912 859,'0'-5'694,"0"-3"-642,6-2 55,16-6 87,8-3-84,9-1-8,9 2-49,3 4-34,0 4-19,1 6-72,13 4-92,-12 2-83,-7 12-295</inkml:trace>
    <inkml:trace contextRef="#ctx0" brushRef="#br1" timeOffset="100723.1258">17391 7097 944,'0'-4'103,"0"-2"-51,0-2 113,8 0-20,6-2-17,0 0-3,8 1 21,-5 1-30,7 1-24,0 6-21,0-1-8,-9 2-22,-3 0-30,-2 0-10,-6 11 27,-4 7 2,0 6 5,0 8 20,-14 7 1,-8 7-11,-3-1-18,-5-2 22,3-5-3,-7-4-3,6-10 12,5-7 15,7-5-12,4-6-5,6-4-16,6-2-30,0 0-7,10 0-20,25 0-7,13 0 19,17 0 2,10-4 6,8-2-102,40-4-75,-24 5-127,-20 1-423</inkml:trace>
    <inkml:trace contextRef="#ctx0" brushRef="#br1" timeOffset="100019.906">17453 6348 626,'0'0'564,"0"0"-492,0 0 35,0 0 63,0 0-87,1 0-29,6 6 28,-5 10 6,1 6 13,6 9-6,-6 0-1,5 3-23,-2-1 12,4-1-36,2-2-17,-7-5-17,6-1-4,-1-4-9,-7-4-33,6-2-44,-8 0-46,1 6-69,0-4-118,-2 0-369</inkml:trace>
    <inkml:trace contextRef="#ctx0" brushRef="#br1" timeOffset="103273.3333">15185 6727 580,'0'-2'497,"0"2"-377,0-2 71,0 0 27,0-1-103,4 2-31,-2 1 11,-2 0-10,0 0-13,2 0-21,-2 0 16,0 0-1,0 0-1,0 0-17,0 0-34,0 1-14,0 17-5,0 11-6,0 8-1,0 7-40,0 4-31,0-8-7,0-2-22,0-7-80,0-4-89,3-10-128,4-5-689</inkml:trace>
    <inkml:trace contextRef="#ctx0" brushRef="#br1" timeOffset="107930.9563">7030 8878 1233,'0'-2'222,"0"2"-144,0-1 53,3-4-73,9-5-52,8-3 41,4-8 13,7-8-13,5-4-14,4-5-5,-1-4-7,5 1-14,-3-1 12,1 3-10,-3 5-6,1 2 7,-5 9-10,1 5 0,-2 0 0,-5 4 0,-1 3 0,-1-1-50,-3 0-45,2-4-104,-2 4-73,-10 2-136</inkml:trace>
    <inkml:trace contextRef="#ctx0" brushRef="#br1" timeOffset="107507.8151">7563 8496 527,'0'-4'244,"0"-4"-185,0 2 47,0-3 23,0 3-18,0 0-25,0 2 17,0 2-12,0 2 11,0-3-3,0 0-25,0-1-2,-11 0-14,-1-2 2,-2 1-17,2-1-18,-2 2-8,2 0-15,0 0 29,7 0 1,-3 1 11,-3 2-15,6-1-18,-5 0-1,4 2-8,-4-2 5,0 2-6,-2 0-1,0 0-8,-1 0-9,-1 0 9,-4 0-8,-2 4 11,3 8-11,-3-1 17,2 1 10,4 2-10,-2 1 0,7-2 0,-1 0-23,0 4 2,1-4 21,6 3 6,-1 2 12,4-1 0,0 7-18,0 4 2,4 6-4,9 1 10,8 3-5,-4-2 9,5-5 1,2-7-13,0-7-5,-3-5 5,3-6 9,1-3-9,-1-3 0,2-3-13,0-12 13,-3-7 7,1-4-7,-6-4 0,0-1-2,-6-3 1,-7 0-27,-1-1-15,-4 1-26,0 5-54,0 3-51,-15 10-54,-1 8-74,0 8-722</inkml:trace>
    <inkml:trace contextRef="#ctx0" brushRef="#br1" timeOffset="109102.961">6340 8799 1329,'-6'2'246,"6"-2"-130,0 0 65,0 0-104,0 0-64,0 0-13,12 0-31,13 0 31,13 0 3,8 0-3,11 0-19,6 0-111,38-6-131,-16-8-73,-10-2-856</inkml:trace>
    <inkml:trace contextRef="#ctx0" brushRef="#br1" timeOffset="108899.8147">6391 8664 715,'-6'0'703,"6"-2"-607,-2 1-15,0 1 50,2-2-46,0 2-47,0 0-9,0 0 18,0 0-13,0-3-34,0 0 0,4-1-10,16-3 3,-2 0 7,7 0-12,7 4-61,0 2-100,3 1-48,-7 0-41,-6 1-231</inkml:trace>
    <inkml:trace contextRef="#ctx0" brushRef="#br1" timeOffset="110099.5353">8249 8606 785,'-10'0'285,"3"0"-217,-1 0 116,-2 0-8,8-3-61,2 1 8,0 2-4,0 0-36,0-2-47,10-4-3,12 3-2,9-6-9,7 0 19,13-1-40,0-2-1,7-3-47,11-10-106,-9-1-177,-17 4-230</inkml:trace>
    <inkml:trace contextRef="#ctx0" brushRef="#br1" timeOffset="110287.0358">8528 8360 1107,'-12'20'364,"7"1"-266,-3 7 82,-1 5-31,9-3-111,0 2-38,0-6-24,12-2-96,20-10-75,-4-9-97,-2-5-118</inkml:trace>
    <inkml:trace contextRef="#ctx0" brushRef="#br1" timeOffset="111040.2988">8985 8619 1158,'-2'0'172,"2"0"-124,0-4 80,0-5-76,4-4-5,14 0 7,1-1-3,7 0-12,0 4 2,10 2-31,-3 4-10,0 4-1,3 0-21,-2 0-33,-6 5-5,-11 8 28,-3 1 5,-8 1 27,-6 5 31,0 2 20,-12 1 20,-12-1-33,1 0 34,-5-2-15,2-4 11,-3 0 2,3-5 11,3 0-3,1-4-7,10 1-25,2-4 2,6 3 4,2-4-21,0 3-25,-2 0 10,4 3-14,0 4 2,0-1-4,0 0-1,0-1-13,12 1-14,10-3-54,7 2 8,15-4-25,9-4 14,10-3-23,40-5-103,-14-12-303,-5-3-743</inkml:trace>
    <inkml:trace contextRef="#ctx0" brushRef="#br1" timeOffset="110521.4321">9212 8071 1057,'0'0'724,"0"0"-587,0 13-16,-3 10 48,-6 10-101,-2 9-19,5 8-5,-2 1-26,0-1-16,4-3-2,4-7-98,0-7-70,0 5-69,12-11-151,-4-3-250</inkml:trace>
    <inkml:trace contextRef="#ctx0" brushRef="#br1" timeOffset="111727.8064">10422 8150 880,'0'0'513,"0"0"-439,0-1 103,-2-3-110,-8 2-66,3-4 18,-7 2-17,-6-1 22,-4 2 1,-4 0 10,1 1 27,-9 2 7,-1 0-21,-3 0-8,1 0-14,3 0 38,0 8-10,9 4 10,3 1-38,8 0 2,4-1 2,2-4-6,8-1-1,2-4-9,0-1-14,0 0-15,0 4-18,12 4 21,2 2 12,8 1 11,-3 5-10,3 3 10,-1-1-5,-6 3 7,-3 2 6,-8 5 9,-2 2 2,-2 3-9,0 2 13,-2 3-4,-12-2-15,2-5 2,-2-2 3,2-9-4,2-4-1,7-8-4,1-4-11,2-2-6,0-2-32,2 1-22,15-2-26,15-1 55,9 4-43,9-4-37,13 0-51,30-12-96,-12-3-109,-14-3-438</inkml:trace>
    <inkml:trace contextRef="#ctx0" brushRef="#br1" timeOffset="112196.5621">10549 8413 644,'-2'3'869,"0"-3"-733,2 0-4,0 0 5,0 0-135,0 0 11,12 0 0,5 0 34,9-8 25,10-2-4,1-4-21,9 0-9,-1-4-11,5-1-5,-1-2-6,-6 2-16,-1 1-24,-12 5-6,-8 2 1,-10 8 7,-9 3 12,-3 0 10,0 0 9,0 1 53,0 15 1,0 8-4,0 7-42,-8 3-13,3 2-4,-2 0-37,4-5-52,3 7-61,0-11-104,0-5-283</inkml:trace>
    <inkml:trace contextRef="#ctx0" brushRef="#br1" timeOffset="112604.0008">11316 8111 1047,'-12'7'548,"0"8"-480,0 5 59,-1 5-20,3 5-57,1-1-18,8 5-7,1-1-3,0 4 4,0-2 19,10 1-20,7-4 22,5-7-15,4-3-24,6-8-8,-1-9-18,3-5 18,-1 0-19,1-14 18,-8-11-19,-3-7 11,-9-2 8,-2 1 1,-12 5 6,0 4 4,0 4-10,-10 4 1,-6 5 30,-7 2-31,-3-2-44,0 7-44,2 4-59,1 0-17,7 8-96,2 6-321</inkml:trace>
    <inkml:trace contextRef="#ctx0" brushRef="#br1" timeOffset="113166.4884">11939 8320 1044,'-5'0'382,"5"0"-266,0 0 110,0 0-85,0 0-40,0 0-39,0 0-8,0 0-4,12 0 9,8 0 0,6-5 5,2-2-30,9 1-3,3 2-14,7-3-17,-4 0-60,5 3-116,5-11-108,-7 3-266,-18 0-735</inkml:trace>
    <inkml:trace contextRef="#ctx0" brushRef="#br1" timeOffset="113338.3838">12146 8255 1175,'-12'29'572,"2"4"-512,5 0 51,3 1-43,2-2-68,14-3-123,5-5-150,5-9-314</inkml:trace>
    <inkml:trace contextRef="#ctx0" brushRef="#br1" timeOffset="113869.6209">12729 8510 624,'-1'0'614,"1"0"-526,0 0-5,0 0-15,3-8 9,13-6 15,6 4 17,2-5-33,5 3-18,3 2-32,-4 0-26,6 5-49,0 5-58,-1 0-179,-11 2-225</inkml:trace>
    <inkml:trace contextRef="#ctx0" brushRef="#br1" timeOffset="114280.013">12844 8599 709,'0'0'344,"-2"0"-209,2 0-9,0 0-39,0 0-15,6-2 16,6-2 11,1 1 17,6 1-12,-5 2-19,-1 0-7,1 0-1,-4 2-8,-6 9-20,-1 5-5,-3 9 5,0 4-37,0 6-12,-15 5-28,-4 2 19,-5-5 9,-2-2 0,-4-5 12,9-5 9,-1-4 17,6-7 7,6-5 20,2-5-7,4 2-9,4-6-18,0 0 7,0 0-38,4 0-14,18 2 11,4 2-5,11-4 8,13 0-55,3 0-53,36-12-85,-14-6-99,-10-3-674</inkml:trace>
    <inkml:trace contextRef="#ctx0" brushRef="#br1" timeOffset="113619.6185">12882 7985 677,'0'0'891,"0"0"-710,0 0 3,0 4 11,0 9-102,0 3-59,0 8-16,0 5-17,0 3 0,0 5-1,0 1-64,0 2-32,0 13-48,0-9-131,0-9-265</inkml:trace>
    <inkml:trace contextRef="#ctx0" brushRef="#br1" timeOffset="114989.1963">13647 8338 1314,'-6'6'536,"-4"-2"-469,8-2 2,-4 0 36,4-2-105,2 0-2,0 0-68,0 0-54,0 0-88,0 0-148,0-4-812</inkml:trace>
    <inkml:trace contextRef="#ctx0" brushRef="#br1" timeOffset="115379.8242">13965 8165 1214,'0'0'353,"0"0"-290,-2 0 33,0 0-44,2 0-52,0 0-36,0 0-30,0 3 8,8 3 39,0 0 19,10 2 1,-2 2-1,9 0 2,1 4-2,10 0 0,-3 1 0,1 2 0,0 1 0,-13 3-1,-3-3 1,-12 1 69,0-3 24,-6 4 14,0-2 13,-14 0-29,-10-1-27,-8-2-64,-1-1-6,-9-12-80,-1-2-38,-20-17-119,11-13-70,11-3-357</inkml:trace>
    <inkml:trace contextRef="#ctx0" brushRef="#br1" timeOffset="115520.452">13989 8084 814,'25'0'246,"15"0"-131,9 0 11,11 0-73,33 7-53,-15 5-187,-8 0-687</inkml:trace>
    <inkml:trace contextRef="#ctx0" brushRef="#br1" timeOffset="115801.8119">14698 8448 808,'-1'0'556,"-1"0"-444,0 0 111,2 0 2,0 0-74,0 0-43,0 0 1,0 0-56,4-1-41,13-2-10,9-4 12,10 1-14,9 1-36,0 2-101,11 3-58,21 0-80,-12 0-110,-10 10-548</inkml:trace>
    <inkml:trace contextRef="#ctx0" brushRef="#br1" timeOffset="116710.2792">15970 7892 1029,'0'0'318,"-4"0"-94,-8 10-16,-4 9-91,-7 9-51,-11 13-1,-6 11-22,-7 10 4,-7 11 16,1-1-7,-5-4-14,7-5 15,8-10-21,5-11-32,11-8-4,7-9-62,6-7-80,12 4-58,2-4-130,0-2-218</inkml:trace>
    <inkml:trace contextRef="#ctx0" brushRef="#br1" timeOffset="116350.8999">15598 8344 199,'0'-3'364,"0"-5"-100,0-5 3,0 0-86,0-5-73,0 2-35,0-2-22,0 4-2,0 5 11,-4 1 11,-4 8 36,0 0-13,1 0 10,-5 4-19,0 12-39,2 7 1,0 8-12,6 4-5,2 2-11,2 3 8,0-6 18,14-5-22,8-6-6,4-9-11,1-6-6,4-8-7,1 0-9,-2-4 11,-5-15-1,-3-7-1,-4-4 7,-4-5 9,-2-3-8,-4 1 4,-5-1-5,-3 4-40,0 1 4,-13 5-20,-13 0-32,-5 7-18,-19 11-73,6 8-132,11 2-5</inkml:trace>
    <inkml:trace contextRef="#ctx0" brushRef="#br1" timeOffset="117492.8068">16257 7902 1179,'0'3'220,"0"2"-115,12 5 26,5-1-61,11 1-26,4 0-12,-1-4 4,3-1-14,0 0-10,-7-3-12,-1-2 7,-9 0-6,2 0 0,-12 0 0,1 0 5,-6 0 1,-2 0 14,0 0 21,0 0 11,0 0-1,0 0-17,0 0-7,0 2 4,0 3-26,-4 10 16,-6 4-20,2 8-2,3 13 1,-2 7 11,5 8 0,2 1-12,0 2 15,0-3-2,0-5-5,0-5 15,0-4 22,0-4 26,0-4 0,0-4-9,-2-1 10,-9-4 5,-5 2-28,-6-5-1,-4 3-48,-1-2-27,-1 0-13,-6-5-48,7-5-57,-15-3-91,7-7-123,1-2-893</inkml:trace>
    <inkml:trace contextRef="#ctx0" brushRef="#br1" timeOffset="120654.6185">17073 8304 1438,'0'-2'330,"0"2"-230,0-2 18,0 1-50,4 0-68,2-4 7,4-2 14,2 1 4,4-3 19,1 3-31,5 0 12,6 2-25,4 4-13,-3 0-6,9 0-75,13 22-49,-10-1-134,-5-1-225</inkml:trace>
    <inkml:trace contextRef="#ctx0" brushRef="#br1" timeOffset="120857.7265">17085 8428 1135,'0'0'595,"-2"0"-510,2 0-8,0 0 14,4 0-91,18 0-18,13 3 12,7 10 3,13 0-74,38 14-87,-16-6-335,-10-7-670</inkml:trace>
    <inkml:trace contextRef="#ctx0" brushRef="#br1" timeOffset="121266.315">18041 8251 1183,'-7'0'581,"-11"0"-580,4 4 101,0 6 64,2 2-104,0 4-27,0 3-1,5 11 9,-5 4-9,10 6-6,2 1 12,0-2 17,0-1 10,14-8-36,10-4-18,3-7-13,5-9-41,3-5 21,1-5-21,0-13-42,-7-14 5,-3-9 13,-6-2 15,-11 1 35,-4 5 13,-5 7 2,0 9 2,-22 8 76,-6 8 28,-6 0-5,-5 8-37,0 13-58,1 9 7,10 3-13,5 5-22,12 4-66,10 2-74,11 15-30,14-12-202,1-7-299</inkml:trace>
    <inkml:trace contextRef="#ctx0" brushRef="#br1" timeOffset="123206.2435">18149 8947 1034,'0'0'182,"1"-2"-182,3 1-23,3 1 16,-6-3 6,1 2 1,0 1 24,-2 0 107,0 0 51,0 0 13,2-3-11,8 3-50,10 0-50,10-1-12,17 1 40,16 0-38,15 0-11,10 0-19,1 0-23,4 0-21,-2-2-52,-4-1-108,16 3-78,-20 0-244,-21 0-165</inkml:trace>
    <inkml:trace contextRef="#ctx0" brushRef="#br1" timeOffset="123581.2292">18263 9163 1070,'-6'-2'531,"2"2"-464,2 0 32,2 0 115,0 0-71,0 0 0,0 0-20,4 0-43,18 0-33,16 0 7,18 4 25,33 4-8,33 2-26,21 2-30,6-3-15,-12 1-91,-23-1-165,-45-2-280,-18-1-507</inkml:trace>
    <inkml:trace contextRef="#ctx0" brushRef="#br1" timeOffset="121516.3355">18510 8491 1193,'-6'15'404,"-2"7"-294,5 6 74,1 8-79,2 0-79,0 4-26,7 0-101,17 1-97,-4-7-206,-4-13-664</inkml:trace>
    <inkml:trace contextRef="#ctx0" brushRef="#br1" timeOffset="121938.1969">18749 8248 1133,'-5'0'561,"-3"0"-534,4 0 55,4 0 48,0 0-130,0 0-4,0 0-27,0 0-23,0 0 13,5 0 32,7 0 9,0 0 19,4 0 19,2 1-10,0 5 3,-3 4-2,4 2-13,-8 6-15,-7 2 57,-4 6 21,0 5-4,0 7-10,-14-1-6,-1 0-28,-7-2-4,6-4 10,2-7-7,3-8-29,4-7 8,7-5-9,0-1-31,0 0-34,12 1-28,12 2 0,27-6 0,-3 0-256,-3 0-193</inkml:trace>
    <inkml:trace contextRef="#ctx0" brushRef="#br1" timeOffset="122283.0661">19245 8193 487,'0'0'1051,"0"0"-894,-5 0-33,-1 0 80,4 0-104,2 3-56,0 7-29,0 8-15,0 4-9,0 3-8,8 2 7,-1-5 4,10 0 6,-3-4-1,1 0-9,7-2 10,-4-6-9,-3-1 9,2-2 21,-14-4 30,1 2 29,-4-4 10,0 5 28,0 3-7,0 4-5,0 8-39,-7-3-19,-10 10-27,3-4-11,-3 0-10,1-6-64,-4-5-75,-14-13-66,5 0-105,1-2-383</inkml:trace>
    <inkml:trace contextRef="#ctx0" brushRef="#br1" timeOffset="122470.5701">19315 8052 1589,'14'-2'476,"13"-1"-330,15-2 134,16-2-94,5 1-119,14-7-67,0 1-32,29-7-117,-17 5-165,-15 1-556</inkml:trace>
    <inkml:trace contextRef="#ctx0" brushRef="#br0" timeOffset="24070.705">3034 8682 365,'-2'0'227,"-2"0"-90,-2 0-42,2-4-26,-1 0-10,-2-2-5,2 2-8,0 1 61,2 1 12,-1-2-24,-2 2-5,4 0-7,-4-3-9,2 2-14,-2 2-13,-2-4-5,2 1-10,0-1 6,0 4 19,0-1-8,4 2-10,0-1-14,2 1-6,-2 0-7,2-3-11,0 3 6,0-2-7,0 0 1,-1 0-2,-1-4 2,-3 3-1,5-2 0,0-3 0,0 5-14,0-3-7,8-2-7,10-2 0,4 2 15,5 4 4,6 0 9,0 4 1,-1 0 0,-5 0 5,-1 0-5,-11 4 10,-1 0-10,-2 0 0,-7-2 0,-3 0 6,-2-2-6,0 0 21,0 0-4,0 0 5,-14 0 2,-8 0-23,-6 0-1,-6 0 0,-3 0-1,-5 0-9,3 0-7,3-2 16,7-2-4,9 2 10,6 2 4,6 0-1,8 0-9,0 0-20,0 0 11,0 0-25,6 0-17,12 0 30,7 4 14,11 8 7,5-2 7,1-1-5,0 1 7,-3-2-2,-10-4-7,-3 0 0,-14-4-7,-2 0-8,-8 0 15,-2 0 6,0 0-5,0 0 15,-16 0 9,-11-2-13,-7-6 1,-5 0-7,-1 0 7,3 0 4,3 4-6,14 3 5,7-2 9,4 3-6,9 0-19,0 0-1,0 0-21,0 0-21,4 0 18,16 0 13,6 0 11,10 0 1,3 0 0,2 0 6,-1 0 4,-8 3-10,-8-3-9,-9 0-14,-9 0 22,-2 0 1,-4 0 13,-4 0 8,-15-6 29,-9-4-31,-6-2 0,-2 2 12,-1 2-15,1 2 12,8 2-20,5 2 9,5 2-17,8 0 1,5 0 27,0 0-19,5 0-9,0 0-9,0 0-38,0 0 18,18 0-16,6 6 45,9 1-10,5 4 0,11-7-74,23-4-82,-15 0-150,-6 0-323</inkml:trace>
    <inkml:trace contextRef="#ctx0" brushRef="#br0" timeOffset="-21530.806">2815 8989 700,'-18'0'229,"-6"0"-227,-1 0 112,-7 0-20,-1 0-48,-3 0 2,0 1 39,0 6-32,1-1 26,2 7 9,0 1-24,6 4-18,3 7 9,5 1-12,2 8-31,12 8-5,5 3 9,0 8-17,22 7-1,7-3 16,11 4 2,1-9-7,8-8 0,1-17 8,1-13-6,1-14 7,-1-5 7,-1-26-2,-3-12-13,-7-9 2,-6-3-6,-13-2 8,-5 1-16,-10 6-27,-6 6-27,-2 2-27,-20 6-27,-28-8-58,5 8-50,0 10-119</inkml:trace>
    <inkml:trace contextRef="#ctx0" brushRef="#br0" timeOffset="-22265.1712">2002 8426 571,'0'0'187,"0"0"-147,0-3 21,2 1-28,0-2-24,2-3 21,0-2 36,-2 0 11,0 1 14,0 4-6,-2 0 27,0 2 5,0 0 4,0 2-23,0-4-17,-2 2-9,-4-4-18,-4 1-8,-2 2 1,-2-1-18,-1 0-13,-5 2-3,-4 1 1,-2 1-13,0-3-1,-3 3 1,0 0-1,-1 0 9,2 0-9,4 0-28,0 6 16,9 8-11,-1 2 21,1 4-8,3 3-30,0 4 2,3 0 18,4 4 20,-1 2 23,4 4-7,0 0-3,2 0 1,0-3-13,0 0 13,2-6-13,8-5 19,7 0-13,5-4 2,6-3-8,6-4 5,3-5-5,3-7 2,3 0 3,1 0-6,-1-16 7,-2-5 1,5-7 5,-5-1 3,-3-5-1,-6-3-5,-4-5-7,-11-5 5,-3-3 0,-14-1 6,0 3-14,-6 3-87,-19 3 36,-8 5-6,-4 4-20,-6 4-51,1 9-34,3 9-34,1 9-10,13 2-31,6 0-539</inkml:trace>
    <inkml:trace contextRef="#ctx0" brushRef="#br2" timeOffset="-319106.2156">1772 8644 502,'0'0'179,"0"0"-111,0 0 32,0 0-31,0 0-45,0 0 5,0 0 46,0 0 28,0 0 27,0 0-21,0 0-5,0 0-12,0 0-25,0 0-29,0 0-12,0 0-11,0 0 0,0 0-15,0 0-12,0-2 2,6-3 10,10-4 0,4 2 7,1-3 3,9 0-10,2-1 1,1-2 7,3 2-7,2-3 1,1 0-2,1-2 2,-1 3 8,2 0-10,3 1-7,1 1 7,3 0-1,5 0 1,9-1 0,3-1 0,10-1 9,4-2-8,6-4 0,4-4 1,0-3-1,2-3 0,0-1 1,-2-1 10,-2 2-11,-2 2 6,-4 3-6,4 3 7,-6 6 12,-2 0-20,0 5-8,-7 0 8,-5 2 0,-6 1 1,-7 0 6,-9 0-7,-6-2-13,-7 2 7,0 0 5,-11 0-5,2 2-3,-6-2 3,-3 2-1,-2 1 4,-4 0-16,4 0-16,-7 1 12,2 2-8,-1 0-32,-3 2-62,-1 0-44,0 0-88,-3 0-601</inkml:trace>
    <inkml:trace contextRef="#ctx0" brushRef="#br1" timeOffset="126211.0119">2866 8445 460,'0'-4'135,"0"2"39,0-2-4,-4 0-54,-2-1-51,4 0 19,-2 0-3,-2-1-32,4 0 21,-8-2-14,3-2 1,-5-2-5,0 2-24,-4-2 0,-2 2 18,1 1 4,-5 1 0,-2 3-12,-2 2-24,0 1 10,1 2-13,-7 0 1,0 0-4,-1 0-8,1 8 0,3 2 1,1 3 6,0 1-6,11 2 15,3 4 9,2 0-9,4 3-15,4 7 2,4 3 9,0 3-9,0 3 13,0-1 0,4 0 3,6-5 2,0-2 4,4 0-12,1-4-6,3 2-1,2-7-6,2 0 1,0-4-2,-3 0 6,3-5-7,0 0 2,-1-5 0,5-2-1,0-1-1,-3-5-7,3 0-7,-2 0-1,-2-11-4,-5-5 16,3-4 5,-4-4 7,-2-8-1,-4-3 1,-6-4-5,2-3-1,-4 0 15,-2 5-15,0 5 8,-2 5-7,-10 3 8,-2 6-3,-6 1 4,-4-1-1,-1 2-4,-1 0-5,-2 1 5,1 8-5,-1 1-1,-2 6-7,3 0 6,-5 0-4,2 10-20,1 8 12,-1 7 12,5 5 1,1 4 7,4 2 4,4 1 5,2 0 9,4-3-10,5-4-1,5-2-2,0-5-12,0-1 14,14 0-1,9-1-1,5 1-12,3-2 0,7-2 0,-1-5 0,1-4-6,0 1 6,-3-7 0,-3 1 1,1-4-1,-3 0-1,2 0-8,-6-5-5,-4-12-9,-3 0 23,-4-9 2,2-6 10,-10-7 0,2-5 8,-9-3-8,0-3 6,-9 5-9,-6 2 4,-11 5 6,-8 5 11,1 6-4,-11 4-11,1 7-15,-3 8-18,8 8-61,7 0 6,13 42-83,14 4-51,4 11-429</inkml:trace>
  </inkml:traceGroup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49.243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FE4EA7A8-A295-46AD-A588-09978539CE8A}" emma:medium="tactile" emma:mode="ink">
          <msink:context xmlns:msink="http://schemas.microsoft.com/ink/2010/main" type="inkDrawing"/>
        </emma:interpretation>
      </emma:emma>
    </inkml:annotationXML>
    <inkml:trace contextRef="#ctx0" brushRef="#br0">11 21 438,'-6'0'134,"5"0"-53,-4 0 65,5 0-24,0 0-82,0 0-22,0 0-17,0 0-1,6 0-9,9 0 5,7-6 4,8-1 1,9 2-1,5 5-1,6-3-13,4 3-48,-1 0-64,23 0-27,-15 0-17,-10 3-113</inkml:trace>
  </inkml:traceGroup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6:38.496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F9A8C927-FB0C-4881-A1E8-6932F76C2DF3}" emma:medium="tactile" emma:mode="ink">
          <msink:context xmlns:msink="http://schemas.microsoft.com/ink/2010/main" type="inkDrawing"/>
        </emma:interpretation>
      </emma:emma>
    </inkml:annotationXML>
    <inkml:trace contextRef="#ctx0" brushRef="#br0">1 7 595,'0'-2'194,"0"0"-120,0 0-32,0 2-32,12-1 17,6 1 29,6 0-11,2 0 9,3 0-9,0 7-11,7 7 14,-2 4 0,-4 2 7,-5 5-22,-3 1 22,-6-1 11,-6 3 3,-6-1 14,-4 4 28,0 0-17,-16 0-22,-8 3-23,-7-3-9,-3-4-24,0-4-15,3-5-1,5-6-43,6-4-29,13-1-97,4-6-125,3-1-465</inkml:trace>
    <inkml:trace contextRef="#ctx0" brushRef="#br0" timeOffset="-375.0214">-153 229 438,'0'0'182,"0"0"-13,0 0-42,0 0-9,0 0-17,0 0 2,0 0 3,-2 0 1,2 0-4,0 0-31,0 0-18,0 0 2,0 0-23,0 0-1,0 0-10,0 0-12,0 0-1,0 0 1,0 0 2,0 0-1,0 0 1,0 0-12,0 0 0,0 0-12,0 0-7,14 0 17,4 0 2,3-2 6,5 0-6,0-1 1,4 3-1,-4 0 2,1 0-2,-3 0-7,-5 0-18,5 0-37,-6 7-29,-2 3-31,1 5-63,-3-1-81,-4-2-364</inkml:trace>
  </inkml:traceGroup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8:10.13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CA1C147-4CC0-4893-9DD5-B326B49E17D8}" emma:medium="tactile" emma:mode="ink">
          <msink:context xmlns:msink="http://schemas.microsoft.com/ink/2010/main" type="inkDrawing" rotatedBoundingBox="21480,12600 21862,13171 21510,13407 21128,12835" shapeName="Other"/>
        </emma:interpretation>
      </emma:emma>
    </inkml:annotationXML>
    <inkml:trace contextRef="#ctx0" brushRef="#br0">213 163 317,'1'-6'196,"1"2"-7,3-2 24,-5 3-23,0-1-22,2-2-20,-2 0-10,0 0-23,0-3-23,0 2-9,0-3-23,0-2 0,0 0-7,0 0 18,0 1-8,-9-1-8,4 0 7,-9 4-18,2-1-14,0 5-8,-6 1-6,2 3-10,1 0 9,-1 0-6,4 3-2,0 8-1,0 3 5,4 1-10,5 3 1,1-2-2,2-2-2,0-2 1,0 2-20,3-3 7,9 4-8,4-2-4,2 3 5,-4 0-1,2 0 7,-1 0 4,-3 2 4,-2-1 7,-6 1-1,-4-2 8,0-1-2,0 0 22,-8 0 10,-10 0-3,1-4-12,-3 1-10,0-5 3,0 0-10,3-3-5,3-4-12,2 0-19,0 0-30,2 0-80,6-6-116,0 0-91,4 2-244</inkml:trace>
    <inkml:trace contextRef="#ctx0" brushRef="#br0" timeOffset="281.2342">284 335 999,'9'-8'262,"8"-2"-204,0-3 45,5-3 22,-2 2-95,0 2-1,-5 2 9,-5 6 34,-6 4-5,-2 0 16,2 2 36,-4 18 9,0 8 12,0 7-20,0 2-33,0 3-41,0 0-28,0-5-18,0-1-29,0 3-69,0-7-176,0-6-574</inkml:trace>
  </inkml:traceGroup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8:25.33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0A964473-B52F-4515-B6E3-61BD17019590}" emma:medium="tactile" emma:mode="ink">
          <msink:context xmlns:msink="http://schemas.microsoft.com/ink/2010/main" type="inkDrawing" rotatedBoundingBox="18381,14299 21769,14384 21753,15030 18365,14945" shapeName="Other"/>
        </emma:interpretation>
      </emma:emma>
    </inkml:annotationXML>
    <inkml:trace contextRef="#ctx0" brushRef="#br0">41 61 87,'0'0'229,"0"0"-60,0 0-65,0 0-38,0 0 6,-2 0 15,2 0-18,0-2-17,0 2-13,0 0 10,0 0-4,0 0-5,0 0 4,0 0 3,0 0 8,0 0-14,-1 0 4,1 0-7,0 0 1,0 0-7,0 0 4,-5 6 0,1 6-2,1 2 12,1 2-2,-5 2-9,4 0-7,1 1 8,-3 2-2,4-2-12,-1 0-5,2 1-8,-2 1-9,2-2 18,0-1-18,0 0 22,0-2-10,0-2-5,0-3 6,0 0 5,0 2-8,0-3 5,0 0-5,2-3 2,1 3 4,2-4-9,-3 3-1,-2-4-5,0-1 15,2-2-5,-2 0-4,0 0-1,1-2 1,-1 0 8,0 3-6,0-3 8,2 0 4,3 0 0,-3 1-7,0 1 1,3 1 7,5 2-3,2-1 2,4 0 6,2 2 5,6-3 1,2 4-16,1-2 0,2 4-11,5-2-5,2 1 10,2-2-10,-3 2-1,2 0 2,1-4 1,4 2-2,-7-2-1,7-2 8,-3 2-7,-1 0 0,5 0 0,3 0-1,-5-1 2,7 0-2,1 1 1,-2-2-1,3-1-1,1-1 1,0 0 1,5 0-1,-2 0-7,7-1 7,0-8 0,0 3 1,0-1 1,1 1-1,-2 2 0,-4-1-1,-4 0 1,-3 3 0,-3-2 0,-3 2 0,-3 2 5,2 0-5,-7-2 0,0 2-1,3 0 1,1 0 0,-1 0 1,0 0-1,-3 0 0,3 0 1,-2-1-2,-3 1-1,1-2 1,2-1 0,-1 3 0,-4-2 1,3 0-2,-2 2 5,2 0-4,1 0 0,-5 0 0,4 0 1,-5 0-1,0 4 1,2-1-1,0-1 7,1-2-7,-3 1 1,1-1-2,0 0 2,-3 0-1,-1 0 1,1 0-1,-3 0 0,0 0 0,0 0 1,-5 0-1,3 0 0,0 0 0,-2 0 1,3 0 5,-1 0-5,-2 0-1,-2 0 0,-2 2 0,-1-2 1,-3 2 0,0-2 0,-2 0 1,0 2-2,2-2 1,-6 2 0,2 2-1,-1-1 0,1-2 0,3-1 1,-6 0-1,3 0 0,2 0-13,0 0-5,0-10 0,2-8 2,0-10 0,1-7 15,1-11-11,4-5 1,-4-3 11,-2 4 7,2 0 14,-7 7-21,1 7-1,-4 4-63,-4 4-47,0-1-45,-14 7-208,-3 6-799</inkml:trace>
  </inkml:traceGroup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8:31.63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1 7 1349,'-2'0'492,"0"0"-392,2-2 143,0 2-73,0 0-113,0 0-23,0 0-34,0 0-21,0 0-13,0-3-86,0 3-80,0-1-146,4-1-593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7:58.92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E0BE7D0-7F35-46CC-B3BA-F7EF3D21D3BF}" emma:medium="tactile" emma:mode="ink">
          <msink:context xmlns:msink="http://schemas.microsoft.com/ink/2010/main" type="inkDrawing" rotatedBoundingBox="11064,14393 12749,15100 12253,16284 10568,15577" shapeName="Other"/>
        </emma:interpretation>
      </emma:emma>
    </inkml:annotationXML>
    <inkml:trace contextRef="#ctx0" brushRef="#br0">11488 6889 644,'0'-2'314,"0"-4"-246,0 1 18,0-4 22,0-1-19,-6 0-18,-6 1 11,-6 1-19,1 1-15,-4 6 9,4 1-6,-5 0-12,6 0 21,-1 8-12,5 9-8,2 5-4,10 6 1,0 4 10,4 1-5,19 1 7,11-3-6,6-5-12,7-5-18,5-14-4,1-7-2,0 0-5,-5-26-1,-7-8 15,-3-5-16,-13 0 0,-9 1-17,-10 4-14,-6 4-55,-8 7-31,-31 6-62,1 4-83,2 8-128</inkml:trace>
    <inkml:trace contextRef="#ctx0" brushRef="#br0" timeOffset="343.772">11269 7256 732,'0'0'392,"0"-3"-251,0-5 33,0-6-28,13-6-6,13-6-13,1-7-28,13-8-10,6-9-18,-3-8-30,5-2-26,1-2 5,-6-1-20,3 4-10,-5 1-56,17-13-72,-15 15-136,-3 10-301</inkml:trace>
    <inkml:trace contextRef="#ctx0" brushRef="#br0" timeOffset="-656.2559">10391 6190 575,'0'5'68,"2"3"4,0 4 69,1-2-26,4 2-35,-6-3 8,8 0 3,-6-2-1,-1-1-9,0 0-17,0-2 0,-2 1 0,4-3-13,-4-2-10,0 0-18,0 0-17,2 0-6,0 0-19,2 0-1,6 0 7,2 0 13,10 0 6,5 0-4,3 0 11,14 0-4,-1 0-8,10 0 7,7 0 3,-1 0-11,-4 0 0,-2 0 10,-7 0-10,-10 0-9,-15 3 0,-3 7 9,-10 2 6,0 2 13,-6 2 48,-2 0-10,2 0-5,-2-5-13,4-3-26,0-2-13,0-6-7,6 0-19,4 0-14,11 0-21,13-2 27,11-10 34,16-4 3,26-3-2,30 1 13,23 6-13,-5 4 34,-30 8-12,-32 0-22,-24 0 12,2 2 3,7 6-16,1 0-51,-12-6-114,-1-2-124,-16-8-95,-17-8-473</inkml:trace>
  </inkml:traceGroup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8:33.66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42F1500-7594-4700-A663-258027AFA80B}" emma:medium="tactile" emma:mode="ink">
          <msink:context xmlns:msink="http://schemas.microsoft.com/ink/2010/main" type="inkDrawing" rotatedBoundingBox="15840,15294 17022,15449 16961,15914 15779,15759" shapeName="Other"/>
        </emma:interpretation>
      </emma:emma>
    </inkml:annotationXML>
    <inkml:trace contextRef="#ctx0" brushRef="#br0">15422 6581 202,'0'0'1226,"-2"0"-1053,-6 4-87,2 7 69,5 4-91,-6 4-30,4 3-14,3 8 32,0 2 20,0 3-3,0 2 5,0-1-2,11-3 4,9-3-23,5 0-10,8-6-17,2-8-18,3-6-7,1-9-1,-1-1 0,-5-10 0,-1-15-6,-6-10-13,-4-7 10,-13-5 8,-3 3-16,-6-1-14,0 7-51,-10 6-21,-15 4 64,-5 8-65,-7 8-52,-3 11-90,-8 10-61,9 19-191,7 4-361</inkml:trace>
    <inkml:trace contextRef="#ctx0" brushRef="#br0" timeOffset="421.898">16233 6891 940,'0'-4'290,"0"2"-42,0-2 51,0 3-107,0-1-64,2-3 15,10 1-38,3-3-30,5 0-6,6-1-8,3 2-27,5 3-33,-3-3-1,3 4-24,2 0-58,-8 0-97,7-4-85,-9 0-131,-10-2-351</inkml:trace>
    <inkml:trace contextRef="#ctx0" brushRef="#br0" timeOffset="643.8873">16448 6636 1197,'-10'2'712,"7"16"-586,-6 6 82,4 10-1,0 6-113,3 8-49,2 1-24,0 1-21,0-2-69,0-7-91,9-4-44,3-1-27,-7-7-164,3-12-1096</inkml:trace>
  </inkml:traceGroup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2:24.685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3684842-9BE5-49EB-915D-04ED6D67C70B}" emma:medium="tactile" emma:mode="ink">
          <msink:context xmlns:msink="http://schemas.microsoft.com/ink/2010/main" type="inkDrawing" rotatedBoundingBox="2615,15198 3345,14997 3523,15645 2793,15846" shapeName="Other"/>
        </emma:interpretation>
      </emma:emma>
    </inkml:annotationXML>
    <inkml:trace contextRef="#ctx0" brushRef="#br0">661 106 377,'-6'-2'205,"2"0"-138,0 0 46,0-2-54,2 1-49,0 0-10,0-1 0,0 0 1,2 2 21,-4 2 28,4-2 31,0 2 0,0 0 11,-2 0-16,2 0-23,-2 0-9,2 0-5,0 0 4,0 0-5,0 0-15,0 0-4,0 0-4,0 0-8,0 0 15,0 0-16,0 0 18,0 0-10,0 0 0,0 0 5,0 0 3,0 0-3,0 0-5,0 0 2,0 0-2,0 0-3,0 0 7,0 0-1,0 0-4,0 0 12,0 0-24,0 0-1,0 0 2,0 0 6,0 0 0,0 0 8,0 0-10,0 0 1,0 0 13,0 0-20,0 0 0,0 0 16,-4-2-15,-2-1 14,-1-2 1,-3-1-1,0 1-14,-4-2 5,-2 2 0,-2-1 3,4 2-9,-1-2 0,-1 0 1,2 2 0,-4-2-1,6 2 1,-2 0 0,-1 1-1,-1 0 0,-2 3-22,0 0-13,-2 0 35,4 0 11,-1 0-9,-1 6-2,0 0 1,3 1 7,-4-2-1,4 3 3,-3 0-4,-2-1 20,-2 4-26,5 0 1,-5 1 13,4 0-13,-2 0 7,6 2-7,1 0 2,-1-1 3,4-1-2,-2-2 9,6 0 1,0-2-7,2-2-6,1-1-1,1 4-9,-3 1 8,3 4 0,0 3 2,2 3 10,0 2-10,0-1 18,0-1-6,0 0-11,0-2-2,4-1 1,4 1-1,-2 2 1,6-2 6,-2 2 0,2-3-7,2 1 0,-1-2 0,6 2 0,2-5 0,3 3 0,1-2 1,3 0 0,8-2 4,-3 0-4,3-2-1,2-2 0,-1-3 0,3-3-1,-1-2 1,3 0-7,-3 0 6,0-11-9,-5-5 1,-4-4 9,0-4 0,-9-1 6,-3-3 5,-4-2-2,-4 1 5,-2-1 3,-2-2 7,-4-1-5,-2-3-3,0-1-16,0-3-10,-8 1-26,-8 1-47,0 4-36,-2 7-41,4 7 1,7 8-14,-1 9-89,4 0-733</inkml:trace>
  </inkml:traceGroup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0" timeString="2019-12-05T17:15:11.918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0546E26-159B-43F6-B1E0-BC4D03E6C2B3}" emma:medium="tactile" emma:mode="ink">
          <msink:context xmlns:msink="http://schemas.microsoft.com/ink/2010/main" type="writingRegion" rotatedBoundingBox="24595,13075 25024,13075 25024,14649 24595,14649"/>
        </emma:interpretation>
      </emma:emma>
    </inkml:annotationXML>
    <inkml:traceGroup>
      <inkml:annotationXML>
        <emma:emma xmlns:emma="http://www.w3.org/2003/04/emma" version="1.0">
          <emma:interpretation id="{FB028F7B-61F6-4DA7-B93B-0A8D18CB02BE}" emma:medium="tactile" emma:mode="ink">
            <msink:context xmlns:msink="http://schemas.microsoft.com/ink/2010/main" type="paragraph" rotatedBoundingBox="24595,13075 25024,13075 25024,14649 24595,1464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0FB7D78-09F9-4F53-9C6A-6433DE76043A}" emma:medium="tactile" emma:mode="ink">
              <msink:context xmlns:msink="http://schemas.microsoft.com/ink/2010/main" type="line" rotatedBoundingBox="24595,13075 25024,13075 25024,14649 24595,14649"/>
            </emma:interpretation>
          </emma:emma>
        </inkml:annotationXML>
        <inkml:traceGroup>
          <inkml:annotationXML>
            <emma:emma xmlns:emma="http://www.w3.org/2003/04/emma" version="1.0">
              <emma:interpretation id="{EBC3BB9C-10BB-4967-972E-0410B12FECF0}" emma:medium="tactile" emma:mode="ink">
                <msink:context xmlns:msink="http://schemas.microsoft.com/ink/2010/main" type="inkWord" rotatedBoundingBox="24595,13075 25024,13075 25024,14649 24595,14649"/>
              </emma:interpretation>
            </emma:emma>
          </inkml:annotationXML>
          <inkml:trace contextRef="#ctx0" brushRef="#br0">0 39,'18'0,"0"-18,0 18,-18-18,18 18,-1 0,1 0,0 0,0 0,0 18,0-18,0 0,0 0,-18 18,17 0,1-18,0 17,-18 1,0 0,0 0,18 0,0 0,-18 0,0 0,0 0,18-1,-18 1,0 18,0 0,18-18,-18 0,0 0,18-1,-18 1,0 0,0 0,18 0,-18 0,17 18,-17-18,18-18,-18 17,0 1,0 0,0 0,0 0,0 0,0 18,0-18,0-1,0 1,0 0,0 18,0 0,0 0,0-19,0 1,0 0,18 0,-18 0,0 18,0-18,0 17,0-17,0 18,0-18,0 0,0 0,0 0,0-1,0 1,0 18,0-18,0 0,0 18,0-1,0-17,0 0,0 18,0-18,-18 0,18 18,-18-19,18 1,0 0,0 0,0 0,-17-18,-1 0,0 0,0 0,0 0,0 0,0 0,0 0,0 0,1 0,-1 0,0 0,0 0,0 0,0 0,0 0,0 0,1 0,17-18,-18 18,0 0</inkml:trace>
        </inkml:traceGroup>
      </inkml:traceGroup>
    </inkml:traceGroup>
  </inkml:traceGroup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7:42.175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AAFF640-156F-47C2-8CCE-772D9A2DFC87}" emma:medium="tactile" emma:mode="ink">
          <msink:context xmlns:msink="http://schemas.microsoft.com/ink/2010/main" type="writingRegion" rotatedBoundingBox="22896,13489 24459,13400 24565,15274 23002,15362"/>
        </emma:interpretation>
      </emma:emma>
    </inkml:annotationXML>
    <inkml:traceGroup>
      <inkml:annotationXML>
        <emma:emma xmlns:emma="http://www.w3.org/2003/04/emma" version="1.0">
          <emma:interpretation id="{586A0986-0285-4596-803B-9629C423A4D6}" emma:medium="tactile" emma:mode="ink">
            <msink:context xmlns:msink="http://schemas.microsoft.com/ink/2010/main" type="paragraph" rotatedBoundingBox="22896,13489 24459,13400 24565,15274 23002,1536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D288A8E-B4E2-4509-BDD6-DDF0BBD6F763}" emma:medium="tactile" emma:mode="ink">
              <msink:context xmlns:msink="http://schemas.microsoft.com/ink/2010/main" type="line" rotatedBoundingBox="22896,13489 24459,13400 24503,14175 22940,14263"/>
            </emma:interpretation>
          </emma:emma>
        </inkml:annotationXML>
        <inkml:traceGroup>
          <inkml:annotationXML>
            <emma:emma xmlns:emma="http://www.w3.org/2003/04/emma" version="1.0">
              <emma:interpretation id="{AAFD7FDB-EAF5-44E4-86B1-AE2DAD4E329A}" emma:medium="tactile" emma:mode="ink">
                <msink:context xmlns:msink="http://schemas.microsoft.com/ink/2010/main" type="inkWord" rotatedBoundingBox="22896,13489 24459,13400 24503,14175 22940,14263"/>
              </emma:interpretation>
            </emma:emma>
          </inkml:annotationXML>
          <inkml:trace contextRef="#ctx0" brushRef="#br0">22713 4806 751,'0'0'138,"0"0"-7,-7 0 86,-5 0-97,0 0-82,-4 0 33,-2 5 9,-1 10-12,-3 8-36,0 3 0,2 7 10,0 3-4,5 6 8,1 3 18,4 1-8,6 1 14,4-2 5,0-1-1,0-6 8,7-5 0,10-3-14,0-9-24,5-3-7,-1-4-17,8-6 2,-3-4-3,3-4-10,0 0-9,2-12 0,-4-9-1,1-11 1,-3-7-21,-1-6 20,-6-3-6,-5-5-10,-4 4 16,-1 2-11,-8 5 11,0 7-37,0 5-11,0 6-3,0 6-47,-7 7-31,-5 4-29,-3 6-123,-1 1-114,4 0-766</inkml:trace>
          <inkml:trace contextRef="#ctx0" brushRef="#br0" timeOffset="329.2272">22656 5039 1012,'0'0'683,"0"0"-611,0 0 80,4 3 27,11 18-62,6 2-11,1 9-10,-5 1-54,3 1-8,-2 0-19,-3-5-15,-1-5-32,-2-5-35,-4-4-68,-2-9-18,-2-4-60,-4-2-112,0 0-265</inkml:trace>
          <inkml:trace contextRef="#ctx0" brushRef="#br0" timeOffset="3282.5556">23233 5067 113,'0'0'137,"5"0"-29,-5 0-16,1 0-46,-1 0-15,0 0 54,0 0 22,0 0 10,0 0-17,0 0 13,2 0-20,-2 0-15,0 0-25,0 0-3,0 0-16,0 0-2,0 0 0,0 0-3,0 0 12,0 0 1,0 0 3,0 0-4,0 0-11,0 0 7,0 0-4,0-4-18,0 1 1,0-2-7,0 3-3,0-2-5,0 1 11,0 2-12,0-2 0,0 3 0,0-2 1,0 1 10,0-1 0,0 1-5,-3-2 10,-6 3-16,-1 0 7,3 0 7,-5 0-14,-2 0 1,2 12 6,-6 3-1,4 5-7,0 2 7,3 3 5,0 3 16,6-1 14,1-5-16,4-1-9,0-6-1,0-4-2,0-6-13,4-5 0,6 0-14,2 0-17,2-12 12,-2-7-12,-3-5-33,1-6-18,0 2-22,-2 1-47,-2 4 41,2 7 62,-6 7 39,-2 5 9,0 4 43,0 0 60,0 12 3,0 10-45,2 2-11,1 2-4,4 1-22,-2-1-24,4-1-5,2-3-116,0-4-162,-2-9-700</inkml:trace>
          <inkml:trace contextRef="#ctx0" brushRef="#br0" timeOffset="3723.1306">23409 5040 374,'10'0'115,"0"0"31,2 0 13,-6 0-41,0 0-10,0 2 3,-5 6-2,-1 5-6,0-2-3,0 7-7,0 0-29,-7 4-25,-5 0-23,-2-1-1,3-1 4,-4-2 39,6-6 2,0-2-13,6-3-21,1-2-5,2-1 11,0-1 8,0 0-20,0 4-4,5-1 2,4-1-3,0 2-15,1-2-11,6-3-33,0-2-51,10 0-92,-2 0-137,-5-5-859</inkml:trace>
          <inkml:trace contextRef="#ctx0" brushRef="#br0" timeOffset="4284.722">23801 4926 743,'0'-4'184,"0"-2"10,0 0-8,0-2-86,-9 0-52,0 2 20,-5 1-11,3 0-18,-1 2-6,-3 1 13,6 2 29,1 0 13,2 0-47,2 8-17,2 3-17,2 3 5,0 2-6,0 2-6,2 0-2,8-1 2,2 3 0,1-2 0,1 0 3,0-3-3,-2-3 0,-2 1 10,-2-4-10,-6 0 1,-2 0 31,0 1-6,0 0-5,-7 4-11,-2-1-5,-9 1-5,4 2-34,0-4-53,3 1-93,5-4-92,0-4-135</inkml:trace>
          <inkml:trace contextRef="#ctx0" brushRef="#br0" timeOffset="4565.9931">23917 5006 25,'7'-3'546,"5"-3"-307,-5 2 27,3 0-90,0 4-58,-3 0 13,2 0-4,-1 0-1,-4 4 3,-1 12-23,4 8 1,-4 3 27,-1 6-15,-2 3-35,0 4-38,0 0-25,-2-5-21,-3-4-28,-2-2-73,2-10-49,-12-3-46,8-6-133,-7-6-282</inkml:trace>
          <inkml:trace contextRef="#ctx0" brushRef="#br0" timeOffset="5410.8772">23060 4662 1258,'0'0'293,"0"0"-156,0 3 66,-9 12-106,-2 8-65,-3 4 21,0 13-15,-2 7 5,0 11 6,7 9-5,-1 4-3,10 2-11,0-4-30,15-3-72,31-3-98,-3-16-148,-3-15-395</inkml:trace>
          <inkml:trace contextRef="#ctx0" brushRef="#br0" timeOffset="5926.4895">24013 4658 1052,'1'15'279,"1"7"-182,7 3 113,-6 9-75,5 7-72,0 6 6,-2 7 12,-4 8-3,-2 3-22,0 2-24,-14 2-32,-22 23-34,3-18-144,0-10-317</inkml:trace>
        </inkml:traceGroup>
      </inkml:traceGroup>
      <inkml:traceGroup>
        <inkml:annotationXML>
          <emma:emma xmlns:emma="http://www.w3.org/2003/04/emma" version="1.0">
            <emma:interpretation id="{7E13AB3B-F287-4C1B-BC6B-1F289D316275}" emma:medium="tactile" emma:mode="ink">
              <msink:context xmlns:msink="http://schemas.microsoft.com/ink/2010/main" type="line" rotatedBoundingBox="23903,14058 24359,14952 23432,15425 22975,14532"/>
            </emma:interpretation>
          </emma:emma>
        </inkml:annotationXML>
        <inkml:traceGroup>
          <inkml:annotationXML>
            <emma:emma xmlns:emma="http://www.w3.org/2003/04/emma" version="1.0">
              <emma:interpretation id="{3DE89893-EC6F-47F3-8998-8ED6CF3E773B}" emma:medium="tactile" emma:mode="ink">
                <msink:context xmlns:msink="http://schemas.microsoft.com/ink/2010/main" type="inkWord" rotatedBoundingBox="23903,14058 24359,14952 23432,15425 22975,14532"/>
              </emma:interpretation>
            </emma:emma>
          </inkml:annotationXML>
          <inkml:trace contextRef="#ctx0" brushRef="#br1" timeOffset="12105.4075">22595 5715 803,'0'0'199,"0"0"-49,0 0 57,0 0-73,0 0-47,0 0 27,0 0-3,0 8-12,8 4-5,-3 2-15,6-2-5,1-3-2,-1-1-24,3-2-20,2-4-3,4-2-9,6 0-8,3-8-8,5-9-15,4-6-5,1 4-11,2-1-32,-1 2 27,-3 4 12,-1 4 22,-7 4 2,-3 6 0,-6 0 10,-1 0 23,0 12 36,-2 8 2,3 0-22,4 2 3,-4-1 13,7-3-21,5-5-27,6-6 3,5-5-10,3-2-9,3 0-1,0-11-22,-3-5-27,-2-2-25,-13 2-27,-2 4-72,0 2-48,-12 4-116,-5 6-256</inkml:trace>
          <inkml:trace contextRef="#ctx0" brushRef="#br1" timeOffset="12589.7693">23162 6094 994,'-2'0'226,"0"0"-16,0 0 66,-2 0-125,3 0-52,-6 6-28,3 8-17,1 6-2,-4 5 8,4 8 11,3 2-20,0 5 5,0 1 2,3 0-2,16-2-7,0-7-3,5-6-22,3-7-17,4-10-7,2-9-7,-1 0 1,-3-20-11,-3-11-12,-6-7 3,-13-2 11,-3-1 2,-4 1-26,0 9 4,-18 3-14,-5 7-74,-9 2-47,-17 10-41,8 3-95,3 4-268</inkml:trace>
          <inkml:trace contextRef="#ctx0" brushRef="#br1" timeOffset="12964.7742">22963 6547 1052,'0'-9'320,"0"0"-246,0-6 97,0-4-1,11 0-59,3-3 0,6-1 13,1-1 13,5 0-12,6-3-39,6-1-25,3-4-24,9 3-19,3-5-18,5 2-12,-2-1-86,2-1-117,7-7-42,-13 5-111,-11 8-333</inkml:trace>
        </inkml:traceGroup>
      </inkml:traceGroup>
    </inkml:traceGroup>
  </inkml:traceGroup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6:52.82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context xml:id="ctx1">
      <inkml:inkSource xml:id="inkSrc1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1" timeString="2019-12-05T17:15:22.497"/>
    </inkml:context>
  </inkml:definitions>
  <inkml:traceGroup>
    <inkml:annotationXML>
      <emma:emma xmlns:emma="http://www.w3.org/2003/04/emma" version="1.0">
        <emma:interpretation id="{2DB77D62-B7B3-45BD-825A-704D65317D8C}" emma:medium="tactile" emma:mode="ink">
          <msink:context xmlns:msink="http://schemas.microsoft.com/ink/2010/main" type="writingRegion" rotatedBoundingBox="6234,12302 14123,12049 14211,14804 6323,15057"/>
        </emma:interpretation>
      </emma:emma>
    </inkml:annotationXML>
    <inkml:traceGroup>
      <inkml:annotationXML>
        <emma:emma xmlns:emma="http://www.w3.org/2003/04/emma" version="1.0">
          <emma:interpretation id="{C5D03E63-6CFC-42CA-B31D-F0505E7EC6B0}" emma:medium="tactile" emma:mode="ink">
            <msink:context xmlns:msink="http://schemas.microsoft.com/ink/2010/main" type="paragraph" rotatedBoundingBox="6234,12302 14123,12049 14157,13097 6268,133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4008501-1DC2-4765-9903-B830312AAAE5}" emma:medium="tactile" emma:mode="ink">
              <msink:context xmlns:msink="http://schemas.microsoft.com/ink/2010/main" type="line" rotatedBoundingBox="6234,12302 14123,12049 14157,13097 6268,13351"/>
            </emma:interpretation>
          </emma:emma>
        </inkml:annotationXML>
        <inkml:traceGroup>
          <inkml:annotationXML>
            <emma:emma xmlns:emma="http://www.w3.org/2003/04/emma" version="1.0">
              <emma:interpretation id="{4D7FB141-9B69-4B98-9C32-C1029D87B368}" emma:medium="tactile" emma:mode="ink">
                <msink:context xmlns:msink="http://schemas.microsoft.com/ink/2010/main" type="inkWord" rotatedBoundingBox="6245,12632 6893,12611 6912,13192 6264,13213"/>
              </emma:interpretation>
            </emma:emma>
          </inkml:annotationXML>
          <inkml:trace contextRef="#ctx0" brushRef="#br0">6014 3897 648,'0'-2'156,"0"-3"-7,0 0 10,0-3-61,0 0-2,-4 0 17,-6 0-13,-4 3 15,-6 1-36,2 0-30,-4 1-2,-1 3-25,-1 0 25,6 0-15,3 3 15,3 5-47,4-1 0,4 4-40,4 2 15,0 5-17,0 1 33,10 5 9,9 2-25,7-1 6,10 1 12,3-1-8,5-1-14,1-3 0,-7 0-2,-4-4 5,-9-4 13,-11 2 6,-10-6 7,-4 1 64,0 2 37,-2 0 10,-20 2-23,-4 2-22,-3-1-11,-7-3-20,-3-1-20,3-9-15,3-2-22,4 0-40,14 0-54,3-4-56,12-6-47,0-2 9,26-4 10,6 2-70,-1 4-634</inkml:trace>
          <inkml:trace contextRef="#ctx0" brushRef="#br0" timeOffset="265.6273">6168 4214 525,'1'0'227,"10"0"-94,0 0 74,5 0-63,10-10-60,4-8-5,3-5-19,1-4-14,2 1-25,-7 4 5,-5 6 2,-10 7 5,-6 4 9,-6 5 25,-2 0 47,0 6 18,0 15-11,0 10-46,0 7 5,0 4-24,0 0-33,0-1 6,0-6-29,0-3-21,0-6-100,0-7-44,15-13-96,-1-4-138,0-2-584</inkml:trace>
        </inkml:traceGroup>
        <inkml:traceGroup>
          <inkml:annotationXML>
            <emma:emma xmlns:emma="http://www.w3.org/2003/04/emma" version="1.0">
              <emma:interpretation id="{262061C5-95EE-4943-BDBD-7FE1DB97EB17}" emma:medium="tactile" emma:mode="ink">
                <msink:context xmlns:msink="http://schemas.microsoft.com/ink/2010/main" type="inkWord" rotatedBoundingBox="7915,12249 10000,12182 10033,13230 7948,13297"/>
              </emma:interpretation>
            </emma:emma>
          </inkml:annotationXML>
          <inkml:trace contextRef="#ctx0" brushRef="#br0" timeOffset="2890.963">7597 3728 611,'-8'12'136,"-2"4"-66,5 0 53,-4 5-37,7-2-55,2 2-18,0-3 0,0-2-2,0-7 8,0 0-19,0-2 2,4-1 6,8 1-1,6 4 8,2-1-8,10 3 8,1 1-8,7 2-7,-1 2 7,1 0-7,-2 3 0,-7 2 1,-3-3 0,-2 1-1,-11-2 17,-4-1 35,-8 2 47,-1 0 44,0 1-13,-12 5-33,-11 0-44,-5 0 17,-8-7 0,-3-3-1,-7-6 2,5-7-64,-2-3 1,3 0-8,4-15-12,3-4-35,10-7-44,8-4-54,15-13-66,0 7-62,10 4-86</inkml:trace>
          <inkml:trace contextRef="#ctx1" brushRef="#br0">7820 3763,'18'-18,"-18"0,0 1,-18 17,18-18,-18 18,18-18,-18 18,0 0,0 0,1 0,-1 0,0 0,0 0,0 0,18 18,0 0,0-1,-18-17,18 18,-18-18</inkml:trace>
          <inkml:trace contextRef="#ctx0" brushRef="#br0" timeOffset="3176.801">8020 3438 789,'2'0'209,"4"0"-149,0 0 89,6 4-38,8 13 15,-3 9-25,5 7-18,-2 6 6,0 1-24,-5 2-21,-3 1-15,-8-4-29,1-3-6,-5 2-131,0-8-123,-12-11-149</inkml:trace>
          <inkml:trace contextRef="#ctx0" brushRef="#br0" timeOffset="3786.1827">8380 4139 819,'-18'2'331,"1"0"-169,5-2 118,0 2-83,6-2-93,6 0-51,0 0-45,0 0-8,22 0-24,5 0 9,14 0-1,15 0-76,8 0-63,30-10-84,-11 2-88,-14-1-741</inkml:trace>
          <inkml:trace contextRef="#ctx0" brushRef="#br0" timeOffset="3614.2868">8337 3997 780,'0'0'362,"0"0"-185,0 0 26,0-2-75,0 2-108,1 0-20,13 0 0,10 0 15,3 0 1,7 0-16,-2 0-18,2 2-117,1 9-62,-9 0-105,-10-1-480</inkml:trace>
          <inkml:trace contextRef="#ctx0" brushRef="#br0" timeOffset="4208.0441">9110 3821 1115,'0'-10'293,"-12"-2"-206,-2 0 84,-4-2-63,2 5-70,2 1 3,1 5-11,1 3 11,0 0-13,0 11-17,2 8-2,6 9 3,0 1-12,4 2 0,0 2-9,4-1-17,18-1-21,7 3 19,9-3-22,1 2 8,5-4 1,-6-5 26,-9-3-1,-7-5 16,-10-4 46,-6-5 56,-6 0 51,0-1 25,-2 2-14,-14 3-59,-6 1-57,-5 2-41,-5-4-7,2 0-13,1-4-60,-1 0 1,11-4-56,0 2-7,12-2-15,0 0-45,7 2-102,12 1-222,2 0-390</inkml:trace>
          <inkml:trace contextRef="#ctx0" brushRef="#br0" timeOffset="4489.3152">9240 4315 224,'10'0'553,"2"0"-381,5 0 56,7-16-35,10-7-87,4-8-15,1-5-40,2-1-26,-1 4-16,-3 3-8,-9 11-1,-6 5 20,-12 7 34,-6 7 27,-4 0 80,0 0 8,0 21-32,0 8-42,0 8-17,0 9-15,0 1-33,-12 2-24,4-6-6,0-6-3,0-8-46,4-10-32,2-7-82,2-12-97,0 0-223,0 0-576</inkml:trace>
        </inkml:traceGroup>
        <inkml:traceGroup>
          <inkml:annotationXML>
            <emma:emma xmlns:emma="http://www.w3.org/2003/04/emma" version="1.0">
              <emma:interpretation id="{6FB7D459-55CE-4F1B-9AEC-F69BD001660E}" emma:medium="tactile" emma:mode="ink">
                <msink:context xmlns:msink="http://schemas.microsoft.com/ink/2010/main" type="inkWord" rotatedBoundingBox="10801,12584 12913,12516 12926,12934 10814,13001"/>
              </emma:interpretation>
            </emma:emma>
          </inkml:annotationXML>
          <inkml:trace contextRef="#ctx0" brushRef="#br0" timeOffset="6537.3958">10671 3892 519,'-6'-5'320,"-3"1"-245,-9-3 58,-2 0 21,-4-1-70,-3 1 6,-5 4 21,4 3-1,-1 0 8,3 0-11,2 14 19,4 7-34,7 5-39,7 3-37,1 5-15,5-1 21,0-3-4,0-3-16,11-10 29,2-7-31,9-6-49,4-4 8,1 0-19,1-18-31,2-10 3,-2-3 37,-4-1-25,-7 4 35,-5 6 41,-4 11 11,-4 5 14,-2 4 33,-2 2 24,0 0-22,2 2-31,6 15-28,4 7 20,3 7-13,3 6-8,6 0-98,15 6-121,-3-11-114,0-8-233</inkml:trace>
          <inkml:trace contextRef="#ctx0" brushRef="#br0" timeOffset="6631.13">11113 3862 1158,'0'-1'628,"0"1"-514,0 0 13,5-3-57,5 3-70,6 0-21,8 0 9,3 0-30,11 0-61,-1 4-84,15 10-122,-11-4-76,-7 2-462</inkml:trace>
          <inkml:trace contextRef="#ctx0" brushRef="#br0" timeOffset="6787.3989">11280 4016 1112,'-15'8'331,"-3"2"-166,6-3 109,6-1-112,4-3-98,2 1-64,0 2-53,18 0-29,7 2 48,13 0-119,25-5-22,-10-3-91,-1 0-148</inkml:trace>
          <inkml:trace contextRef="#ctx0" brushRef="#br0" timeOffset="7146.7773">11713 3815 1008,'-13'10'561,"-3"9"-470,-1 4 46,6-1 27,7 5-97,4-2-42,0 1 25,0-2-16,12 0 2,0-7-24,5-4-12,3-9-45,-2-4-2,6 0-34,-1-20-5,1-12-23,2-10-79,0-3-34,-9-4 45,3 5-23,-6 6 97,-2 15 103,-8 8 14,-4 15 178,0 0 99,0 16-51,0 16-93,4 10-65,0 3-39,1 5-34,7-3-9,2-5-19,10-8-122,-2-11-159,-7-11-225</inkml:trace>
          <inkml:trace contextRef="#ctx1" brushRef="#br0" timeOffset="43355.5615">11880 3763,'-18'0,"1"0,-1 0,0 0,0 0,0 0,0 0,0 0,0 0,18 18,-18-18,18 18,-17-18,-1 0,18 18,0 0,0 0</inkml:trace>
          <inkml:trace contextRef="#ctx0" brushRef="#br0" timeOffset="7443.637">12158 3781 188,'14'0'356,"0"0"-89,8 0-7,-3 0-79,1 12-39,-4 4-51,-4 3-7,-6 6 5,-6 2-6,0 5-1,-6 0-16,-10 0 12,-8 3 16,-2-5-19,1-5 5,1-1-21,10-6 7,0-5-33,11-5-26,3-3-7,0-4-31,9 3-68,21 0 16,8-2 30,11-2-34,42 0-81,-12-6-185,-4-6-236</inkml:trace>
        </inkml:traceGroup>
        <inkml:traceGroup>
          <inkml:annotationXML>
            <emma:emma xmlns:emma="http://www.w3.org/2003/04/emma" version="1.0">
              <emma:interpretation id="{32DC982C-F611-411B-B466-E580B15100B7}" emma:medium="tactile" emma:mode="ink">
                <msink:context xmlns:msink="http://schemas.microsoft.com/ink/2010/main" type="inkWord" rotatedBoundingBox="13665,12270 14130,12255 14146,12751 13681,12765"/>
              </emma:interpretation>
            </emma:emma>
          </inkml:annotationXML>
          <inkml:trace contextRef="#ctx0" brushRef="#br0" timeOffset="7725.0648">13297 3518 1171,'0'2'501,"0"20"-414,0 8 108,0 11-41,0 9-58,0 3-29,-10 4-16,2-3-33,0-5-18,0-9-49,5-12-72,-2-13-30,5-15-78,0-10-278,0-16-77</inkml:trace>
          <inkml:trace contextRef="#ctx0" brushRef="#br0" timeOffset="8054.3577">13328 3517 339,'12'-15'275,"10"4"-15,-2-1 32,10 4-66,-3 7-23,1 1-35,-3 0-37,-1 9-32,-8 4-26,-2 2-10,-6 3-8,-6 1 11,-2 7-5,0 4-9,-14 4-28,-10-1 7,-2 0-19,-1-1 1,-1-5 11,-2-1 3,9-4 7,-1-4-18,10-4-1,0-4 4,10-2-1,2 0-18,0-2-1,0 8-16,16-3 4,8 3-27,10 2 34,3-3-2,5-3-53,5-2-62,22-8-85,-7 0-131,-11 0-282</inkml:trace>
        </inkml:traceGroup>
      </inkml:traceGroup>
    </inkml:traceGroup>
    <inkml:traceGroup>
      <inkml:annotationXML>
        <emma:emma xmlns:emma="http://www.w3.org/2003/04/emma" version="1.0">
          <emma:interpretation id="{E0892C84-A22A-4D02-A71E-E96B412E386F}" emma:medium="tactile" emma:mode="ink">
            <msink:context xmlns:msink="http://schemas.microsoft.com/ink/2010/main" type="paragraph" rotatedBoundingBox="11127,14054 12915,14073 12906,14909 11118,14890" alignmentLevel="2"/>
          </emma:interpretation>
        </emma:emma>
      </inkml:annotationXML>
      <inkml:traceGroup>
        <inkml:annotationXML>
          <emma:emma xmlns:emma="http://www.w3.org/2003/04/emma" version="1.0">
            <emma:interpretation id="{6FD9BCB1-6C4C-47D1-B6A9-BCB1DD32DDEA}" emma:medium="tactile" emma:mode="ink">
              <msink:context xmlns:msink="http://schemas.microsoft.com/ink/2010/main" type="line" rotatedBoundingBox="11127,14054 12915,14073 12906,14909 11118,14890"/>
            </emma:interpretation>
          </emma:emma>
        </inkml:annotationXML>
        <inkml:traceGroup>
          <inkml:annotationXML>
            <emma:emma xmlns:emma="http://www.w3.org/2003/04/emma" version="1.0">
              <emma:interpretation id="{9CCDB719-DA13-4EF3-8832-9F11FC3F1C76}" emma:medium="tactile" emma:mode="ink">
                <msink:context xmlns:msink="http://schemas.microsoft.com/ink/2010/main" type="inkWord" rotatedBoundingBox="11126,14108 11437,14111 11429,14894 11118,14890"/>
              </emma:interpretation>
            </emma:emma>
          </inkml:annotationXML>
          <inkml:trace contextRef="#ctx0" brushRef="#br0" timeOffset="26569.2606">10784 5315 781,'-10'4'234,"-2"0"-145,0 3 123,0 0-85,2 5-47,3 8 19,-3 10-11,2 11-31,4 13 26,4 11-24,0 7 8,12 4-45,17 5-22,17-1-29,33 18-151,-6-20-179,-8-22-355</inkml:trace>
        </inkml:traceGroup>
        <inkml:traceGroup>
          <inkml:annotationXML>
            <emma:emma xmlns:emma="http://www.w3.org/2003/04/emma" version="1.0">
              <emma:interpretation id="{2B38DE85-1B7E-4A1C-931B-6BEB7DAA8F89}" emma:medium="tactile" emma:mode="ink">
                <msink:context xmlns:msink="http://schemas.microsoft.com/ink/2010/main" type="inkWord" rotatedBoundingBox="12784,14071 12915,14073 12908,14791 12776,14790"/>
              </emma:interpretation>
            </emma:emma>
          </inkml:annotationXML>
          <inkml:trace contextRef="#ctx0" brushRef="#br0" timeOffset="27084.891">12358 5278 895,'4'0'356,"8"4"-207,3 14 120,7 7-65,0 9-79,-4 8-29,-1 9-6,-7 8-5,-3 9-8,-7 2-55,0 0 4,-17-3-26,0-6-73,-9 5-63,4-19-129,5-10-272</inkml:trace>
        </inkml:traceGroup>
      </inkml:traceGroup>
    </inkml:traceGroup>
  </inkml:traceGroup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50.52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23CDBC20-8C47-4814-B80F-20BDE141D544}" emma:medium="tactile" emma:mode="ink">
          <msink:context xmlns:msink="http://schemas.microsoft.com/ink/2010/main" type="inkDrawing"/>
        </emma:interpretation>
      </emma:emma>
    </inkml:annotationXML>
    <inkml:trace contextRef="#ctx0" brushRef="#br0">184 122 0,'0'0'99,"0"0"-15,2 0-3,-2-8 1,0-1-6,0-2-12,0 1-21,0-3 5,0 1-2,0 1-3,-4 0-8,-4 0 1,-6 4-6,1-1-5,-1-1-5,-2 9-10,-5 0 10,5 0 11,-2 0-24,-1 9-7,5 6 9,2 8-9,6 7-2,-2 5 2,8 4 2,0-3 11,0-1 5,8-7 15,8-6-23,0-7-9,5-7 19,4-8-8,1 0-5,2-10 5,3-16 4,4-7-5,-5-6-11,1-2-16,-5 0-109,5-7-57,-7 9-70</inkml:trace>
  </inkml:traceGroup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49:52.81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context xml:id="ctx1">
      <inkml:inkSource xml:id="inkSrc7">
        <inkml:traceFormat>
          <inkml:channel name="X" type="integer" max="1680" units="cm"/>
          <inkml:channel name="Y" type="integer" max="1050" units="cm"/>
        </inkml:traceFormat>
        <inkml:channelProperties>
          <inkml:channelProperty channel="X" name="resolution" value="54.19355" units="1/cm"/>
          <inkml:channelProperty channel="Y" name="resolution" value="54.12371" units="1/cm"/>
        </inkml:channelProperties>
      </inkml:inkSource>
      <inkml:timestamp xml:id="ts1" timeString="2019-12-05T17:16:32.184"/>
    </inkml:context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483AB580-60FC-473F-934F-28F4086C1526}" emma:medium="tactile" emma:mode="ink">
          <msink:context xmlns:msink="http://schemas.microsoft.com/ink/2010/main" type="writingRegion" rotatedBoundingBox="1273,8000 24021,7665 24126,14778 1378,15113"/>
        </emma:interpretation>
      </emma:emma>
    </inkml:annotationXML>
    <inkml:traceGroup>
      <inkml:annotationXML>
        <emma:emma xmlns:emma="http://www.w3.org/2003/04/emma" version="1.0">
          <emma:interpretation id="{B955AB61-CE6B-440B-B9CD-D0FCCBAFB285}" emma:medium="tactile" emma:mode="ink">
            <msink:context xmlns:msink="http://schemas.microsoft.com/ink/2010/main" type="paragraph" rotatedBoundingBox="1276,7997 14803,7857 14827,10096 1299,1023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14B62AC-1568-4386-8BFE-BB3CBDFADFFF}" emma:medium="tactile" emma:mode="ink">
              <msink:context xmlns:msink="http://schemas.microsoft.com/ink/2010/main" type="inkBullet" rotatedBoundingBox="1276,7997 2438,7985 2450,9133 1288,9145"/>
            </emma:interpretation>
          </emma:emma>
        </inkml:annotationXML>
        <inkml:trace contextRef="#ctx0" brushRef="#br0">481-243 499,'-11'-8'287,"-5"-2"-148,-10 1 90,-8-1-94,-5 2-51,-11 8 10,-8 0-5,-12 1-3,-7 19-51,-4 8 14,0 8 26,4 3-14,8 6 18,7 5-19,9 4-10,7 7-16,11 5-5,7 8-28,14 3 22,11 2-13,3 0 9,25 0-7,18-2 3,21-3 16,23 3-5,27-9 10,23-24-1,3-24-26,-21-20 3,-30-24 6,-30-12-17,5-22-2,7-33-9,-10-2-7,-4-2-27,-29 10-26,-26 22-30,-2-7-34,-2 1-39,-55-2-44,3 19-47,-9 11-248</inkml:trace>
        <inkml:trace contextRef="#ctx0" brushRef="#br0" timeOffset="-626.1165">136 90 735,'0'-3'330,"0"-1"-195,-2 0 34,2-1-29,0-4-62,0 0-14,0-4 5,0 2 5,0 0-21,0 2 10,0 3-9,0 3 4,0 0 3,0 3 0,0 0-4,-7 5 17,-4 16-18,-3 12-41,-4 13-4,-2 7 11,-1 5-3,3-5 3,6-10-13,0-9-3,12-14-6,0-8-10,0-8-20,12-4-77,13 0 44,8-14 8,4-13 7,6-7 11,1-4 3,-2-2 16,-5 9 18,-7 7 8,-12 8-7,-9 11-1,-9 5 11,0 0 76,0 23 18,0 11-34,-7 12-15,-2 2-5,-1 4-33,7-8-8,1-8-10,2-9-96,0-11-88,5-8-123,7-8-314</inkml:trace>
      </inkml:traceGroup>
      <inkml:traceGroup>
        <inkml:annotationXML>
          <emma:emma xmlns:emma="http://www.w3.org/2003/04/emma" version="1.0">
            <emma:interpretation id="{C7A3D94D-ED29-4784-A1CA-2344088C4447}" emma:medium="tactile" emma:mode="ink">
              <msink:context xmlns:msink="http://schemas.microsoft.com/ink/2010/main" type="line" rotatedBoundingBox="3299,8111 14805,7992 14812,8727 3307,8846"/>
            </emma:interpretation>
          </emma:emma>
        </inkml:annotationXML>
        <inkml:traceGroup>
          <inkml:annotationXML>
            <emma:emma xmlns:emma="http://www.w3.org/2003/04/emma" version="1.0">
              <emma:interpretation id="{E839D38E-8A62-485A-BCBD-697F5DA4B667}" emma:medium="tactile" emma:mode="ink">
                <msink:context xmlns:msink="http://schemas.microsoft.com/ink/2010/main" type="inkWord" rotatedBoundingBox="3300,8213 5118,8194 5123,8696 3306,8715"/>
              </emma:interpretation>
            </emma:emma>
          </inkml:annotationXML>
          <inkml:trace contextRef="#ctx0" brushRef="#br0" timeOffset="3654.2978">1808 43 801,'-6'-5'255,"-1"1"-90,-3-2 40,1 2-46,-3 2-55,5 1-34,-9 1 9,2 0-3,-2 0-31,-6 11-30,3 5 19,-3 0-17,5 1 25,-2 1-34,7-3-6,5-2 5,1-3-1,6-4-12,0-3 0,0 4-39,10 1-4,10 1 14,5 6-9,7 1 9,5 1 0,5 1-16,0 2-5,-3-3 14,-6 2 13,-7-1 19,-6 0 5,-10-4 5,-6 0 34,-4-2 44,0-2 39,-16 2-12,-9 0-11,-9-1-33,-8-1-2,-4-2-13,5-3-3,-5-5-18,11 0-23,5 0-2,6 0-27,11 0-32,11-2-16,2-3-87,20-8-123,9-3-238,5-2 6</inkml:trace>
          <inkml:trace contextRef="#ctx0" brushRef="#br0" timeOffset="4044.9079">2184 176 1059,'-18'4'224,"-2"-1"-78,4-1 112,6-1-83,7-1-74,3 0-95,0 0-6,3 0-38,21 0 28,4 0-11,9-1-43,9-6-56,31-2-59,-10 1-101,-5 1-278</inkml:trace>
          <inkml:trace contextRef="#ctx0" brushRef="#br0" timeOffset="3857.4252">2209-2 1082,'0'0'352,"0"0"-307,7 0-5,0 0-16,13 0-24,2 0 0,6 8-47,3 2-9,11 4-52,-9-2-97,-9-2-146</inkml:trace>
          <inkml:trace contextRef="#ctx0" brushRef="#br0" timeOffset="4496.8802">2972-71 669,'-7'-2'735,"-13"0"-655,-6 0 20,0 2 49,-1 0-58,3 0-27,0 0 5,7 0 13,3 2-51,0 7-19,4 5-12,2 1 0,8 0-13,0 3-2,0-2-23,8 0-20,10-2-8,4-3 37,3 4 1,3-2 11,4 1 15,-1 2 1,-5 0 1,-2-2 0,-9-1 1,-3 0 18,-7-6 9,-5 4 70,0-2 22,-9 4 29,-11 6-47,1-1-13,-8 1-43,-6 1-9,4-2-31,-5-4-6,8-4-4,3-4-54,5-4-92,8-2-59,10 0-13,2-7-261,12-4-138</inkml:trace>
          <inkml:trace contextRef="#ctx0" brushRef="#br0" timeOffset="4793.7769">3047 245 738,'0'0'540,"7"-1"-479,5-5 7,5-6 66,11-8-37,8-6-34,3-6-35,9-4-20,-7 3 0,-2 4-1,-5 5-5,-12 10-2,-10 8 2,-8 6 29,-4 0 106,0 12 37,-2 18-36,-12 9-31,1 11-32,-6-1-14,7 1-16,-1-7-30,2-6-15,8-9-31,-1-6-46,-2-7-51,6-6-81,-2-5-107,2-4-392</inkml:trace>
        </inkml:traceGroup>
        <inkml:traceGroup>
          <inkml:annotationXML>
            <emma:emma xmlns:emma="http://www.w3.org/2003/04/emma" version="1.0">
              <emma:interpretation id="{1B51EAA1-2098-4ACB-AF34-3153BBEACAFC}" emma:medium="tactile" emma:mode="ink">
                <msink:context xmlns:msink="http://schemas.microsoft.com/ink/2010/main" type="inkWord" rotatedBoundingBox="6019,8143 7928,8123 7935,8773 6026,8792"/>
              </emma:interpretation>
            </emma:emma>
          </inkml:annotationXML>
          <inkml:trace contextRef="#ctx0" brushRef="#br0" timeOffset="6772.8647">4596-75 2,'0'0'1166,"-2"-2"-1007,-16 0-85,-6 0 79,-3-2-75,-5 2-41,1 2 17,-3 0 12,0 0-12,6 0 1,3 2-17,5 4 11,4 0-11,8-2-16,7 2-22,1 2-1,0 2-33,17 6-3,7 6 25,7 1-2,7 4 12,6-1 1,-5 0-12,-1 0-5,-7-1-3,-7-1 10,-9-2 9,-5-4 2,-10 0 39,0-2 29,-1-1 8,-21-1-8,-6-4 13,-3-2 8,-7-7-60,-6-1 1,5 0-5,1 0-24,11 0-1,3-11-45,8 2-67,8-6-43,8-9-52,5 5-168,8-3-273</inkml:trace>
          <inkml:trace contextRef="#ctx0" brushRef="#br0" timeOffset="7246.2186">5035-29 946,'0'0'220,"0"0"-112,4 0-11,11 0-50,9 0 5,10 0-13,2 0-39,3 0-1,4 0-111,-5 10-169,-11 2-756</inkml:trace>
          <inkml:trace contextRef="#ctx0" brushRef="#br0" timeOffset="7418.0776">5076 158 1103,'-12'4'350,"2"1"-218,8-2 113,2 1-101,0 0-144,12 3-15,14 2 14,11 1 1,1-2-66,27-6-98,-5-2-157,-11 0-203</inkml:trace>
          <inkml:trace contextRef="#ctx0" brushRef="#br0" timeOffset="7933.7262">5612-148 1008,'-8'0'248,"-2"0"-143,0 2 162,5 7-149,-2 3-71,7-2-24,0 2-23,0-2-4,2-1-5,10 2 8,2-4 0,6 4 0,-3-1 1,7 4 1,4-1-1,4 3 8,-5 0-6,-1 2-2,-4 0 0,-6-3 1,-6 3 1,-7-5 43,-1 3 8,-2 0 6,0 1 21,0 0-27,-12 4-14,0-3-17,-1-3-7,1-2 7,4-2-3,0-6-7,3-1-6,0-4-6,5 0-16,0 0 4,0 0-17,0 2 8,0 3 5,-2 4 15,-3 5 1,-7 4 15,-7 1-14,2 2 5,-7-4-5,2-5-1,1-6-16,-1-6-56,0 0-65,6-12-98,5-4-95,7-2-291</inkml:trace>
          <inkml:trace contextRef="#ctx0" brushRef="#br0" timeOffset="8217.2083">6067 59 658,'23'-16'135,"1"-1"9,2 1 95,-2 2-107,-7 5-25,-5 9 21,-8 0 41,-4 16 37,0 15 5,0 12-17,-4 7-77,-6 6-26,3-3-38,-2-2-26,4-4-25,-1-7-2,6-6-51,0-8-62,-2-5-56,0-5-51,-6-4-35,6-5-118,-6-1-312</inkml:trace>
        </inkml:traceGroup>
        <inkml:traceGroup>
          <inkml:annotationXML>
            <emma:emma xmlns:emma="http://www.w3.org/2003/04/emma" version="1.0">
              <emma:interpretation id="{3AD3FCEF-2041-4EDE-8CB2-5CF1014CB1E9}" emma:medium="tactile" emma:mode="ink">
                <msink:context xmlns:msink="http://schemas.microsoft.com/ink/2010/main" type="inkWord" rotatedBoundingBox="9155,8169 11169,8148 11175,8720 9161,8741"/>
              </emma:interpretation>
            </emma:emma>
          </inkml:annotationXML>
          <inkml:trace contextRef="#ctx0" brushRef="#br0" timeOffset="10030.9075">7644 112 3,'-16'-1'963,"1"-1"-825,-7 2 10,-2 0 14,5 0-31,-3 5-35,0 16-5,4 6-1,-2 3-6,4 6-21,5-3 16,5-2 3,0 0-20,6-8-25,0-4-26,6-8-11,11-6-6,7-5-62,4-7-36,4-18-42,-1-12-48,-3-6-36,2 0 4,-9 2 7,-1 9 98,-8 9 121,-6 12 44,-2 9 146,-2 2 29,0 10-4,0 16-54,4 7-54,1 4-50,5 7-41,9-3-16,-2 1-4,20 6-100,-5-12-183,0-11-387</inkml:trace>
          <inkml:trace contextRef="#ctx0" brushRef="#br0" timeOffset="10234.036">8010 99 1501,'0'0'281,"0"-3"-187,12 3-18,12 0-58,5-1-18,9 1-22,23 0-85,-11 0-156,-11 1-303</inkml:trace>
          <inkml:trace contextRef="#ctx0" brushRef="#br0" timeOffset="10421.5557">8107 276 1291,'-12'5'301,"2"-3"-179,5-2 103,5 0-97,0 0-128,5 0-9,17 0 6,7 0 3,9 0 0,10 0-44,3 0-73,26-2-86,-12-10-124,-3-1-256</inkml:trace>
          <inkml:trace contextRef="#ctx0" brushRef="#br0" timeOffset="10812.1675">8754 0 1183,'-19'0'259,"4"0"-17,1 12-18,-2 6-111,4 4-33,2 1-3,9 1-5,1-2-20,0-2 7,0-7-35,1-3-16,13-5-8,-2-5-17,4 0-11,6-12-18,0-13-20,2-6-10,-5-5-34,5-5-25,-2 2-17,-7 1 3,-1 6 17,-4 9 82,-8 10 50,0 10 48,-2 3 134,0 3 23,0 24-29,-2 6-32,-6 9-24,4 5-27,4 0-11,0-3-53,0-6-29,10-7-49,6-5-136,18-7-73,-7-3-124,-3-8-370</inkml:trace>
          <inkml:trace contextRef="#ctx0" brushRef="#br0" timeOffset="11171.5448">9154 204 1432,'0'0'258,"0"0"-134,0 0-8,12 0-86,7 0-16,0-2-4,7-12-4,4-2-6,-3-5 0,1-5-9,-2-3-1,-1 1-5,-1 0 8,-6 2-16,-5 6 15,-3 7 8,-3 6 16,-7 7 33,0 0 77,0 7-21,0 17 9,0 11-30,0 8-26,0 2-9,-5 1-49,3-6-5,2-9-87,0-7-66,0-6-88,0-6-279,0-7-922</inkml:trace>
        </inkml:traceGroup>
        <inkml:traceGroup>
          <inkml:annotationXML>
            <emma:emma xmlns:emma="http://www.w3.org/2003/04/emma" version="1.0">
              <emma:interpretation id="{339CC720-C5B0-4D9F-B1C5-1B787BF33170}" emma:medium="tactile" emma:mode="ink">
                <msink:context xmlns:msink="http://schemas.microsoft.com/ink/2010/main" type="inkWord" rotatedBoundingBox="12245,8019 14805,7992 14812,8727 12252,8754"/>
              </emma:interpretation>
            </emma:emma>
          </inkml:annotationXML>
          <inkml:trace contextRef="#ctx0" brushRef="#br0" timeOffset="21469.0798">10572-152 1103,'0'0'258,"0"0"-171,2 0 70,12 0-74,8 0-37,4 0 0,3 2 7,1 8-25,-4 2-11,-7 4 1,-1 2-5,-10 5 12,-4 1 13,-4 5 22,0 3-20,-20 2-5,-5-1-20,-9-2 13,2 0-1,-3-10-16,1-2 1,6-6 16,9-5 2,1-2-9,12-4 1,4 0-22,2-2-19,0 2-26,18 4-2,11 1 26,9 5-49,9 3-11,11-2-65,33-1-122,-12-4-79,-8-5-382</inkml:trace>
          <inkml:trace contextRef="#ctx0" brushRef="#br0" timeOffset="21078.45">10665-190 867,'-4'7'813,"-13"17"-728,-3 5-52,4 7 92,2 3-37,2 5-37,2 1 1,10-2-10,0-1-42,0-4-22,0-9-21,0-8-58,0-10-55,4-7-125,2-4-284</inkml:trace>
          <inkml:trace contextRef="#ctx0" brushRef="#br0" timeOffset="21850.888">11247 61 916,'-2'-3'313,"-13"-2"-220,-7 5 212,-4 0-136,-1 0-59,1 5-34,2 5-31,8-1 25,5 1-34,4-1-36,7 4-10,0-1-31,8 2 13,14-1 4,6-3-18,8-4 12,3-3-18,4-3 8,5 0 26,-7 0-20,-1 0 20,-6 5 13,-7 8-1,-7 0 2,-6 3 28,-10 3 52,-3 2 38,-1 0 31,0 1 3,-3 0-42,-7-3-50,-4 3-28,2-4-20,5 0-12,-3-5-36,1-2-53,6-6-61,-11-5-53,2 0-32,-2-9-250</inkml:trace>
          <inkml:trace contextRef="#ctx0" brushRef="#br0" timeOffset="22073.1318">10861-15 1150,'-18'39'200,"6"11"-158,8 6 129,4 12-89,12-3-82,16-5-16,35 5-76,-6-17-78,-6-13-189</inkml:trace>
          <inkml:trace contextRef="#ctx0" brushRef="#br0" timeOffset="22291.8845">11532-37 1031,'12'0'359,"6"19"-214,4 9 109,5 5-96,-1 5-64,0 0-44,-4 0-22,-5-3-28,-1-4-33,2 0-89,-11-10-122,2-7-270</inkml:trace>
          <inkml:trace contextRef="#ctx0" brushRef="#br0" timeOffset="22448.1174">11973-84 1138,'18'0'384,"8"-1"-276,9-1 16,7-4-104,23-2-20,-10 1-212,-9 3-434</inkml:trace>
          <inkml:trace contextRef="#ctx0" brushRef="#br0" timeOffset="22635.6381">12052 21 603,'-8'1'975,"8"-1"-824,0 0 7,0 0-66,4 0-84,20 0-8,11-4 9,7-4-9,7-4-44,25-9-153,-11 1-172,-12-3-511</inkml:trace>
          <inkml:trace contextRef="#ctx0" brushRef="#br0" timeOffset="22791.8754">12592-215 884,'-14'25'815,"0"6"-693,-1 5 41,1 6 2,4-2-136,8-6-29,2-6-47,0-11-65,16-12-112,6-5-273,-5 0-450</inkml:trace>
          <inkml:trace contextRef="#ctx0" brushRef="#br0" timeOffset="23088.7642">12675 105 1584,'-4'20'289,"4"0"-139,4-1 37,17 0-122,13-8-34,7-4-31,7-7-1,2-9 1,-1-22-30,-1-13-7,-7-12 3,-12-7-7,-5-4 16,-12 6 25,-12 8 5,0 11 17,-25 12 11,-15 11 24,-9 10-3,-3 9-26,1 0-28,5 26-21,7 10-35,7 42-96,9-8-112,2 6-562</inkml:trace>
        </inkml:traceGroup>
      </inkml:traceGroup>
      <inkml:traceGroup>
        <inkml:annotationXML>
          <emma:emma xmlns:emma="http://www.w3.org/2003/04/emma" version="1.0">
            <emma:interpretation id="{298F55FA-31D5-4C88-9EB6-696778584611}" emma:medium="tactile" emma:mode="ink">
              <msink:context xmlns:msink="http://schemas.microsoft.com/ink/2010/main" type="line" rotatedBoundingBox="2309,9528 7890,9184 7937,9949 2356,10293"/>
            </emma:interpretation>
          </emma:emma>
        </inkml:annotationXML>
        <inkml:traceGroup>
          <inkml:annotationXML>
            <emma:emma xmlns:emma="http://www.w3.org/2003/04/emma" version="1.0">
              <emma:interpretation id="{87D7FB98-6BA6-455E-80BC-4F186BF19856}" emma:medium="tactile" emma:mode="ink">
                <msink:context xmlns:msink="http://schemas.microsoft.com/ink/2010/main" type="inkWord" rotatedBoundingBox="2309,9528 5945,9304 5992,10069 2356,10293"/>
              </emma:interpretation>
            </emma:emma>
          </inkml:annotationXML>
          <inkml:trace contextRef="#ctx0" brushRef="#br0" timeOffset="29452.9197">2067 1454 624,'0'-2'286,"-2"-1"-224,-8-4 16,-2-1 25,-1-3-66,-5-2 10,-4 4 29,0 1 22,1 5-1,1 3 13,2 0-22,0 0-17,6 16-5,5 4-3,0 8-28,6 2-1,1 2-8,0-5-14,3-5-7,9-4-5,6-11-6,2-5 4,2-2-15,2-5-16,-1-14-21,-3-10-13,2-1 29,-7-1-6,-1 2-6,-4 3 24,-6 10 25,2 8 1,-6 6 16,2 2 70,2 2-19,4 18-17,2 11 0,4 7-8,3 3-26,3 1-7,4-5-9,2-9-41,15-6-84,-3-8-142,-9-10-225</inkml:trace>
          <inkml:trace contextRef="#ctx0" brushRef="#br0" timeOffset="31297.869">2496 1597 508,'0'0'217,"0"0"-84,0 0 30,0 0-58,0 0-41,0 0 33,0 0-12,0 0 11,0 0 9,0 0-12,0 0-23,0 0-25,0 0-8,0 0-37,0 0 0,0-2 0,6-10 6,6-6 17,8-4-16,-3-3 5,7-5-3,-2 0-8,-3 0 15,2 3-16,-6 2 0,-3 7 4,-4 6-4,-4 6 0,-2 4 16,-2 2 3,0 0 37,0 0-5,0 8-8,0 12-5,0 8-5,0 12 3,0 6-5,0-1-10,-2 0-6,-2-9-15,3-6-37,1-8-72,0-4-83,0-6-108,7-8-222</inkml:trace>
          <inkml:trace contextRef="#ctx0" brushRef="#br0" timeOffset="31500.9963">2984 1502 1461,'-2'26'266,"-8"2"-248,5 5 83,-3-1-63,8-3-38,0-2-24,0 1-103,11-6-96,1-8-120</inkml:trace>
          <inkml:trace contextRef="#ctx0" brushRef="#br0" timeOffset="28152.5447">952 1314 45,'0'-2'101,"0"-4"-94,0 0 62,0 0 2,0 0-36,0 0 12,6 4 14,-4 0 31,0 2-11,-2 0 3,2 0 59,-2 0 14,0 0-14,0 0-30,0 0-42,0 0-12,0 0 1,0 0 5,0 0 9,0-2 0,0 2-18,0 0-1,0 0-1,0-2-4,0 1 7,-2-3 5,-8-3-25,-2 2-24,-4-1-4,1 0 11,-5 0-2,4 2 7,-6 4-2,-4 0-23,1 8-9,-8 18 8,-1 9-13,0 9 14,3 2 5,3 6 1,8 1-5,6 0 18,10-4-18,4-2-1,2-3-1,22-7 1,7-7-8,9-7 8,9-8 1,3-11 8,5-4-8,-2 0 0,-3-19 5,-3-2-5,-7-6 0,-5-6 0,-7 0-1,-8-1-15,-10-1-26,-6-3-12,-6 2-45,0 1-37,-8 1-37,-24 1-35,2 7-55,5 10-133</inkml:trace>
          <inkml:trace contextRef="#ctx0" brushRef="#br0" timeOffset="28374.7108">863 1512 869,'14'8'205,"4"3"-97,10 4 98,3 4-23,11 2-61,-3-1-55,4 2-30,-3 0-18,2 2-19,-2 0-13,-3-3-79,4-1-138,-11-5-85,-5-6-812</inkml:trace>
          <inkml:trace contextRef="#ctx0" brushRef="#br0" timeOffset="32763.3154">1715 1239 561,'-7'-2'393,"-5"2"-292,0 0 94,-4 0 8,-2 11-63,6 17-38,0 15-28,5 13-17,7 11-13,0 9-32,19 7-12,20 0-6,59 21-57,-11-20-200,0-22-377</inkml:trace>
          <inkml:trace contextRef="#ctx0" brushRef="#br0" timeOffset="31966.414">3427 1102 1213,'-7'-2'171,"-5"0"-87,-6 2 70,2 0-95,-6 0-20,-4 17 21,1 7 11,-1 5 0,0 2-23,7 0-8,7-3-11,6-4-17,6-8-12,0-2-28,1-4-1,20-2-5,1-2 9,5-1 0,3 2 15,-3-3 4,7 2-12,-8 2-1,-3 0 13,-7-3 6,-8 4 11,-4-3 15,-4 6 56,0-1 31,-2 5-11,-13 1 4,-6 3-48,-2 0-39,-3-2-16,-2-5-3,5-3-31,5-3-28,6-3-46,4-3-33,8-1-73,2 0-272,14-9-129</inkml:trace>
          <inkml:trace contextRef="#ctx0" brushRef="#br0" timeOffset="32263.2926">3536 1423 993,'2'0'256,"2"-4"-184,6 0 63,5-2-64,9-6-14,2-4-5,8-2-12,-3-4-26,3 3 2,-6 1-15,-5 6 0,-9 5-1,-6 7 1,-6 0 84,-2 13 50,0 15 11,0 12-32,0 6-22,-2 4-38,-4 0-40,1-1-14,-4-4-88,-1-3-74,-5 2-61,-1-13-165,-4-9-649</inkml:trace>
          <inkml:trace contextRef="#ctx0" brushRef="#br0" timeOffset="33187.7941">3886 1071 766,'22'0'251,"5"8"-80,11 10 30,8 3 27,-1 3-123,0 4-42,-5 3-3,-11 5-1,0 7-4,-12 7-15,-7 3-18,-6 2-22,-4 1-16,0 11-94,-10-14-149,2-9-255</inkml:trace>
        </inkml:traceGroup>
        <inkml:traceGroup>
          <inkml:annotationXML>
            <emma:emma xmlns:emma="http://www.w3.org/2003/04/emma" version="1.0">
              <emma:interpretation id="{52D40BDD-0259-49E8-9D13-4FF3BAF0FBC2}" emma:medium="tactile" emma:mode="ink">
                <msink:context xmlns:msink="http://schemas.microsoft.com/ink/2010/main" type="inkWord" rotatedBoundingBox="6374,9333 7894,9239 7926,9763 6407,9856"/>
              </emma:interpretation>
            </emma:emma>
          </inkml:annotationXML>
          <inkml:trace contextRef="#ctx0" brushRef="#br0" timeOffset="33687.7806">4671 1462 1469,'-4'2'318,"4"-2"-168,0 0-22,0 0-128,22 0 0,9 0 0,9-8 0,9-2-25,26-2-144,-9 1-234,-9 3-776</inkml:trace>
          <inkml:trace contextRef="#ctx0" brushRef="#br0" timeOffset="33500.2971">4653 1146 409,'0'0'1110,"0"0"-918,0 0-126,14 0-59,15 0 2,9 2-1,10 8-8,19 4-88,-8-3-135,-11 1-156</inkml:trace>
          <inkml:trace contextRef="#ctx0" brushRef="#br0" timeOffset="34125.3045">5363 1210 833,'-10'7'777,"0"-1"-655,8 0-24,2-2-9,0-2-89,0 2-61,12 0 27,4-1 24,8 4 10,-1-2 2,5 1-2,-1 0-16,9 2-8,2 0-25,-1 0-2,-1 4 17,-7 1 17,-5 3 17,-8 1 44,-8 1 79,-8 2 15,0 0 8,0 4 17,-15-2-32,-6 0-30,-4-4-9,-3-5 2,-4-2-21,5-6-34,-5-5-20,0 0-19,7 0-34,-1-7-42,9-9-72,-2-4-43,14 0-50,5-9-44,0 5-217,0 6-787</inkml:trace>
          <inkml:trace contextRef="#ctx0" brushRef="#br0" timeOffset="34390.9152">5598 1015 1258,'0'0'628,"0"-2"-489,0 2 33,18 0-34,12-1-42,11-1-4,8-1-34,11 2-22,-3-2-32,6 3-4,-1 0-89,13 0-98,-14 0-110,-11 4-344</inkml:trace>
          <inkml:trace contextRef="#ctx0" brushRef="#br0" timeOffset="35970.1579">5495 1007 252,'0'0'239,"0"0"-64,0 0 2,0 0-1,0 0-18,0 0-37,-2 0-28,2 0-6,0 0-17,0 0 4,0 0-13,0 0-11,0 0 13,0 0-8,0 0-5,0 0-13,0 0-5,0 0 2,0 0-18,0 0 0,0 0 6,0 0 2,0 0 11,-3-1 5,-4 1 4,4 0 2,-4 0-22,2 0-7,-5 0-8,-2 0 2,4 4-4,-4 5-6,2 5 9,0 3-9,5 4-1,-2 1-13,4 1-33,3 3-56,0 8-52,0-7-173,2-1-1212</inkml:trace>
        </inkml:traceGroup>
      </inkml:traceGroup>
    </inkml:traceGroup>
    <inkml:traceGroup>
      <inkml:annotationXML>
        <emma:emma xmlns:emma="http://www.w3.org/2003/04/emma" version="1.0">
          <emma:interpretation id="{23F1DEC2-DB18-45E6-87CF-96253C7C1E88}" emma:medium="tactile" emma:mode="ink">
            <msink:context xmlns:msink="http://schemas.microsoft.com/ink/2010/main" type="paragraph" rotatedBoundingBox="2485,10177 24053,9859 24084,11936 2516,1225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58D438B1-B52E-4ACC-A7D3-FB05B79900A7}" emma:medium="tactile" emma:mode="ink">
              <msink:context xmlns:msink="http://schemas.microsoft.com/ink/2010/main" type="line" rotatedBoundingBox="2485,10177 24053,9859 24081,11709 2513,12027"/>
            </emma:interpretation>
          </emma:emma>
        </inkml:annotationXML>
        <inkml:traceGroup>
          <inkml:annotationXML>
            <emma:emma xmlns:emma="http://www.w3.org/2003/04/emma" version="1.0">
              <emma:interpretation id="{C032539D-8296-4CE7-A670-DB205ADA903F}" emma:medium="tactile" emma:mode="ink">
                <msink:context xmlns:msink="http://schemas.microsoft.com/ink/2010/main" type="inkWord" rotatedBoundingBox="2493,10707 4248,10681 4260,11496 2505,11522"/>
              </emma:interpretation>
            </emma:emma>
          </inkml:annotationXML>
          <inkml:trace contextRef="#ctx0" brushRef="#br0" timeOffset="40939.5709">1126 2595 636,'-2'-2'209,"0"0"-68,-2 0 26,2-2-69,-2 1-37,-2 0 3,4 0 16,-3 0 8,-2 2 24,4-2-7,-6 3-14,2 0-18,-1 0-24,-2 0-22,-4 0-3,0 0-14,-3 4-9,-3 5-1,0 6-7,-4 3 7,2-1 26,-1 4-16,-1-2-9,6 5 0,-4 2 12,3 5-3,1 9-9,4 5 6,4 5 19,4 0-25,6-3 0,0-4 16,0-3-17,6-8-11,14-5-11,6-4 11,3-6 11,5-8 0,2-5 0,1-4 0,-4 0 0,1-8 3,-4-10-2,-5 0 7,-1-9-8,-4 2 0,-6-5-13,-8 2-2,-6 2-29,0 2-37,0 3-33,-8-6-63,-10 4-46,4 6-111</inkml:trace>
          <inkml:trace contextRef="#ctx0" brushRef="#br0" timeOffset="41158.3417">919 2868 1027,'0'12'174,"5"7"-19,11 7 54,10 6-79,-1 5-63,7 1-12,0 1-21,0-1-25,-1-2-9,5-7-92,5-3-102,-3-8-44,-8-8-115</inkml:trace>
          <inkml:trace contextRef="#ctx0" brushRef="#br0" timeOffset="43407.6012">1494 2419 1061,'-12'14'251,"-2"8"-177,-1 9 92,-4 10-42,4 11-62,3 9-6,6 8-25,6 7-30,9-1-1,34 4-20,67 36-48,-5-23-98,3-8-340</inkml:trace>
          <inkml:trace contextRef="#ctx0" brushRef="#br0" timeOffset="41871.6546">1820 2778 730,'0'-5'191,"0"-1"-57,0 0 70,-4-2-58,2 3-9,-8 0 10,4 2-10,-6 0-30,-3 3-29,-5 0-18,-4 0-14,5 11-17,0 3-10,4 7 6,3-1-10,2 1 16,8 1-10,2 0-21,0-2-10,0-4-10,10-5 0,4-3-11,-1-6-21,1-2-7,6 0 0,-2-14-24,4-11-18,-5-9 3,3-1-29,-4-2 28,-2 9 35,-4 6 45,-7 10 19,2 12 44,-5 0 104,4 6-25,-1 19-33,6 6-36,3 8-10,1 2-44,5-2-1,12 4-102,-4-9-166,-5-11-217</inkml:trace>
          <inkml:trace contextRef="#ctx0" brushRef="#br0" timeOffset="42152.9268">2103 2902 352,'2'-4'808,"1"-3"-714,7-4-72,4-7 50,6-6-27,6-3-16,2-1 2,1 0-8,1 7-6,-9 2 17,1 12 11,-10 5 57,-4 2 1,-4 3 7,0 22 10,-4 12-14,4 9-48,-2 5-30,-2 4-28,0-5-11,0-8-61,0-9-26,2-10-77,10-7-114,0-8-85,-5-6-647</inkml:trace>
          <inkml:trace contextRef="#ctx0" brushRef="#br0" timeOffset="42309.1784">2510 2963 1042,'0'6'352,"0"17"-249,0 3 57,0 6-111,0-3-49,0 3-89,0 3-62,10-9-107,-3-6-485</inkml:trace>
        </inkml:traceGroup>
        <inkml:traceGroup>
          <inkml:annotationXML>
            <emma:emma xmlns:emma="http://www.w3.org/2003/04/emma" version="1.0">
              <emma:interpretation id="{8A281E29-9B6B-4FA2-A55E-81E923895547}" emma:medium="tactile" emma:mode="ink">
                <msink:context xmlns:msink="http://schemas.microsoft.com/ink/2010/main" type="inkWord" rotatedBoundingBox="4609,10722 6488,10694 6499,11397 4619,11425"/>
              </emma:interpretation>
            </emma:emma>
          </inkml:annotationXML>
          <inkml:trace contextRef="#ctx0" brushRef="#br0" timeOffset="42731.0583">3001 2522 1213,'0'0'267,"0"0"-171,0 0 115,-7 0-100,-5 0-80,-1 5 16,-1 10 7,-2-1-23,-2 2 5,4 1-22,0 1-13,9-2 5,-2 1-6,6-1-12,1 0-5,0 0-39,8 1-21,11-4 14,7 3-16,8-2 9,0-1 31,-1 1-5,1-2 18,-9 2 26,-7-1 6,-8 3 64,-10 3 45,0 0 35,-2 1-17,-18 1-40,-1 1-35,-5-4-58,0-4-37,1-4-62,5-5-17,4-2-34,10-3-59,6 0-135,0-5-450</inkml:trace>
          <inkml:trace contextRef="#ctx0" brushRef="#br0" timeOffset="42949.8106">3212 2799 188,'23'-21'355,"5"-4"-97,8-6-45,0-3-41,-1 1-69,-7 7 0,-6 8 3,-8 10 9,-9 8-16,3 0 19,-4 20 17,-2 15-1,0 13-20,2 5-29,-4 8-60,0 4-25,0-8-51,-6 0-103,-20 4-46,0-16-204,1-10-1026</inkml:trace>
          <inkml:trace contextRef="#ctx0" brushRef="#br0" timeOffset="43829.4618">3479 2445 666,'10'-4'174,"3"0"59,9 2-42,6 2-32,8 0 5,3 2-40,2 18-29,-1 5-3,-3 11-18,1 6 9,-12 7 4,-2 8-9,-11 2-30,-4 3-19,-8-7-29,-1-8-44,0-11-83,0-6-41,-10-10-134,-2-8-276</inkml:trace>
          <inkml:trace contextRef="#ctx0" brushRef="#br0" timeOffset="44251.489">4086 2724 717,'0'0'275,"0"-2"-78,0 2-36,0-3-67,0 3 2,0-1 44,8-2 10,7 2-23,3 1-19,14-2-11,7-1-32,9 3-28,5-3-15,4 2-12,5-4 1,-3 1-11,-4 2-18,-5 2-36,-4 0-8,-9 0-13,-6 0-52,-7 8-24,-2-4-78,-10-4-157,-6 0-696</inkml:trace>
          <inkml:trace contextRef="#ctx0" brushRef="#br0" timeOffset="45143.2623">4274 2844 892,'0'0'254,"0"0"-38,1 0-7,1 0-63,-2 0-48,7 0-4,-2-2 13,3-4 0,0-2-23,10 3-17,0-4-29,7 6-14,7-1-14,1 2-4,10 2-6,2 0-10,2 0-79,18 0-60,-11 0-88,-7 2-294</inkml:trace>
        </inkml:traceGroup>
        <inkml:traceGroup>
          <inkml:annotationXML>
            <emma:emma xmlns:emma="http://www.w3.org/2003/04/emma" version="1.0">
              <emma:interpretation id="{0A7338B5-7287-493E-B2C5-B8D1C3D506A2}" emma:medium="tactile" emma:mode="ink">
                <msink:context xmlns:msink="http://schemas.microsoft.com/ink/2010/main" type="inkWord" rotatedBoundingBox="7177,10466 10367,10419 10380,11308 7190,11355"/>
              </emma:interpretation>
            </emma:emma>
          </inkml:annotationXML>
          <inkml:trace contextRef="#ctx0" brushRef="#br0" timeOffset="46237.2568">5689 2595 424,'0'0'254,"0"0"-78,0-2 22,4 0-49,-4 0-36,0 0-6,0 0 11,0-2-15,0-1-14,-4-3-6,-2 1 5,-4 0-6,-4-2-5,-1 3 5,-5 1-20,2 0 15,-4 5-44,-2 0-10,5 0-12,-1 5 3,1 15-14,0 7-12,6 8 11,1 11 1,8 4 26,4 3 7,0 1-18,10-3 6,9-4 2,15-9-11,4-10-12,5-8-1,5-15-5,-1-5 6,3 0-8,-5-21 8,-6-9-22,-1-4-8,-11-3-30,-5 0-66,-10 2-35,-12 1-88,0 11-159,-5 3-851</inkml:trace>
          <inkml:trace contextRef="#ctx0" brushRef="#br0" timeOffset="46440.3861">5711 2737 1021,'0'8'518,"0"4"-430,8 6 100,9 3-17,9 10-35,8 0-30,2 2-43,-1 4-33,9-2-27,-5-1-3,1-7-98,-3-5-64,4-8-86,-5-6-155,-10-8-390</inkml:trace>
          <inkml:trace contextRef="#ctx0" brushRef="#br0" timeOffset="47293.975">6511 2392 826,'0'-4'319,"0"-1"-170,-5 3 134,-5 1-115,-4 1-75,0 0 2,-4 0-9,2 13-26,3 11-17,-3 10-1,4 11-11,0 9-16,2 5-5,10 1-1,0-5-9,0-4-61,20-9-98,22-7-108,-5-11-109,1-11-532</inkml:trace>
          <inkml:trace contextRef="#ctx0" brushRef="#br0" timeOffset="47715.8594">6836 2554 605,'0'-11'242,"-8"0"-140,-6 1 157,-3 4-89,-2 4-25,4 2 54,-6 11-44,6 14-56,1 10-32,0 7 26,4 3-39,7-2 29,3-5-24,0-8-32,0-6-27,12-8-1,3-6-29,1-8-32,8-2-8,-4-5 2,-1-16 24,5-10-35,-4-2-3,-3-3 26,-3 7 30,-4 7 5,-6 8 21,1 9 14,-4 5 74,-1 0 6,0 4-3,4 11-24,-2 9-32,8 2-17,-2 1-18,0-1-22,4-2-59,3 0-78,3-6-156,-6-7-241</inkml:trace>
          <inkml:trace contextRef="#ctx0" brushRef="#br0" timeOffset="48159.73">7158 2775 599,'0'0'322,"0"0"-75,0-2-86,0 0-87,2 0-31,0-2-1,4-4 30,0-4 15,4-3-21,2-3-20,1-4-15,3 1 0,4-4 5,-4 8-12,-4 1 4,0 8-4,-9 6 1,4 2 2,-6 0 14,1 6 24,0 14-2,5 8-22,-4 5-33,-1 4-8,4 3-65,0-2-72,4-5-106,0-7-148,-4-12-671</inkml:trace>
          <inkml:trace contextRef="#ctx0" brushRef="#br0" timeOffset="48314.3982">7450 2812 1333,'0'23'293,"0"0"-185,0 5 53,0 1-161,0-3-7,12 0-141,4-6-161,2-10-342</inkml:trace>
          <inkml:trace contextRef="#ctx0" brushRef="#br0" timeOffset="48673.7604">7806 2459 1152,'0'0'514,"-10"0"-448,5 5 98,-4 6-72,8 0-65,1 1-27,0 4 0,0-1-6,0 1 6,0 0-21,0-1-1,12-4-3,1-3-17,3 0 4,4 0 26,-4 2 2,6 1 10,-7 4 19,-3 0 26,-2 3 26,-6 2 39,-4-1 33,0 3-9,0-1-67,-4 2-40,-9-5-27,-1-2-82,0-5-73,-6-6-44,4-5-94,4 0-360</inkml:trace>
          <inkml:trace contextRef="#ctx0" brushRef="#br0" timeOffset="48955.0135">8010 2653 578,'22'-16'248,"2"-5"-24,3-4-14,1-3-83,4 3-63,-6-2 25,-9 10-5,-1 3-12,-6 7-13,-8 7 44,-1 0-5,4 0 22,-3 9 26,0 13-20,1 10-44,4 5-32,-5 3-22,-1 2-28,1-3-13,5-3-72,-4-5-66,6-1-76,-4-10-171,5-8-407</inkml:trace>
          <inkml:trace contextRef="#ctx0" brushRef="#br0" timeOffset="49251.8903">8410 2145 793,'15'0'210,"9"3"1,4 15-16,6 10-81,-1 11-26,1 9-1,-7 11 15,-7 8 8,-11 8-25,-2 4-16,-7 4 2,-7-3-46,-10-5-25,-7-7-49,-15-4-139,3-17-178,7-12-508</inkml:trace>
        </inkml:traceGroup>
        <inkml:traceGroup>
          <inkml:annotationXML>
            <emma:emma xmlns:emma="http://www.w3.org/2003/04/emma" version="1.0">
              <emma:interpretation id="{B97FB46A-9DDF-43F5-98D6-13DDFF06B7BE}" emma:medium="tactile" emma:mode="ink">
                <msink:context xmlns:msink="http://schemas.microsoft.com/ink/2010/main" type="inkWord" rotatedBoundingBox="11084,10909 11608,10901 11614,11296 11090,11303"/>
              </emma:interpretation>
            </emma:emma>
          </inkml:annotationXML>
          <inkml:trace contextRef="#ctx0" brushRef="#br0" timeOffset="51793.8985">9364 2791 1095,'-1'0'506,"-4"0"-415,3 0 124,0 0-7,2 0-76,0 0-23,0 0-8,0 0-34,0 0-20,0 0-47,0 0 0,12 0-37,10 0 31,10 0 6,13 0 0,9 0-16,5-2-65,4 0-56,1 0-87,8-5-56,-12 0-212,-19 1-721</inkml:trace>
          <inkml:trace contextRef="#ctx0" brushRef="#br0" timeOffset="51981.4018">9633 2627 1288,'-10'4'305,"6"18"-208,3 3 95,1 11-91,0 3-61,3 7-23,11-1-17,10 0-31,13 11-124,-3-13-204,-6-11-258</inkml:trace>
        </inkml:traceGroup>
        <inkml:traceGroup>
          <inkml:annotationXML>
            <emma:emma xmlns:emma="http://www.w3.org/2003/04/emma" version="1.0">
              <emma:interpretation id="{8C507792-4D32-43EB-84C7-2EFE3F3E365A}" emma:medium="tactile" emma:mode="ink">
                <msink:context xmlns:msink="http://schemas.microsoft.com/ink/2010/main" type="inkWord" rotatedBoundingBox="12137,10035 14601,9999 14626,11741 12163,11777"/>
              </emma:interpretation>
            </emma:emma>
          </inkml:annotationXML>
          <inkml:trace contextRef="#ctx0" brushRef="#br0" timeOffset="52762.6428">10620 2405 1039,'0'0'337,"0"0"-170,0 0 40,0 18-86,0 14-49,0 13 8,0 15 18,-14 7-11,-8 6 8,0 0-15,-2-6-18,3-12-4,1-11-13,6-16-45,2-14 0,7-10-54,-3-4-87,-2-10-56,4-20 44,-4-6 2,6-3 48,-2 2 60,4 7 30,2 10 13,0 8 20,0 8 56,0 4 12,16 0-15,9 11 30,9 7-4,4 5-48,1-6-26,7-1-25,-1-4-62,28-12-113,-11 0-180,-9 0-264</inkml:trace>
          <inkml:trace contextRef="#ctx0" brushRef="#br0" timeOffset="54127.4978">11692 1944 1110,'-7'-4'220,"-7"-2"-104,-4-1 91,-2-5-124,-5 2-22,-6-4-2,0 3-2,-6-4-6,-3 0-14,-6-3-2,7 0-13,-1 1-10,5 1 6,11 4 1,8 0-15,4 6 4,7 2-2,0 2-6,5 2 22,0 0-16,0 0 19,0 0-5,0 12 13,0 13-11,0 17 8,0 15 1,0 29-3,-2 26 4,-20 28 31,-7 8-17,-9-4 9,-1-12 4,3-18-2,5-3-21,-1-19-7,13-16-6,-3-17-13,10-5 7,-5 3-11,1 4 5,2-2 3,7-15-14,0-10 11,5-15-4,2-7-7,0-6 0,0-6-1,0 0-17,0 0-4,0 0-17,12 0 0,14 0 39,7 8 0,10 0 6,7 0-6,5 2-38,8-4-90,7-3-93,20-3-57,-13 0-239,-15 0-277</inkml:trace>
          <inkml:trace contextRef="#ctx0" brushRef="#br0" timeOffset="55050.6938">11938 2380 1206,'0'0'261,"0"0"-76,-5 3 40,5 21-92,-3 14-55,-1 13-14,-6 13 3,-2 3 1,2 0-4,0-8-24,4-13-15,-2-15-25,6-12-35,2-16-112,0-3-68,0-32-183,0-10 99,2-2-95</inkml:trace>
          <inkml:trace contextRef="#ctx0" brushRef="#br0" timeOffset="55378.8242">11875 2374 548,'0'-2'383,"1"0"-230,11 2 41,4 0-7,10 0-24,3 2 4,7 11-69,1 7-23,-1 2-28,0 0-19,-11 0 4,-9-1-11,-4-2 4,-10 2 24,-2 1 23,0 1-38,-2 3-9,-18 3-10,1 1-3,-7-1-11,-2-2 26,0-5-20,9-5 26,3-5-9,8-4-11,4-5-13,4 0-14,0-1-26,4 2-29,20 0-16,7 2 16,15-4-53,31-2-81,-12-6-203,-4-11-217</inkml:trace>
          <inkml:trace contextRef="#ctx0" brushRef="#br0" timeOffset="55894.455">12268 2627 1228,'-8'35'138,"6"5"-104,2 10 96,0 5-88,14-2-38,11-2-4,25 5-99,-7-13-66,-4-15-192</inkml:trace>
          <inkml:trace contextRef="#ctx0" brushRef="#br0" timeOffset="55706.9537">12461 2597 679,'0'0'401,"0"-2"-241,-8 2 116,5 0-65,-1 0-82,-3 0-10,6 0-37,-1 0-22,0 8-12,-3 0-48,5 2-25,0 1 2,9 4-5,4 0-3,11-2 29,4 3 2,4 1-13,-3-1 13,-1 1-9,-4 1 19,-2 1-6,-9-1 60,-7 3 14,-2-3 22,-4-1 19,0-1-45,0 2-34,-8 0-23,-4-5-17,-2-1-35,1-6-30,-9-6-71,-4 0-46,-15-33-91,3-5-120,4-3-489</inkml:trace>
          <inkml:trace contextRef="#ctx0" brushRef="#br0" timeOffset="56128.8325">12734 2572 1080,'20'1'251,"2"23"-6,4 8 15,1 8-99,-3 5-61,-7 2-14,-6 1-7,-8-1-5,-3-1-34,-2-6-40,-15-7-29,-7-9-116,-15-20-116,3-4-269,8 0-790</inkml:trace>
        </inkml:traceGroup>
        <inkml:traceGroup>
          <inkml:annotationXML>
            <emma:emma xmlns:emma="http://www.w3.org/2003/04/emma" version="1.0">
              <emma:interpretation id="{41F78C3E-F119-45B6-B153-1B128A171C2B}" emma:medium="tactile" emma:mode="ink">
                <msink:context xmlns:msink="http://schemas.microsoft.com/ink/2010/main" type="inkWord" rotatedBoundingBox="15120,10657 15537,10676 15521,11021 15105,11003"/>
              </emma:interpretation>
            </emma:emma>
          </inkml:annotationXML>
          <inkml:trace contextRef="#ctx0" brushRef="#br0" timeOffset="57183.4972">13377 2593 609,'0'0'951,"0"0"-807,0 0-80,8 0 59,-1 0-79,15 0-29,4 0 45,10 0-16,3 5-26,1 0-7,1-3-3,-3-2-8,-5 0-18,-1 0-35,-2 0-65,-3-16-88,-1 0-88,-12 3-206</inkml:trace>
          <inkml:trace contextRef="#ctx0" brushRef="#br0" timeOffset="57386.606">13570 2388 1531,'-3'13'273,"-1"7"-206,-1 6 61,5 3-68,0 5-41,0 1 0,0 2-19,0-3-37,7-2-61,-4-5-65,7 3-103,1-11-38,-8-8-408</inkml:trace>
        </inkml:traceGroup>
        <inkml:traceGroup>
          <inkml:annotationXML>
            <emma:emma xmlns:emma="http://www.w3.org/2003/04/emma" version="1.0">
              <emma:interpretation id="{B29F214E-B89A-4F5A-BBFD-A5A9B637EBF2}" emma:medium="tactile" emma:mode="ink">
                <msink:context xmlns:msink="http://schemas.microsoft.com/ink/2010/main" type="inkWord" rotatedBoundingBox="15911,10697 17643,10671 17657,11670 15925,11696"/>
              </emma:interpretation>
            </emma:emma>
          </inkml:annotationXML>
          <inkml:trace contextRef="#ctx0" brushRef="#br0" timeOffset="58089.7389">14177 2419 922,'0'0'348,"0"0"-284,0 0 24,0 0-33,2 0-54,12 0 81,6 0 4,6 12-15,5 4 6,1 4-18,4 2-5,-9 3-36,-1 3 21,-4 2-17,-8-1 12,-9 2 12,-3 1 11,-2 0-30,0 2-5,-12-3 9,-3-3-25,-3-5 22,-2-5-18,3-6-10,-4-5 24,6-5-23,1-2-1,4 0 0,6 0 1,2-13-1,2-1 7,0-3 27,4-7 3,14-4 9,12-3 0,1-5-22,8-4-6,5 3-9,-2-1-9,-1 7-38,-2 3-113,7 5-69,-8 7-158,-11 5-422</inkml:trace>
          <inkml:trace contextRef="#ctx0" brushRef="#br0" timeOffset="58660.4857">14851 2527 1105,'0'0'256,"0"0"-26,0 0 35,0 0-136,0 9-61,0 11 4,2 5-14,7 5-4,-4 2-14,3-6-5,1-7-35,-6-7-1,1-6-34,4-6-61,-4 0-34,4 0-20,4-19 0,0-10 8,2-4-42,-1-3-57,-1 5 62,2 7 119,-8 10 60,0 8 161,-6 6 162,2 0-26,6 6-76,-2 12-58,4 2-26,2 1-32,1 1-49,1-7-38,0-2-18,0-5-40,1-6-31,2-2-9,-4 0-10,1-4 12,0-12 16,2-2-32,-4 2 16,-2 7 39,0 2 39,-7 6 13,1 1 88,4 0 27,-4 5-3,6 9-31,2 2-52,2-3-42,1 3-21,4-4-96,-2 0-47,12-2-114,-5-2-228,-2-7-187</inkml:trace>
          <inkml:trace contextRef="#ctx0" brushRef="#br0" timeOffset="59817.8891">15318 3216 388,'0'-4'571,"-3"-4"-461,-4-1 48,3 0 4,-6 2-72,0 0-16,-3 6 15,-3 1-32,-4 0 12,2 11 5,3 11-37,-4 4 55,6 3-7,7-2-1,-2 3 5,6-10-46,2-2-5,0-8-38,0-6-45,12-4-18,0 0 23,2-4 27,1-13 12,5-10-13,-6 2 3,2-1 10,-2 5-14,-4 9 9,-5 6 6,2 6 60,-4 0 11,7 6 8,2 12 21,6 7-34,2 3-35,-1-1-15,-1-2-16,-2-6-65,-4-5-63,0-6-55,0-8-114,-2-2-208,-6-14-68</inkml:trace>
          <inkml:trace contextRef="#ctx0" brushRef="#br0" timeOffset="59990.8321">15417 2947 1584,'0'0'301,"0"18"-148,2 8 72,8 5-120,-4 3-76,4-1-29,0-1-46,-3 5-89,1-7-77,-4-6-403</inkml:trace>
          <inkml:trace contextRef="#ctx0" brushRef="#br0" timeOffset="59129.2413">15508 2467 510,'0'0'863,"0"0"-594,0 0-6,0 9-6,0 9-111,-6 10-23,0 8-25,-2 4-10,2 5 10,0-6-31,2-7-30,4-12-37,0-9-10,0-8-87,0-3-33,0 0-18,0-5 4,10-13 60,-4-1 25,4-5-12,0 0 27,-6 6 22,4 5 0,-8 7 2,2 6 20,-2 0 67,0 0 27,2 0-17,1 8-12,4 6-10,-2 1 0,2 1 0,3 0-8,-5-1-2,5-5 2,0 0-14,-4-4-15,4-2-3,2-4-9,2 0-5,3 0 0,7 0 7,2-8-1,1-7-6,3-6-1,-2 1-5,-2 0-28,-3 1-31,3 3-49,0 1-91,-7 3-143,-2 2-437</inkml:trace>
          <inkml:trace contextRef="#ctx0" brushRef="#br0" timeOffset="59333.4903">15785 2473 1511,'-6'23'284,"4"8"-173,2 11 132,0 12-133,0 3-68,0 3-42,0-4-92,0-1-20,0-7-54,0 6-184,-8-15-150,-6-5-514</inkml:trace>
        </inkml:traceGroup>
        <inkml:traceGroup>
          <inkml:annotationXML>
            <emma:emma xmlns:emma="http://www.w3.org/2003/04/emma" version="1.0">
              <emma:interpretation id="{D9B48538-D425-4091-B45F-C516BB87EAE8}" emma:medium="tactile" emma:mode="ink">
                <msink:context xmlns:msink="http://schemas.microsoft.com/ink/2010/main" type="inkWord" rotatedBoundingBox="18160,10214 20273,10183 20288,11203 18175,11234"/>
              </emma:interpretation>
            </emma:emma>
          </inkml:annotationXML>
          <inkml:trace contextRef="#ctx0" brushRef="#br0" timeOffset="61948.5864">16665 2293 901,'0'0'167,"0"-5"-27,0 2 1,0-3-35,0-2-2,0 0 4,0 2 36,0 0-31,-2 2-20,0 0-5,-3 2 15,0 1-25,3 1 1,-8 0-17,-2 0-17,-2 0-39,-6 5 3,1 15-9,-7 3 11,0 7 26,3 4 0,1 3-9,4 5 11,6 0-21,4-1 20,6-1 3,2-5 3,0-1-21,14-9-23,8-4-1,4-8-8,3-5-15,7-8 14,5 0 9,-2 0 1,4-21-21,-10-8-12,-1-4-25,-7-9-6,-9-3-49,-2-12-118,-6 9-93,-8 11-238</inkml:trace>
          <inkml:trace contextRef="#ctx0" brushRef="#br0" timeOffset="62136.0893">16643 2417 1424,'0'22'256,"0"3"-92,0 7 100,10 6-99,3 0-69,8-3-39,-2-2-34,3-2-23,4-8-93,1-2-127,14-2-52,-5-5-230,-2-7-752</inkml:trace>
          <inkml:trace contextRef="#ctx0" brushRef="#br0" timeOffset="62589.2008">17220 2437 692,'0'-4'387,"0"2"-276,0 0 108,-4 2 44,-4 0-143,-4 0-21,-1 18-12,1 6-21,-2 5 19,2 5-24,2-3-1,8 1 14,0-6-37,2-6-11,0-7-26,2-5-21,10-6-78,4-2 13,4 0 11,-3-4 1,5-11-18,-4-7-3,-3 2 17,2 2 30,-12 7 23,-1 3 25,1 5 19,-4 3 111,-1 0 52,2 3-57,7 11-17,-4 11-25,7 0-3,0 5-39,2-2-14,-1-4-27,1-4-46,4-5-66,-4-5-66,12-10-97,-11 0-254,-1-10-228</inkml:trace>
          <inkml:trace contextRef="#ctx0" brushRef="#br0" timeOffset="63254.705">17374 2116 882,'0'0'260,"0"-1"-108,0 1 117,0 0-109,0 0-4,0 0 4,0 0-11,0 0-7,6 12-49,6 6-27,0 4-41,6 7-25,-4 3-11,0 1-82,3 12-114,-1-6-83,0-8-331</inkml:trace>
          <inkml:trace contextRef="#ctx0" brushRef="#br0" timeOffset="63567.2085">17845 2653 637,'0'0'656,"0"0"-404,0 0 5,0 7-37,0 13-94,-2 6-95,2 5-3,-2 7-28,2-2-9,0-1-38,0-5-77,8-2-91,5-9-98,1-7-265</inkml:trace>
          <inkml:trace contextRef="#ctx0" brushRef="#br0" timeOffset="63973.4648">18108 2419 1072,'-5'0'280,"-2"0"-180,1 0 150,0 2-119,6 8-63,-2 4-43,2 2-24,0 2-1,0-1 0,0 3-14,0-4 7,2-1 6,10 1-11,0-2 3,2 0 9,0-2-2,-1 1 2,1 0 6,0-3 26,-2-1 3,-2 1 42,-6-4 33,-3 4 44,-1-2-9,0 4 16,0 0-41,0 1-38,-3 2-38,-6-4-29,2 1-15,-3-2-52,0 0-68,0-7-38,-4 0-72,-5-3-65,-1 0-267,2-8-601</inkml:trace>
          <inkml:trace contextRef="#ctx0" brushRef="#br0" timeOffset="64942.7176">17133 2172 660,'-2'0'537,"-6"0"-468,3 0 56,-5 0 122,-4 0-98,0 18 1,-4 11-22,0 11-25,4 13-36,-4 11-10,9 5-26,3 0 2,6-2-33,0-8-61,15-8-91,41 3-62,-6-12-143,1-12-284</inkml:trace>
          <inkml:trace contextRef="#ctx0" brushRef="#br0" timeOffset="65476.6272">18228 2203 949,'2'0'489,"4"-2"-444,2 1 64,4-1 39,1 2-113,6 0-35,-7 0-26,3 0-54,3 18-66,-2-1-142,-7 1-930</inkml:trace>
          <inkml:trace contextRef="#ctx0" brushRef="#br0" timeOffset="65836.0053">18438 1907 1210,'6'16'498,"6"10"-428,3 8 131,5 11-39,-2 8-88,2 13 10,-8 6 15,-8 8-7,-3 2-49,-1 0-35,0-6-8,-5-8-17,-7-9-125,-10 9-92,6-19-152,3-9-505</inkml:trace>
        </inkml:traceGroup>
        <inkml:traceGroup>
          <inkml:annotationXML>
            <emma:emma xmlns:emma="http://www.w3.org/2003/04/emma" version="1.0">
              <emma:interpretation id="{B0A13173-9AA0-4441-9EC8-6AA1533125AA}" emma:medium="tactile" emma:mode="ink">
                <msink:context xmlns:msink="http://schemas.microsoft.com/ink/2010/main" type="inkWord" rotatedBoundingBox="20907,10483 21875,10468 21882,10999 20915,11013"/>
              </emma:interpretation>
            </emma:emma>
          </inkml:annotationXML>
          <inkml:trace contextRef="#ctx0" brushRef="#br0" timeOffset="66477.9365">19183 2563 1133,'-4'-2'245,"4"1"-119,0-1 112,0 0-77,0 0-60,0-2 34,8 1 20,6-1-29,6 0-26,10 3-20,3-1-19,6 0-13,5-3-48,-1 3-33,1-3-76,11-6-129,-7 4-230,-10-1-287</inkml:trace>
          <inkml:trace contextRef="#ctx0" brushRef="#br0" timeOffset="66934.0278">20006 2241 552,'0'-6'573,"0"-1"-482,0-2 56,0 2 117,-6-2-115,-2 6-79,-6-1 11,-2 2-23,-2 2-5,-1 0-16,-3 2-15,-2 15-12,5 7 4,-3 8 14,2 10 3,0 5-6,7 8-5,1 3 35,3-3 29,9-4 8,0-5-7,2-11-30,18-5-18,8-9-11,6-6-14,-1-14-11,9-1-1,-3-13 0,1-24 0,-3-11-15,-3-11-20,-4-5-21,-11-1-8,-7 4 0,-4 12-19,-8 8-63,0 18-61,0 11-179,-10 10-295</inkml:trace>
          <inkml:trace contextRef="#ctx0" brushRef="#br0" timeOffset="67184.0454">19982 2352 1044,'0'0'668,"0"9"-565,0 10 83,6 8 58,6 7-96,2 4-49,0 1-23,-1-3-48,-1-5-28,0-3-58,0-9-61,0-4-44,0-7-64,-5-5-261,3-3-234</inkml:trace>
        </inkml:traceGroup>
        <inkml:traceGroup>
          <inkml:annotationXML>
            <emma:emma xmlns:emma="http://www.w3.org/2003/04/emma" version="1.0">
              <emma:interpretation id="{72C92F8B-2957-4C96-93AA-4831AE288A9A}" emma:medium="tactile" emma:mode="ink">
                <msink:context xmlns:msink="http://schemas.microsoft.com/ink/2010/main" type="inkWord" rotatedBoundingBox="22294,9943 24054,9917 24081,11709 22321,11735"/>
              </emma:interpretation>
            </emma:emma>
          </inkml:annotationXML>
          <inkml:trace contextRef="#ctx0" brushRef="#br0" timeOffset="68879.8888">20743 2471 464,'-4'0'316,"1"-3"-163,-2 2 55,1-2-36,1 2-67,-2 1 27,3 0 17,-1 0-21,-4 0-46,2 0-12,-4 0-12,2 0-7,-5 1-2,2 8-17,-2 2-10,0 3 1,0 4 2,2 2-2,1 0 2,3-3 1,4-3 3,0-4 5,2-6-28,0-4-6,0 0-40,0 0-43,2 0-2,8-12 14,2-5-14,0-5-31,1-1-20,-5 3-10,2 2 6,-4 8 55,-2 6 85,-4 4 1,0 0 143,0 0 10,0 14-11,2 4-33,6 2-22,-1 4-19,3-2-33,4 0-18,5-6-18,-6-4-28,7-8-98,5-4-100,-3 0-127,-4-12-340</inkml:trace>
          <inkml:trace contextRef="#ctx0" brushRef="#br0" timeOffset="69412.2122">20948 2666 955,'0'0'240,"0"0"-49,0 0 25,0 0-133,0 0-52,5-4 35,2-5 4,5-1-16,0-4-6,2 0 4,0 0-5,-4 2 6,-2 4 1,-3 4-11,-3 4-15,-2 0 6,0 0 24,0 12-15,0 10-18,0 4-25,5 1-10,-5 0-38,0 0-9,2-5-88,8-5-58,-7-3-153,6-8-388</inkml:trace>
          <inkml:trace contextRef="#ctx0" brushRef="#br0" timeOffset="69615.3582">21212 2643 1286,'0'15'338,"0"5"-265,1 2 7,4 3-80,-3-2-19,3-4-51,4-3-117,-4-4-114,1-6-778</inkml:trace>
          <inkml:trace contextRef="#ctx0" brushRef="#br0" timeOffset="70757.1431">20640 2198 1140,'-12'11'393,"-1"9"-313,-1 4 48,0 8-6,4 5-89,6 8-6,4 11-20,0 5 3,19 9-10,12-1-66,26 20-125,-6-21-136,-3-12-905</inkml:trace>
          <inkml:trace contextRef="#ctx0" brushRef="#br0" timeOffset="70038.3845">21577 2203 1120,'-1'0'314,"-11"9"-277,-2 10 108,0 6-31,-2 0-95,7 3 11,-3-1 2,2 0-17,6-1-9,-3-4-6,6-4 0,1-4 10,0-4-10,0-4-6,0-1 0,1-1-15,10 1-1,-1-2 14,2 1 8,-5 0-3,1 1 3,-2 2 38,-6 1 34,0 2 55,0 3 28,0 2 10,-10 3-74,-6-2-72,0-1-19,1-3-61,-1-2-62,4-4-77,0-2-111,4-4-284</inkml:trace>
          <inkml:trace contextRef="#ctx0" brushRef="#br0" timeOffset="70319.6363">21646 2482 1321,'17'-15'247,"4"-5"-187,9-6 125,1-3-72,3-1-71,-4 2-15,-5 6-10,-5 5-2,-6 7-14,-4 4 0,-8 6 14,-2 0 42,0 2 50,0 17-19,0 11-28,-2 10 27,-8 5-42,-4 7-7,1 1-23,-8 4-15,6-5-66,-1-6-51,-6-2-91,7-11-61,-4-14-357</inkml:trace>
          <inkml:trace contextRef="#ctx0" brushRef="#br0" timeOffset="71413.3986">21975 2028 857,'0'0'322,"0"0"-212,0 0 67,0 0 9,0 0-78,0 0-5,0 0 4,1 0 21,-1 0-3,5 4-10,-3 13-11,1 11-27,6 10 11,-6 10-16,1 10-20,-4 9-12,0 6 11,0 1 7,-5 0 14,-7-6-41,-4-5-31,-6-5-37,-5-7-83,-35 7-135,7-14-214,-8-9-453</inkml:trace>
          <inkml:trace contextRef="#ctx1" brushRef="#br0">22038 1703,'18'0,"0"0,0 0,0 0,-18 18,18 0,-1 0,1-18,-18 18,0 0,18-18,0 18,-18 0,0 0,18-1,-18 1,0 0,0 0,18 0,-18 0,0 0,18 0,-18-1,0 1,0 18,0-18,18 0,-18 18,0-18,0-1,18 1,-18 0,0 0,0 0,0 0,0 18,0-18,0 17,0 1,0-18,0 0,0 0,0 0,0 0,0-1,0 1,0 0,0 0,0 0,0 18,0-18,0 0,0-1,0 19,0-18,0 0,0 0,17 0,-17 18,0-1,18-17,-18 18,0-18,0 0,0 0,0 0,0-1,0 1,0 0,0 0,0 0,0 0,0 0,18-18,-18 18,0 0,0-1,0 1,0 0,0 0,0 0,0 0,0 0,0 0,0-1,0 1,0 0,0 0,0 0,-18-18,18 18,-18-18,18 18,-17-18,-1 18,0-18,0 0,0 0,0 0,0 0,0 0,0 0,1 0,-1 0,0 0,0 0,0 18,0-18,0 0,0 0,0 0,1 0,-1 0,0 0,0 0,-18 0,36 17,-18-17,0 0,0 0,1 0,-1 0,0 0,0 0,0 0,0 0,0 0</inkml:trace>
          <inkml:trace contextRef="#ctx1" brushRef="#br0" timeOffset="4640.2114">21627 1721,'0'-18,"0"1,0-1,18 18,0 0,-18-18,17 18,1 0,0 0,0 0,0 0,0 0,0 0,0 0,-1 0,1 0,0 0,0 0,0 18,0-18,0 0,0 18,0-18,-18 17,17-17,1 0,0 0,0 0,0 0,0 0,-18-17,18 17,0 0</inkml:trace>
        </inkml:traceGroup>
      </inkml:traceGroup>
      <inkml:traceGroup>
        <inkml:annotationXML>
          <emma:emma xmlns:emma="http://www.w3.org/2003/04/emma" version="1.0">
            <emma:interpretation id="{E1E421C9-30B0-4F0D-BF50-A1D5C718CE0F}" emma:medium="tactile" emma:mode="ink">
              <msink:context xmlns:msink="http://schemas.microsoft.com/ink/2010/main" type="line" rotatedBoundingBox="16598,11259 19644,11528 19585,12185 16540,11916"/>
            </emma:interpretation>
          </emma:emma>
        </inkml:annotationXML>
        <inkml:traceGroup>
          <inkml:annotationXML>
            <emma:emma xmlns:emma="http://www.w3.org/2003/04/emma" version="1.0">
              <emma:interpretation id="{0F6EA01F-21DA-4E22-A979-65C8A3EC5B13}" emma:medium="tactile" emma:mode="ink">
                <msink:context xmlns:msink="http://schemas.microsoft.com/ink/2010/main" type="inkWord" rotatedBoundingBox="16598,11259 19644,11528 19585,12185 16540,11916"/>
              </emma:interpretation>
            </emma:emma>
          </inkml:annotationXML>
          <inkml:trace contextRef="#ctx0" brushRef="#br1" timeOffset="89414.7399">14940 3070 279,'0'4'177,"0"0"-44,0 0-21,-1 0-5,-1-3-6,2-1-13,0 0-9,0 0-6,0 0-20,0 0-8,0 0 28,0 0-28,0 0 8,0 0 8,0 0 19,-2 0-29,2 0 25,-5 0-35,2 0-6,1 0-16,-2 0 20,-2 0-10,2 0-7,-4 2-4,4 4-11,-4 4-7,2 6 27,-6 3-26,2 8 33,0 2-28,5 5 11,-3 0-2,8 2-2,0-2 1,0 5-1,18 0-7,3 0 7,9 1 7,3-3-19,11-1-1,-2-5 3,7-2-3,1-10 0,-7-3-12,3-8 0,-5-6-10,0-2 21,1 0 0,-7-12-5,7-12-1,-4-3 7,-7-8 3,3 1-2,-5 3-1,-1 2 0,2 3 0,-4 6-9,1 4 9,3 7-3,4 1 10,3 6-7,6 2 1,3 0 15,4 8 0,-7 11 9,3 7-24,-13 4 10,-3 1 12,-13 7 4,-5 0 38,-3 2-8,-9-5-6,0-1-20,0-9-2,0-7-6,-5-8-23,3-7-2,2-3-20,0 0-64,0 0-16,0-9 20,7-7 45,8-6 9,9 0 16,7 1 6,9-1 6,11 0 9,9 0-9,6 1 1,14-1-1,1 2 8,4 0-7,-6 5 0,-4-1 18,-8 4-19,-7 5 0,-5 2 16,-2 5 1,-2 0 8,4 6 8,-2 10 8,2 2 6,4-3-7,-2 1-7,1-4-10,4-8-14,-9-4-9,2 0-4,3-10-2,-7-14-49,-2-11-28,3-6-5,1-29-43,-10 8-112,-9 10-142</inkml:trace>
        </inkml:traceGroup>
      </inkml:traceGroup>
    </inkml:traceGroup>
    <inkml:traceGroup>
      <inkml:annotationXML>
        <emma:emma xmlns:emma="http://www.w3.org/2003/04/emma" version="1.0">
          <emma:interpretation id="{FC3442ED-2AA2-4DD1-87B2-ED5C9B91C7B1}" emma:medium="tactile" emma:mode="ink">
            <msink:context xmlns:msink="http://schemas.microsoft.com/ink/2010/main" type="paragraph" rotatedBoundingBox="8103,12056 23029,11556 23091,13395 8165,13895" alignmentLevel="4"/>
          </emma:interpretation>
        </emma:emma>
      </inkml:annotationXML>
      <inkml:traceGroup>
        <inkml:annotationXML>
          <emma:emma xmlns:emma="http://www.w3.org/2003/04/emma" version="1.0">
            <emma:interpretation id="{448ACE32-5841-4AF7-BF23-E5C5DCBC9240}" emma:medium="tactile" emma:mode="ink">
              <msink:context xmlns:msink="http://schemas.microsoft.com/ink/2010/main" type="inkBullet" rotatedBoundingBox="8123,12649 8904,12623 8922,13155 8141,13181"/>
            </emma:interpretation>
          </emma:emma>
        </inkml:annotationXML>
        <inkml:trace contextRef="#ctx0" brushRef="#br1" timeOffset="117107.3711">6480 4489 514,'79'-10'543,"-79"8"-401,0 0 7,0 2 25,0 0-30,0 0-52,0 0 18,0 0 1,0 0-46,0 0-3,0 0 13,0 0 15,0 0 3,0 0-15,0 0-28,0 0-7,0 0-9,0 0-5,0 0-11,0 0-4,0 0-3,0 0-10,0 0 0,0 0 1,0 0-1,0 0 5,0 0-6,0 0 1,0 0 1,0 0 8,0 0-9,0 0-1,0 0 1,0 0 0,0 0-1,0 0 1,0 0-1,0 0 0,0 0-1,0 0 1,0 0-8,0 0 2,0 0 5,0 0 1,0 0 0,0 0 0,0 0 6,0 0-5,0 0-1,0 0 7,0 0-6,0 0 8,0 0 1,0 0 3,-2 0-13,-4 6-6,4 2-1,-2 2 7,-2-1 0,4 4-10,2-3 1,0-1 9,0 1-12,0-2 11,0-1 0,0-2-13,0-3 2,0-2-14,0 0-13,0 0-7,0 0-15,0 0-9,14 0 41,6 0 29,-1 0-12,7 0-12,6 0 3,-4 7 1,5 4-9,-3 7 6,-4 6 18,-3 3 5,-5 1 27,-2-3 13,-10 1 38,-4-3 10,-2-2 1,0 1-12,-4-3-8,-18 1-3,-2-2-10,-3-4-8,-11-3-15,-1-3-8,-1-6-25,-6-2-9,5 0-56,3-10-14,1-6-18,9-5-45,4-5-37,11-1-55,7-23-46,6 8-92,0 3-206</inkml:trace>
        <inkml:trace contextRef="#ctx0" brushRef="#br1" timeOffset="117294.8724">6460 4387 880,'0'0'633,"0"0"-434,0 0 40,8 0-38,4 0-95,7-1-35,19-2 14,8-2-35,9 0-21,10-1-29,10-1-104,2 3-71,48 0-52,-24 4-127,-10 0-255</inkml:trace>
        <inkml:trace contextRef="#ctx0" brushRef="#br1" timeOffset="116234.0226">6480 4489 388,'0'0'269,"0"2"-144,0-1-11,0 2 9,-4 1-47,2 2-60,0 0-16,2 2-55,0 0 0,0 0 18,0 2 8,0-5 21,2 3-8,10-1-64,-2-6-249</inkml:trace>
      </inkml:traceGroup>
      <inkml:traceGroup>
        <inkml:annotationXML>
          <emma:emma xmlns:emma="http://www.w3.org/2003/04/emma" version="1.0">
            <emma:interpretation id="{188A7B53-7613-4788-955A-946C1E50A53E}" emma:medium="tactile" emma:mode="ink">
              <msink:context xmlns:msink="http://schemas.microsoft.com/ink/2010/main" type="line" rotatedBoundingBox="9931,11995 23029,11556 23091,13395 9993,13834"/>
            </emma:interpretation>
          </emma:emma>
        </inkml:annotationXML>
        <inkml:traceGroup>
          <inkml:annotationXML>
            <emma:emma xmlns:emma="http://www.w3.org/2003/04/emma" version="1.0">
              <emma:interpretation id="{BDBD92BB-C175-4F8E-8A8C-28B73D3F803C}" emma:medium="tactile" emma:mode="ink">
                <msink:context xmlns:msink="http://schemas.microsoft.com/ink/2010/main" type="inkWord" rotatedBoundingBox="9950,12578 10495,12560 10514,13118 9969,13136"/>
              </emma:interpretation>
            </emma:emma>
          </inkml:annotationXML>
          <inkml:trace contextRef="#ctx0" brushRef="#br1" timeOffset="118076.1506">8232 4508 1112,'-5'3'387,"3"-3"-242,2 0 98,0 0-64,0 0-101,0 0-16,0 0-3,9 0 1,6 0 23,11-6-14,10 0-23,3-1-14,9 4-32,3-1 0,2 0-66,-1 0-47,1 2-72,12-4-48,-9 2-97,-15 3-241</inkml:trace>
          <inkml:trace contextRef="#ctx0" brushRef="#br1" timeOffset="118278.3546">8566 4289 1423,'-20'46'567,"2"11"-508,1 11 28,-4 8 68,6 0-155,3-7-46,2 4-48,6-15-101,-4-18-342</inkml:trace>
        </inkml:traceGroup>
        <inkml:traceGroup>
          <inkml:annotationXML>
            <emma:emma xmlns:emma="http://www.w3.org/2003/04/emma" version="1.0">
              <emma:interpretation id="{88B996D6-B64A-4715-A96B-AEEB776CE80F}" emma:medium="tactile" emma:mode="ink">
                <msink:context xmlns:msink="http://schemas.microsoft.com/ink/2010/main" type="inkWord" rotatedBoundingBox="11892,11929 14559,11840 14610,13358 11942,13447"/>
              </emma:interpretation>
            </emma:emma>
          </inkml:annotationXML>
          <inkml:trace contextRef="#ctx0" brushRef="#br1" timeOffset="108308.1074">10189 4547 826,'0'-2'533,"0"2"-425,0 0 65,0-3-24,0 3-107,4 0-42,18 0 0,7 0 6,15 0 9,3 0-5,11 0-10,-5 0-16,-2 0-82,2 12-123,-9 6-80,-18-2-415</inkml:trace>
          <inkml:trace contextRef="#ctx0" brushRef="#br1" timeOffset="107980.3999">10537 3864 571,'0'-2'350,"0"2"-135,0 0 9,0 0-19,0 0-61,0 0-37,0 0-38,0 0-15,0 0-4,0 0 0,0 0 3,0 0 19,0 0-25,0 0 0,0 16-35,0 14 6,0 9-5,0 13 14,0 1-8,0 3-19,-2-5-25,2-4-50,0-1-91,0 13-55,0-10-110,0-8-62</inkml:trace>
          <inkml:trace contextRef="#ctx0" brushRef="#br1" timeOffset="104572.7951">12475 4023 1161,'-15'23'383,"-6"10"-320,6 5 50,-5 11 45,6-1-89,10 2-41,2-1 18,2-2 29,0-2-28,12-2-10,12-8 4,6-3-15,7-11-26,11-9 0,3-10 4,1-2-4,-1-18-1,-6-15-8,1-13-3,-12-5-2,-13 0 5,-8 5-15,-13 7-4,0 7-38,-17 10-20,-19 8 85,-5 9-59,-32 9-98,16 15-209,7 9-522</inkml:trace>
          <inkml:trace contextRef="#ctx0" brushRef="#br1" timeOffset="109605.4399">11576 3730 788,'0'-6'144,"-11"-2"-24,0 0 132,-5-4-126,0 1-8,-6-4 21,3 2-38,-7 1-6,-4 0-22,1 3-39,-5 2-7,3 5-4,-5 2-2,0 0-4,7 12-9,-3 6-2,6 1-5,9-1 36,3-5-16,2-4 2,10-3-23,0-4 1,2 2-2,0 2-20,0 7 16,4 12 5,8 10 1,-7 16-1,4 15 10,-9 29 5,-2 23 8,-30 29 20,0-14 10,0-23 17,7-31 0,7-23-20,-6 9-1,2 2-7,4 0-12,4-14 5,6-13-24,8-15-11,0-7-10,24-2-22,23-4 23,30 3 0,36-4-18,34 0-22,17-2-68,-1-2-85,-49-5-121,-38 2-280</inkml:trace>
          <inkml:trace contextRef="#ctx0" brushRef="#br1" timeOffset="104213.4154">12234 4159 727,'0'-2'516,"2"0"-429,-2-2-31,2 0 106,2-2-40,-2 2-36,0 0-3,-2 2 1,0 0-5,0 2-1,0 0 10,0 0-4,0 4-29,0 20 15,-12 13-35,-4 17-23,-6 7-12,7 3-6,-4-5-45,12-12-45,-1-11-46,8-11-113,0-11-221,8-10-281</inkml:trace>
          <inkml:trace contextRef="#ctx0" brushRef="#br1" timeOffset="108667.9117">10371 4690 755,'0'-2'291,"0"2"-210,0-3 71,6-1-62,10-2 7,1-2 17,7 4-30,3 0-23,-3 2-2,0 2-46,-10 0-12,-2 4 31,-4 12-3,-6 7 15,-2 9 12,0 6-22,-10 6 5,-14-1-28,-2 0 34,-1-2 17,1-9 9,0-2 10,2-8-7,11-6-16,3-7-36,8-4-22,2-1-14,2 0-34,21 1-5,17 7 41,18 2-3,10 0-28,57 4-60,-18-4-137,-7-7-283</inkml:trace>
        </inkml:traceGroup>
        <inkml:traceGroup>
          <inkml:annotationXML>
            <emma:emma xmlns:emma="http://www.w3.org/2003/04/emma" version="1.0">
              <emma:interpretation id="{9BE6E6D7-AE35-4608-B285-9BBAA178ED7D}" emma:medium="tactile" emma:mode="ink">
                <msink:context xmlns:msink="http://schemas.microsoft.com/ink/2010/main" type="inkWord" rotatedBoundingBox="15271,11945 19651,11798 19696,13126 15315,13273"/>
              </emma:interpretation>
            </emma:emma>
          </inkml:annotationXML>
          <inkml:trace contextRef="#ctx0" brushRef="#br1" timeOffset="111528.4359">15537 4373 487,'-5'0'1505,"-5"0"-1390,8 0-74,-4 0-36,6 0-5,0 0-152,0 0-106,0 4-351</inkml:trace>
          <inkml:trace contextRef="#ctx0" brushRef="#br1" timeOffset="91684.0866">16002 4070 652,'0'0'269,"0"-2"-203,0 0 29,0 0 44,0-2-49,0 1-3,2 1 23,-2-1 8,0 3-14,0 0-15,0 0-4,0 0 7,0 0-5,0 0-21,0 0 5,-10 0-44,0 5-27,1 4 0,-8 7 2,2 6 19,1 3-2,2 7-4,2 5 9,5 6 1,-2 4 9,7 2-9,0 0 12,10-5-37,12-7 0,6-9 0,1-10-27,7-8-2,0-10-34,-1 0 12,-7-12 6,-2-12 2,-11-3 18,-7 1 9,-8 2 16,0 4 10,-10 4 2,-14 7 11,-5 3 19,-5 6-29,3 0-13,-7 0-1,6 15-19,11 5-5,1 4-17,10 2-30,12 13-79,18-5-178,6-4-67</inkml:trace>
          <inkml:trace contextRef="#ctx0" brushRef="#br1" timeOffset="91917.8577">16477 4402 1289,'-11'16'164,"4"5"-116,-5 4 134,4 3-103,4 4-54,4 2-8,0 2-17,0-1-10,12-3-95,12 0-132,-7-13-105,4-4-410</inkml:trace>
          <inkml:trace contextRef="#ctx0" brushRef="#br1" timeOffset="92370.9871">16656 4111 1085,'0'0'323,"0"0"-246,5 0 124,-3 0-99,1 5-74,6 8-16,-4 3 45,3 2-18,4-2-20,0 2-4,2-3-14,3 1 11,5 0-4,4-1-6,0 1-1,-2 0 5,-1-4-5,-7-2 6,-4 2-7,-8 0 1,-4 3 40,0 7 22,-4 5 29,-12 0-20,-6 2 2,0-3-3,-1-6-22,3-2 2,-2-4-27,9-7-2,2 1-9,8-4-13,3-4-10,0 3-23,0-2-1,0 6-34,12 0-26,7 2-56,29-2-45,-7-3-97,1-4-325</inkml:trace>
          <inkml:trace contextRef="#ctx0" brushRef="#br1" timeOffset="92714.7592">17152 4206 1571,'-7'4'227,"1"7"-197,4 0 85,2 3-76,0-1-38,6 3-1,10-2 0,8 2-13,1-4-14,5-1-21,2 0 30,-5-1 18,-1-3 10,-2 4 19,-10-4 9,-7 2 28,-2-5 33,-5 8 54,0-1 10,0 5-40,-11 3-64,-2 1-16,-9 2-37,0-2-6,1-4-29,-5-3-54,-6-7-74,-11-6-48,5-6-128,6-9-362</inkml:trace>
          <inkml:trace contextRef="#ctx0" brushRef="#br1" timeOffset="92902.2438">17216 4104 1387,'8'-4'361,"8"-3"-200,6 0 129,12-2-99,3-2-116,3 0-24,9 0-37,-2 1-14,4 1-109,21 2-110,-13 6-142,-12 1-439</inkml:trace>
          <inkml:trace contextRef="#ctx0" brushRef="#br1" timeOffset="112981.8486">17364 3868 773,'2'-4'179,"5"-3"-75,-4-4 145,5 0-117,-2-2-74,2 0 17,0 1 4,2 3-6,2 0 3,-1 2-25,7 2-6,6 4 5,6 1-1,5 0-1,9 9-20,5 15-4,3 5 8,-1 7-29,-1 8 19,-7 7-3,-2 8 48,-7 23 8,-12 27-11,-10-7 0,-12-8-18,0-12-2,-12-19-44,-10 3-32,-4 1-47,-3-2-87,3-19-126,2-15-755</inkml:trace>
          <inkml:trace contextRef="#ctx0" brushRef="#br1" timeOffset="110372.1705">13556 4228 1054,'0'-5'237,"0"3"-170,7-7 127,8 3-32,11-2-83,0 3 6,11 1-30,3 2-13,8 2-16,3 0-13,0 0-13,26 4-50,-20-1-166,-7 1-299</inkml:trace>
          <inkml:trace contextRef="#ctx0" brushRef="#br1" timeOffset="110559.6734">13909 4097 1483,'-12'22'361,"2"6"-317,6 1 40,4 9-67,0-2-17,10-1-70,29 5-129,-1-10-99,0-7-390</inkml:trace>
          <inkml:trace contextRef="#ctx0" brushRef="#br1" timeOffset="112262.9239">14581 3633 1114,'-2'0'401,"-6"0"-309,0 0 90,-2 0-6,-8 22-81,1 18-18,-9 31 0,-2 41-15,3 43-14,5 15-16,20-3-16,10-13-16,35-19-63,18-6-99,-5-33-122,-9-20-298</inkml:trace>
          <inkml:trace contextRef="#ctx0" brushRef="#br1" timeOffset="111325.3255">14595 4273 753,'12'-4'117,"7"1"30,9 1 59,3 0-98,9 2-35,-1 0-34,5 0-22,-6 4 12,-7 7-8,-3 5 6,-6 6 7,-7 2 24,-7 4 30,-6 4-7,-2 3-3,-2 0-14,-13 3-15,-9 0 1,0-2-5,-1-1 2,-1-4-10,-6-1-4,4-8 29,3-5 0,7-5 27,4-4-28,4-1-3,8-5-24,2-2-28,0 1-6,0 1-34,8 4-15,14 2 37,12 2 10,5 1-16,11 0-56,5-4-75,32-7-74,-12 0-295,-10 0-697</inkml:trace>
          <inkml:trace contextRef="#ctx0" brushRef="#br1" timeOffset="110809.6758">14783 3875 1078,'0'0'360,"0"9"-230,-7 13 89,2 8-86,-5 5-81,6 2-8,-4 1-6,6 2-23,2-3-15,0-3-21,0 0-61,17 1-103,3-7-158,-6-7-413</inkml:trace>
        </inkml:traceGroup>
        <inkml:traceGroup>
          <inkml:annotationXML>
            <emma:emma xmlns:emma="http://www.w3.org/2003/04/emma" version="1.0">
              <emma:interpretation id="{B5882E30-5A22-4B35-A5BD-28A60834A4A7}" emma:medium="tactile" emma:mode="ink">
                <msink:context xmlns:msink="http://schemas.microsoft.com/ink/2010/main" type="inkWord" rotatedBoundingBox="21026,11773 23034,11706 23091,13395 21083,13462"/>
              </emma:interpretation>
            </emma:emma>
          </inkml:annotationXML>
          <inkml:trace contextRef="#ctx0" brushRef="#br1" timeOffset="101857.8997">20548 3872 1031,'-7'0'560,"0"0"-559,-1 0 8,2 9 119,0 4-49,0 3-78,2 3 27,2 1 11,2-1 7,0-4-13,0-3-12,0-2 8,0-2-29,0-3 0,8 2-1,4-2 1,5-1 2,3 3 8,4-2 0,2 4-2,0-3-1,-5 6-6,3-1 6,-6 0-7,-2 3 1,-5 0 20,-5 2 28,-1 2 13,-5 1 32,0 6 8,-17-4-42,0 3-13,-4-4 2,0-2-1,-1-7-14,-1-3-10,0-6-24,2-2 0,-1 0-21,2-4-39,3-8-47,3-4-47,2-7-55,4 1-294,4 4-510</inkml:trace>
          <inkml:trace contextRef="#ctx0" brushRef="#br1" timeOffset="102090.4872">20591 3688 1329,'6'0'683,"1"0"-602,12 0 58,6 0 96,8 0-131,10 2-66,-4 4-24,4 0-14,1-2-43,8 0-106,-11-4-151,-7 0-364</inkml:trace>
          <inkml:trace contextRef="#ctx0" brushRef="#br1" timeOffset="102887.3691">19314 3989 1559,'-5'0'299,"5"-2"-179,0 2 169,0 0-74,14 0-126,16 0-26,12 0 55,17 0-20,8 0-50,9 0-44,1 0-4,0 0-74,22 10-107,-20 0-180,-16 1-466</inkml:trace>
          <inkml:trace contextRef="#ctx0" brushRef="#br1" timeOffset="114372.6529">20931 3444 770,'0'0'639,"0"-3"-524,0 3-50,0 0 113,0 0-33,0 0-66,0 0-14,0 0 16,0 0-3,0 0-17,8 0-13,6 8 18,10 5-13,3-2-22,6 0-14,5-1-17,4-2-7,-2-1-15,-1-4-17,-8-1 14,-1 0 7,-14 0-1,-2 2-8,-6 5-5,-4 4 10,-1 11 22,2 16 41,-5 11-29,0 16 7,0 24-1,0 23-3,-10 21 16,0-8 21,0-25 13,2-28 10,-2-22 11,-2 8-16,-1 1 0,-1 3-9,0-9-34,-6-10 2,4-5-5,-4-4 1,-2-3-7,1 1 3,-5-3-11,-1-1-2,-5-2-8,1-3-9,-7-4-4,-2-7-23,-7 1-60,-1-5-63,0 4-60,-15 20-92,12-1-191,8 5-390</inkml:trace>
        </inkml:traceGroup>
      </inkml:traceGroup>
    </inkml:traceGroup>
    <inkml:traceGroup>
      <inkml:annotationXML>
        <emma:emma xmlns:emma="http://www.w3.org/2003/04/emma" version="1.0">
          <emma:interpretation id="{C72B64A0-1812-4446-B745-4F2CE9042EF9}" emma:medium="tactile" emma:mode="ink">
            <msink:context xmlns:msink="http://schemas.microsoft.com/ink/2010/main" type="paragraph" rotatedBoundingBox="6846,14210 11745,14155 11754,14972 6855,15026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B5BDD42-6CD3-4BC1-9374-3205C642182B}" emma:medium="tactile" emma:mode="ink">
              <msink:context xmlns:msink="http://schemas.microsoft.com/ink/2010/main" type="inkBullet" rotatedBoundingBox="6849,14425 7419,14419 7422,14654 6851,14660"/>
            </emma:interpretation>
            <emma:one-of disjunction-type="recognition" id="oneOf0">
              <emma:interpretation id="interp0" emma:lang="hu-HU" emma:confidence="0">
                <emma:literal>-</emma:literal>
              </emma:interpretation>
            </emma:one-of>
          </emma:emma>
        </inkml:annotationXML>
        <inkml:trace contextRef="#ctx0" brushRef="#br1" timeOffset="118888.7353">5117 6235 964,'0'0'334,"0"-2"-174,0 2 73,0 0-58,0-2-71,0 2-14,0-2 13,0-2 12,0-4-44,21-2-7,6-3-12,11-2-5,13 1-27,9 3-20,5 5-89,2 2-71,22 4-62,-18 0-151,-16 4-311</inkml:trace>
        <inkml:trace contextRef="#ctx0" brushRef="#br1" timeOffset="119076.235">5225 6381 1621,'-7'0'278,"7"0"-158,0 0 72,10 0-153,16 0-27,15-4-12,17-2 0,7 2-51,38 2-110,-14 2-126,-10 0-341</inkml:trace>
      </inkml:traceGroup>
      <inkml:traceGroup>
        <inkml:annotationXML>
          <emma:emma xmlns:emma="http://www.w3.org/2003/04/emma" version="1.0">
            <emma:interpretation id="{A409ACCA-ACD8-4915-917A-F37A900178FB}" emma:medium="tactile" emma:mode="ink">
              <msink:context xmlns:msink="http://schemas.microsoft.com/ink/2010/main" type="line" rotatedBoundingBox="8178,14195 11745,14155 11754,14972 8187,15011"/>
            </emma:interpretation>
          </emma:emma>
        </inkml:annotationXML>
        <inkml:traceGroup>
          <inkml:annotationXML>
            <emma:emma xmlns:emma="http://www.w3.org/2003/04/emma" version="1.0">
              <emma:interpretation id="{399D5702-1974-4DDD-ABC9-36A4032DD3F9}" emma:medium="tactile" emma:mode="ink">
                <msink:context xmlns:msink="http://schemas.microsoft.com/ink/2010/main" type="inkWord" rotatedBoundingBox="8178,14195 11745,14155 11754,14972 8187,15011"/>
              </emma:interpretation>
            </emma:emma>
          </inkml:annotationXML>
          <inkml:trace contextRef="#ctx0" brushRef="#br1" timeOffset="124029.0284">6699 6108 696,'0'0'411,"0"0"-262,0-2 2,0 2 20,0-2-82,0 0-28,0 0 11,0-1 5,-3 1 11,-4 0 8,2-1-14,-5-1 10,0 0-14,-4 3-23,-4-1-24,-2 2-1,-5 0-17,1 0-10,-2 3 4,2 13-1,5 6 5,-1 5-11,6 3 0,9 4-11,0 2-6,5-5 17,0-5 0,10-8-27,10-9-26,1-9-17,10 0-1,0-18-17,1-15-8,-3-8 11,-7-11-12,-6 1 1,-8 0 27,-6 3 26,-2 9-13,0 8-30,-2 6 57,-6 9 29,0 8 82,4 5 44,2 3-12,0 0-20,2 2-46,0 12 4,0 7-38,0 11-3,4 5 14,11 9 19,9 3-15,0 4 8,2 1-3,0-5-6,-1-3-6,-5-9 6,-4-8 2,-6-6 7,-6-5 4,-4-1 22,0 1-5,0 4-11,-12 0-10,-6 1-10,-7 1-10,-9 0-17,-4-7-49,-3-4-21,-3-5-52,3-7-29,9-1-34,9 0-54,9 0-69,9-1-227</inkml:trace>
          <inkml:trace contextRef="#ctx0" brushRef="#br1" timeOffset="124216.5474">7016 6490 1244,'0'21'513,"-10"7"-456,-4 6-6,2-1-32,7-1-19,-2-4-51,7-1-94,0-5-109,0-9-315</inkml:trace>
          <inkml:trace contextRef="#ctx0" brushRef="#br1" timeOffset="124904.1277">7739 5987 834,'0'0'487,"0"-2"-414,0 2 46,0 0 26,0 0-79,0 0-34,-10 0 6,0 0 19,-4 0 13,-1 0-4,-9 4-25,-2 7 39,1 0 17,-5 4-32,0 1-28,4 3 0,7 5-6,-1 5 8,6 8-32,11 7-7,3 6 12,0 5-3,11-2 22,13-1 17,7-11 1,7-10-19,1-10-10,9-15-11,-7-6-9,5-12 1,-8-18-1,-7-11 0,-7-5-16,-8-5-10,-6 2-53,-10 3-82,0 7-71,-14 5 76,-20 8-68,5 9-118,5 8-183</inkml:trace>
          <inkml:trace contextRef="#ctx0" brushRef="#br1" timeOffset="127058.3182">8568 6065 413,'0'-2'381,"0"2"-251,0-2 4,0-2 22,0-2-59,0-2-23,0 0 9,-2 0 2,-2-1 4,-4-2 7,4 2-18,-4-4 2,-4 4-28,0-3 2,-2 1-16,-8 2-16,3 3 15,-5 4-6,-3 2-7,-1 2 35,-4 18-12,4 7-28,-1 9-7,3 6-11,3 6 28,2 1-6,10 2-22,9-1 12,2-2 18,0-8 3,12-5-8,13-4-6,1-9-19,8-11-1,-3-7-25,3-4 24,-6-6-8,-3-17 7,-9-5-4,-4-4-3,-4 2-23,-8 6-48,0 3-22,0 8 81,-10 4 21,-6 5 0,-6 3-17,-3 1-37,-1 0-15,0 4-8,4 11-14,8 2-20,14 17-168,0-3-50,11-6-197</inkml:trace>
          <inkml:trace contextRef="#ctx0" brushRef="#br1" timeOffset="127589.5553">8779 6211 405,'-8'-7'372,"4"2"-233,-4-3 60,5-1-21,1-1-91,2-5-32,0 2 39,0-1-11,0-2-1,5 2 30,7 3-26,4-1-3,6 2 11,0 4-5,3 2 9,1 4-21,-2 0-31,-5 0-27,1 14-1,-6 4-18,-4 7 23,-6 8 27,-4 5-34,0 8-16,-2 3-1,-12 0-9,-8-3-2,5-6 0,-3-9 5,6-9 7,2-6 1,8-8 0,4-2-1,0 0-3,0 0-31,16 0-19,11-1-3,11 0 13,8-5-89,21-6-56,-6-19-314,-9 0-166</inkml:trace>
          <inkml:trace contextRef="#ctx0" brushRef="#br1" timeOffset="127948.9535">9332 6071 929,'-3'0'533,"-7"8"-427,6 8 62,-4 2-9,6 1-85,2 3-45,0-3-13,8 3-16,8-2-3,-1-2 3,7-2 0,4-4 1,0-1-1,-1-1 24,-1 1 27,2 0 13,-11 3 42,4 1 12,-10 5 3,-1 2-5,-8 2-17,0 6-14,0-1-10,-3 1-23,-18-2-22,6-2-21,-9-7-9,2-3-43,-4-8-45,1-8-63,-3 0-38,-11-24-66,5-8-55,8 1-302</inkml:trace>
          <inkml:trace contextRef="#ctx0" brushRef="#br1" timeOffset="128136.4362">9388 6005 421,'6'-3'1280,"12"-1"-1024,8-5 8,7 1 31,15-4-137,3 3-69,4-2-17,5-2-35,1 3-26,-8 2-11,0 0-63,15-1-106,-16 1-115,-11 0-295</inkml:trace>
        </inkml:traceGroup>
      </inkml:traceGroup>
    </inkml:traceGroup>
  </inkml:traceGroup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1:18.41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B560699-1966-4B4D-A61F-A8D63B80B801}" emma:medium="tactile" emma:mode="ink">
          <msink:context xmlns:msink="http://schemas.microsoft.com/ink/2010/main" type="writingRegion" rotatedBoundingBox="19526,9213 20177,9213 20177,11286 19526,11286"/>
        </emma:interpretation>
      </emma:emma>
    </inkml:annotationXML>
    <inkml:traceGroup>
      <inkml:annotationXML>
        <emma:emma xmlns:emma="http://www.w3.org/2003/04/emma" version="1.0">
          <emma:interpretation id="{A7D266C0-52D7-45DF-A682-9FDF6DF52A93}" emma:medium="tactile" emma:mode="ink">
            <msink:context xmlns:msink="http://schemas.microsoft.com/ink/2010/main" type="paragraph" rotatedBoundingBox="19526,9213 20177,9213 20177,11286 19526,1128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178F9F2-FEB1-43C0-8F32-813A035B96E1}" emma:medium="tactile" emma:mode="ink">
              <msink:context xmlns:msink="http://schemas.microsoft.com/ink/2010/main" type="line" rotatedBoundingBox="19526,9213 20177,9213 20177,11286 19526,11286"/>
            </emma:interpretation>
          </emma:emma>
        </inkml:annotationXML>
        <inkml:traceGroup>
          <inkml:annotationXML>
            <emma:emma xmlns:emma="http://www.w3.org/2003/04/emma" version="1.0">
              <emma:interpretation id="{C0159917-8413-403A-B05D-DAC4DC463D59}" emma:medium="tactile" emma:mode="ink">
                <msink:context xmlns:msink="http://schemas.microsoft.com/ink/2010/main" type="inkWord" rotatedBoundingBox="19526,9213 20177,9213 20177,11286 19526,11286"/>
              </emma:interpretation>
            </emma:emma>
          </inkml:annotationXML>
          <inkml:trace contextRef="#ctx0" brushRef="#br0">181 15 696,'-18'-8'205,"2"5"-138,0-2 154,-2 4-34,2 1-33,1 0-46,1 6-54,2 7 6,0 5-14,4 2-14,4 1-15,4 1 28,0 2-25,2-2-12,14 2-8,6-1 6,3 1-6,8 1 0,-6-3 0,3 0-1,-3-4-6,-7-4 6,-6-5 1,-8-1 1,-6-4 37,0 2 52,0 0 47,-16 4 12,-3 4-39,-12 2-41,0 2-17,-1-3-5,1-2-22,5-4-9,0-5-16,6-4-10,6 0-81,4 0-53,10-4-78,0-7-97,5-3-386</inkml:trace>
          <inkml:trace contextRef="#ctx0" brushRef="#br0" timeOffset="296.8778">279 320 793,'0'0'802,"5"0"-718,-1 0 15,8 0 10,10 0-63,4-4-3,1-8-21,4 0-12,2 0 9,-8 3-10,-1 2-7,-12 5-2,-6 2 47,-6 0 45,0 0 17,0 9 4,0 6-24,0 7-27,0 2-22,-2 5-23,0 1-17,0 4-13,2-2-76,-6 16-156,2-6-140,0-8-529</inkml:trace>
          <inkml:trace contextRef="#ctx0" brushRef="#br0" timeOffset="-672.9951">-43 975 605,'-4'5'106,"-6"5"-71,2 2 92,0 1-58,0 5-13,4 0 5,-2 4 49,0 0-16,0 2 8,0 0-17,4 2 18,-4 1-17,1 4-35,3 4-26,-5 2-9,4 7-7,1 3-8,2 1 0,0 6-1,0 0 0,2 1-1,11-1 1,5-1 0,4-1 0,2-3-8,5-5 6,5-1-5,6-2-6,2-6 13,2-2-6,-1-11 6,3-1-10,-4-8-10,-1-4-4,-3-8-34,-4-1 28,-5-7 5,-1-20 6,-4-8 16,-6-11-9,-2-6-1,-4-6-8,-2-4 20,-8-3-19,-2-1 19,0 5 2,-8 1 4,-8 6 19,0 6 2,-8 3-2,-1 0-24,-21-22-5,6 12-79,2 6-245</inkml:trace>
        </inkml:traceGroup>
      </inkml:traceGroup>
    </inkml:traceGroup>
  </inkml:traceGroup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0:43.251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388E8C1-5A8B-4026-BE2C-6BADC22D49E1}" emma:medium="tactile" emma:mode="ink">
          <msink:context xmlns:msink="http://schemas.microsoft.com/ink/2010/main" type="writingRegion" rotatedBoundingBox="7357,11600 9431,11600 9431,12326 7357,12326"/>
        </emma:interpretation>
      </emma:emma>
    </inkml:annotationXML>
    <inkml:traceGroup>
      <inkml:annotationXML>
        <emma:emma xmlns:emma="http://www.w3.org/2003/04/emma" version="1.0">
          <emma:interpretation id="{836A8E00-6165-4ED6-8359-311D1A9E93A0}" emma:medium="tactile" emma:mode="ink">
            <msink:context xmlns:msink="http://schemas.microsoft.com/ink/2010/main" type="paragraph" rotatedBoundingBox="7357,11600 9431,11600 9431,12326 7357,123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9893251-8F70-4818-9DE4-61E917CA38A5}" emma:medium="tactile" emma:mode="ink">
              <msink:context xmlns:msink="http://schemas.microsoft.com/ink/2010/main" type="line" rotatedBoundingBox="7357,11600 9431,11600 9431,12326 7357,12326"/>
            </emma:interpretation>
          </emma:emma>
        </inkml:annotationXML>
        <inkml:traceGroup>
          <inkml:annotationXML>
            <emma:emma xmlns:emma="http://www.w3.org/2003/04/emma" version="1.0">
              <emma:interpretation id="{786F34A4-A215-4322-9AD3-4A507949D6DC}" emma:medium="tactile" emma:mode="ink">
                <msink:context xmlns:msink="http://schemas.microsoft.com/ink/2010/main" type="inkWord" rotatedBoundingBox="7357,11600 9431,11600 9431,12326 7357,12326"/>
              </emma:interpretation>
            </emma:emma>
          </inkml:annotationXML>
          <inkml:trace contextRef="#ctx0" brushRef="#br0">5624 3362 694,'0'0'291,"0"0"-199,0 0 104,1 0-70,4 0-69,-1-6 25,-1 1 7,7-4-10,2 1-12,2 3-1,2-2-22,6 7-3,3 0 6,9 0-3,4 4-2,0 12-14,1 4 5,-3 2-16,-7 0 1,-3 0 9,-9-3-8,0-3-6,-10-6-4,1-6-3,-4-2-5,-4-2-1,0 0-17,6 0-46,0 0-12,6-14 38,3-5 34,9-5-5,8 0 6,1-2 2,7 6-1,6 6-5,-5 9-14,5 5 20,-5 0 8,-1 14 36,-3 5-7,1 1 10,-3 0-14,-5 0-1,2-5-10,-3-1 21,3 0-31,0-4-3,5-2 4,3-2 2,7-6-2,5 0-13,7 0 1,6-20 7,6-6 0,9-2-1,0 3-1,-2 3-4,-1 6 6,-11 8-8,-2 7-13,-8 1-52,-11 0-22,2 19-75,-13-1-239,-10-4-337</inkml:trace>
          <inkml:trace contextRef="#ctx0" brushRef="#br0" timeOffset="625.0263">6850 3712 345,'7'-8'750,"11"-1"-515,10-1 96,8-5-56,7 4-105,13-3-15,1-1-54,6 2-64,0 2-37,1-1-65,19-2-157,-18 3-273,-14 4-579</inkml:trace>
          <inkml:trace contextRef="#ctx0" brushRef="#br0" timeOffset="468.7574">6865 3716 1256,'-1'0'302,"-1"0"-193,-3 0 81,5 0-99,0 0-58,0 0 3,0 0 18,0 0-5,0 0-15,0 0-21,0 1-13,8 12 1,2 2 20,4 6-8,8 1-4,4 1 1,3 1-9,1-2 8,2-2 3,-8-1 10,-7-2 32,-3-2 18,-8-2 11,-6-2 2,0 0 22,0 3-16,-12 2-37,-8 2-44,-6-3-10,1 0-49,-3-8-63,-6-7-62,-5-6-76,3-15-83,9-7-276</inkml:trace>
        </inkml:traceGroup>
      </inkml:traceGroup>
    </inkml:traceGroup>
  </inkml:traceGroup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50.682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1788F3F7-B159-4F65-ACC3-C98F9CD298BF}" emma:medium="tactile" emma:mode="ink">
          <msink:context xmlns:msink="http://schemas.microsoft.com/ink/2010/main" type="inkDrawing"/>
        </emma:interpretation>
      </emma:emma>
    </inkml:annotationXML>
    <inkml:trace contextRef="#ctx0" brushRef="#br0">0 0 202,'0'27'244,"0"5"-188,0 7-23,6 4-17,7-1-16,4-1-24,20 6-54,-7-13-118</inkml:trace>
  </inkml:traceGroup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51.292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FFA6FA2-A513-4B24-9F76-BEC595F5691F}" emma:medium="tactile" emma:mode="ink">
          <msink:context xmlns:msink="http://schemas.microsoft.com/ink/2010/main" type="inkDrawing"/>
        </emma:interpretation>
      </emma:emma>
    </inkml:annotationXML>
    <inkml:trace contextRef="#ctx0" brushRef="#br0">-2 123 61,'0'-4'219,"0"-4"-163,2-2-14,2-3 1,6 0-15,3 0 1,3-2 10,5 6-5,3-2-16,4 1-3,-1 2 6,-3 1-10,-4 5 1,-6 2-11,-1 0 9,-9 0 0,-2 0 21,-2 9 11,0 3 25,0 5-19,-2-3-23,-8 0-2,1-2-6,-3-4-1,8 1-9,1-6-6,-2 1-1,5-1-25,0 1-18,0 1-44,8 6-11,8 5 52,11 2 32,-1 3 14,9 1 1,-5 1 0,-1 1 1,2 0-1,-7 1 6,-6 1 4,-5-4 21,-10 1 27,-3-3 12,0-2 20,-3 0 8,-18-1-26,-1-3-27,-9-1-4,-8 0-26,-1-4-15,-1 0 8,1-6-9,3-1-24,8 0-15,7-2-48,8 0 2,14 0-58,0 0-99</inkml:trace>
  </inkml:traceGroup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51.793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C0B86309-7F76-474F-B3CB-85062CA0C2D3}" emma:medium="tactile" emma:mode="ink">
          <msink:context xmlns:msink="http://schemas.microsoft.com/ink/2010/main" type="inkDrawing"/>
        </emma:interpretation>
      </emma:emma>
    </inkml:annotationXML>
    <inkml:trace contextRef="#ctx0" brushRef="#br0">119 5 152,'0'-3'173,"-5"3"-124,-6-2 72,-3 2-36,2 0-39,-2 0 29,0 0-14,1 10-5,1 6-15,2 3-21,-1 6-11,10 6-8,1 1 10,0 4 2,0 1 14,6-5-10,8-1-17,2-5 0,5-7 0,1-6-10,2-6-2,3-5 3,-1-2-10,-1-6 9,-5-16-2,-5-5-11,-10-3 13,-3 3 10,-2 3 19,0 6-1,-14 3 29,-6 7-20,-1 6 9,-3 2-4,6 0-19,4 8-13,2 9-29,3 3-37,9 2-26,0 10-58,10-5-47,5-6-45</inkml:trace>
  </inkml:traceGroup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52.82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9E1839F7-F34E-4BAE-A3D0-3C44B6DB19C0}" emma:medium="tactile" emma:mode="ink">
          <msink:context xmlns:msink="http://schemas.microsoft.com/ink/2010/main" type="inkDrawing"/>
        </emma:interpretation>
      </emma:emma>
    </inkml:annotationXML>
    <inkml:trace contextRef="#ctx0" brushRef="#br0">4 134 95,'0'-2'60,"-2"-2"17,0 0-7,2 2-43,0-3-4,0 1 7,0-1-11,0-2 7,0 0-4,0-1 2,4-5 11,8 3-8,-1-4-2,3-3-6,2 5-5,-2 2-4,5 4-8,-3 4-1,-4 2 11,1 0-11,-3 0 6,-4 12 20,-3 6 28,2 11 6,-5 1-2,0 7-27,-7 2 1,-7-1-4,2-1 14,-4-7-7,2-2-3,3-9 0,1-2-11,6-7-12,2-2-9,1-3-1,1 2-9,0-1-15,0 4-11,1 0 15,14 1 1,1-1-17,10 0-55,25-1-11,-9-2-57,6-2-88</inkml:trace>
  </inkml:traceGroup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5:02.68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E1630F1A-C833-4B02-B619-3D607C6AF025}" emma:medium="tactile" emma:mode="ink">
          <msink:context xmlns:msink="http://schemas.microsoft.com/ink/2010/main" type="writingRegion" rotatedBoundingBox="11897,11702 18408,12288 18153,15118 11642,14533">
            <msink:destinationLink direction="with" ref="{26D864A0-FB99-4421-81E4-12D4741B6116}"/>
          </msink:context>
        </emma:interpretation>
      </emma:emma>
    </inkml:annotationXML>
    <inkml:traceGroup>
      <inkml:annotationXML>
        <emma:emma xmlns:emma="http://www.w3.org/2003/04/emma" version="1.0">
          <emma:interpretation id="{1B2E05FB-0E00-4251-B74E-D033AAFA8C50}" emma:medium="tactile" emma:mode="ink">
            <msink:context xmlns:msink="http://schemas.microsoft.com/ink/2010/main" type="paragraph" rotatedBoundingBox="11897,11702 18402,12287 18251,13965 11746,133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D726572-1668-46CD-BEAB-4F67366961BB}" emma:medium="tactile" emma:mode="ink">
              <msink:context xmlns:msink="http://schemas.microsoft.com/ink/2010/main" type="line" rotatedBoundingBox="11897,11702 18402,12287 18251,13965 11746,13380"/>
            </emma:interpretation>
          </emma:emma>
        </inkml:annotationXML>
        <inkml:traceGroup>
          <inkml:annotationXML>
            <emma:emma xmlns:emma="http://www.w3.org/2003/04/emma" version="1.0">
              <emma:interpretation id="{5C12DA93-D63F-4265-8A9F-87D8DB3539A9}" emma:medium="tactile" emma:mode="ink">
                <msink:context xmlns:msink="http://schemas.microsoft.com/ink/2010/main" type="inkWord" rotatedBoundingBox="11885,11832 15076,12119 14937,13667 11746,13380"/>
              </emma:interpretation>
            </emma:emma>
          </inkml:annotationXML>
          <inkml:trace contextRef="#ctx0" brushRef="#br0">516 4012 67,'0'0'137,"0"0"-103,0-2 66,0 2-24,0 0-50,0-2-10,0 2 4,0 0 15,0 0 11,0 0 22,0 0 10,0 0 7,0 0-19,0 0-19,0 0 0,0 0-11,0 0-7,0 0 1,0 0 9,0 11 5,-2 10 12,-4 12-23,4 5-18,2 2 2,0-2-2,0-8-4,0-1-9,0-6-2,0-5-11,0-2-56,0 0-20,0 7-78,0-5-103,0-3-134</inkml:trace>
          <inkml:trace contextRef="#ctx0" brushRef="#br0" timeOffset="860.5067">30 4842 46,'0'-5'132,"0"1"-8,0-3-2,0 0-2,0-1-29,2 0-7,9 0-15,-4-3-7,5 0-3,2 1-17,7-1-15,2 2-1,-1 2-4,4 1 13,5 4-1,-4 2-18,-1 0 4,-1 0-18,-6 4 9,2 7-2,-5 3 3,-5 2 5,-8 9 18,-3 3 7,0 8 0,-2 9-6,-14 4-21,-6 1-13,-5 0 4,-1-4-6,-3-7 1,4-8 1,8-9 11,4-6-13,5-6 0,6-6-1,4-2-10,0-2-7,0 0-2,0 2-13,18 3-18,9-1 35,11 2-10,11-3-52,31-3-68,-13 0-140,-4-5-59</inkml:trace>
          <inkml:trace contextRef="#ctx0" brushRef="#br0" timeOffset="1298.012">581 4870 168,'-8'0'210,"4"0"-97,0 0 126,-2 0-61,2 0-56,4 4-44,-4 2 0,-1 3-10,5 1-11,0 0-22,0 2-15,0-1-20,0-5 0,0 0-30,9-4-41,7-2-22,7 0 6,1 0 0,4-8-16,-1-11 3,1-3 27,-1 2 5,-3-1 27,-8 4 30,-4 6 11,-3 7 3,-9 4 60,0 0 80,0 6 20,-2 16-7,-8 13-98,-4 10-16,1 1 22,1 3-22,0-4-18,8-11-24,-1-7-81,5-8-25,9-12-153,1-5-250</inkml:trace>
          <inkml:trace contextRef="#ctx0" brushRef="#br0" timeOffset="5097.2996">2278 4993 481,'-2'0'222,"-3"0"-62,4 8 53,-3 11-85,4 8-91,0 6-26,0 6-11,0-3-11,0 0-64,0-1-41,5 3-33,6-6-101,-1-9-13</inkml:trace>
          <inkml:trace contextRef="#ctx0" brushRef="#br0" timeOffset="265.647">95 4449 464,'0'0'123,"0"0"-74,0-2 94,4 0-72,17 1-54,5-4-10,8 3 8,13 2-13,4 0-2,27 0-55,-18 8-95,-2 5-126</inkml:trace>
          <inkml:trace contextRef="#ctx0" brushRef="#br0" timeOffset="3142.9964">1159 4258 631,'0'0'150,"0"0"-99,0 0 78,0-4-69,8-2-58,7 0 4,2-4-5,10 2 8,8 2-9,3 3-12,1 3 1,4 0-37,6 9-34,5 27-85,-4-3-79</inkml:trace>
          <inkml:trace contextRef="#ctx0" brushRef="#br0" timeOffset="3316.0295">1298 4720 221,'0'0'333,"0"0"-246,0 0 12,0 0 15,0 0-59,14 0-29,10 0 17,8-8 22,16-5-43,6-3-22,8 2-7,31-6-71,-14 3-163,-12 2-260</inkml:trace>
          <inkml:trace contextRef="#ctx0" brushRef="#br0" timeOffset="2814.8843">1558 4289 405,'0'0'73,"0"0"-34,0 0 74,0 0-53,0 0-38,0-2 10,0 2 12,0 0-6,0 0-3,0 0 20,0 0 22,0 4 21,-7 8-37,4 5-33,-10 7-5,3 5-4,4 5-9,-4 4-2,6-1 3,-2-2-10,4-5-1,0-6-21,2-1-38,0-6-58,0-4-45,-2-3-96</inkml:trace>
          <inkml:trace contextRef="#ctx0" brushRef="#br0" timeOffset="4144.1653">2475 4179 100,'0'0'79,"0"4"-17,0 10-36,-3 4 12,-2 5 3,5 5 29,0 4 12,0 6-3,0 2 8,0 3 2,0 0 2,0 0-14,0-5-1,6-3-5,-4-2-13,-2-10 20,0 0-13,0-10 3,0 0-13,0-7-30,0 0-11,0-2-5,0 1-9,0 1 0,-12 0-23,-2 0-36,-7 0-5,-1 2-53,-21-4-32,11 1-62,4-3-132</inkml:trace>
          <inkml:trace contextRef="#ctx0" brushRef="#br0" timeOffset="3862.9298">2439 4340 68,'0'-7'42,"1"1"52,-1-1-21,5 0-28,-5 5-5,0 0-2,0 0 11,0 2 11,0 0-12,-5 0 17,-9 0-23,-2 0-18,-5 0 8,2 0-6,-6 4 23,7 8 10,-3 5-7,7-3-7,2 5-3,2-6-5,6 1-2,4-2-11,0-3-18,0-1-6,2-2-14,12-4-18,9-2-30,-1 0-30,5-10-27,-1-17-9,-4-2-18,0-9-23,1-8-11,-9 9 27</inkml:trace>
          <inkml:trace contextRef="#ctx0" brushRef="#br0" timeOffset="8757.2375">1997 4204 107,'0'0'121,"0"0"-13,0 0 47,0-3-49,0 3-10,0 0-5,0 0-13,0 0-5,0 0 3,-4 0 4,0 0-19,-4 0 2,2 3-3,-4 5-10,-2 7-16,-5 14 6,-3 12-2,4 15-31,2 14-7,1 12 0,7 6-7,6 6-10,4 2-54,16 0-71,27 26-39,-6-26-70,-4-21-250</inkml:trace>
          <inkml:trace contextRef="#ctx0" brushRef="#br0" timeOffset="4769.1896">2093 4860 573,'0'0'134,"0"0"-40,0 0 76,0-3-67,0 3-76,4-1-24,14-3 19,8 2 41,11 0 4,10 0-24,-1 2-19,5 0-24,0 0-9,-2 0-93,8 0-106,-12 0-108,-16 2-349</inkml:trace>
          <inkml:trace contextRef="#ctx0" brushRef="#br0" timeOffset="5456.863">2526 5017 23,'0'0'156,"0"0"-52,0 0 46,0 0-45,0 3-25,0 8-8,0 1-17,0 6 2,0 3 1,0 2 10,0 4-5,0-3 17,0 7-4,2-5-24,2-2 3,4-6-5,-2-6-17,6-6-30,7-4-3,1-2-7,5-2-1,3-16-2,-2-9 0,-1-5 0,-4 0-6,-7-3-3,-9 3 9,0 3-10,-5 4-3,0 2-34,-21 0 15,-3 2-30,-6 1-40,-3 3-24,2 8 0,1 9-8,6 0 11,3 0-96</inkml:trace>
          <inkml:trace contextRef="#ctx0" brushRef="#br1" timeOffset="60861.3894">-429 4708 192,'-5'0'117,"3"-3"-13,0 3 44,2-1-44,0 1-20,0 0 3,0 0-2,0 0-8,0 0 1,0 0-31,0 0-7,0 0-6,0 0-4,0 0-16,0 0-14,0 0-13,0 0 3,11 0-3,3 0 12,2 0 1,8 0 0,1 0 12,1 1-11,-1 6 0,-4-3 1,2 0-2,2-2 1,-3 3-1,-4-4-3,5 3-23,-7-2-24,0 0-36,-2 0-34,7-2-50,-5 0-84,-4 0-258</inkml:trace>
          <inkml:trace contextRef="#ctx0" brushRef="#br1" timeOffset="56982.5873">199 3902 103,'-6'-2'86,"2"2"5,4 0 17,-2 0-4,-5 0-20,5 0-6,-1 0-5,-4 0-5,3 0-19,-6 2 0,4 4 7,-4 4-7,-4 3-23,1 2-10,-1 3 20,0 2-17,-5 1 10,5 6-3,-2 1 2,2 7-15,2 4-13,-3 6 1,5 8 0,0 6-1,6 9-1,4 28 0,0 33 1,14 30-18,12 11-16,3-9-44,-3-37-52,-5-41-42,4-4-37,-11-28-38,2-6-56</inkml:trace>
          <inkml:trace contextRef="#ctx0" brushRef="#br0" timeOffset="10522.9962">960 4488 738,'0'0'227,"0"0"-54,0 0 60,0 0-90,0 0-106,0 0-37,0 0-44,0-3-72,0 2-72,12-7-61,-2 2-74,-4-1-308</inkml:trace>
        </inkml:traceGroup>
        <inkml:traceGroup>
          <inkml:annotationXML>
            <emma:emma xmlns:emma="http://www.w3.org/2003/04/emma" version="1.0">
              <emma:interpretation id="{8BDBAB6D-232B-4993-98F2-627CD2D51F11}" emma:medium="tactile" emma:mode="ink">
                <msink:context xmlns:msink="http://schemas.microsoft.com/ink/2010/main" type="inkWord" rotatedBoundingBox="15468,12023 16581,12123 16469,13371 15356,13271"/>
              </emma:interpretation>
            </emma:emma>
          </inkml:annotationXML>
          <inkml:trace contextRef="#ctx0" brushRef="#br0" timeOffset="6614.2888">3403 4870 385,'2'0'248,"6"-1"-189,0 1 44,13-4-1,3-4-50,5-1-28,7-2-24,-4 0-16,17-4-86,-8 5-143,-4 4-127</inkml:trace>
          <inkml:trace contextRef="#ctx0" brushRef="#br0" timeOffset="6364.2688">3431 4435 521,'0'-2'67,"7"-2"-46,-1-6 33,8-2-43,2-6-10,3-5-1,0 1 1,2-1 1,-3 0-1,1 5-1,-11 6 13,0 2 19,-4 6 21,1 2 25,-5 2 19,0 0 11,0 0 5,0 4-10,0 18-28,1 13-37,1 8-38,-2 10-5,0 1-77,2 16-57,-2-13-82,0-11-104</inkml:trace>
          <inkml:trace contextRef="#ctx0" brushRef="#br0" timeOffset="6848.6482">3627 4967 636,'-11'26'258,"-1"5"-182,3 9 125,-2 2-98,3-3-103,6 0-39,2 1-59,0-7-120,10-11-91</inkml:trace>
          <inkml:trace contextRef="#ctx0" brushRef="#br0" timeOffset="7239.2958">3767 5200 345,'0'23'97,"0"0"21,0 2 7,0-4-55,0-1-7,11-6-2,-2-1 1,8-3-13,-1-6-3,0-4-4,7 0 6,3 0-14,1-23-13,-1-5-1,2-10-11,-3-2 4,-2 0-3,-9 6 0,-9 4-3,-5 10-6,0 2 7,-3 6 7,-22-1-15,-3 6-19,-5 3-43,-1 1-31,-17 3-89,12 3-66,11 7-72</inkml:trace>
          <inkml:trace contextRef="#ctx0" brushRef="#br0" timeOffset="7740.4821">4107 4122 41,'0'0'392,"0"0"-258,2 0 21,2 0 50,6 11-73,4 10-52,9 14 28,1 8-21,1 12-45,-5 11-3,2 8-4,-9 13 9,-8 7 2,-5 2-2,0 1-22,-2-3-22,-14-4-31,-4-7-69,-11 14-60,5-19-105,1-17-140</inkml:trace>
          <inkml:trace contextRef="#ctx0" brushRef="#br0" timeOffset="5848.6384">3163 4689 52,'0'0'266,"0"0"-168,0 0 26,0 0-22,0 0-24,0 0 16,0 0 19,0 0 12,0 19-17,0 3-32,0 5-13,0 3-26,-4-3-31,4-2-6,0 1-36,0-6-51,10 0-94,2-4-116,0-5-117</inkml:trace>
        </inkml:traceGroup>
        <inkml:traceGroup>
          <inkml:annotationXML>
            <emma:emma xmlns:emma="http://www.w3.org/2003/04/emma" version="1.0">
              <emma:interpretation id="{419E6D4A-DCEB-42C0-BE9E-2EAF2A7BCFAF}" emma:medium="tactile" emma:mode="ink">
                <msink:context xmlns:msink="http://schemas.microsoft.com/ink/2010/main" type="inkWord" rotatedBoundingBox="17154,12531 18370,12640 18284,13604 17068,13495"/>
              </emma:interpretation>
            </emma:emma>
          </inkml:annotationXML>
          <inkml:trace contextRef="#ctx0" brushRef="#br0" timeOffset="11805.3398">4888 4771 3,'0'0'117,"0"0"20,0 0 1,0 0-12,0 0-29,0 0 12,0 0-9,0 0-3,0 0-1,0 0-3,0 0-2,0 0-7,0 0 1,0 0-9,0 0-17,0 0-6,0 0 5,0 0-13,0 0-11,0 0-11,0 0-10,0 0-4,4 0-9,12 0 1,11 0 20,7 0-7,7 0-1,3-5-13,4 4 0,1-1-21,-5 0-58,1-2-49,-4-2-55,-1-5-75,-11 3-84,-7 1-154</inkml:trace>
          <inkml:trace contextRef="#ctx0" brushRef="#br0" timeOffset="12055.343">5079 4565 588,'-6'21'189,"0"9"-140,2 11 91,2 7-9,2 4-102,0 1-29,0-3-20,4-1-57,18 4-71,-4-12-79,3-11-159</inkml:trace>
          <inkml:trace contextRef="#ctx0" brushRef="#br0" timeOffset="12806.481">5492 4950 317,'0'0'267,"0"-2"-215,2-2 33,14-2 68,9-4-33,8-1-54,-3 1-28,7 2-18,0 2-20,-3 3-49,17 3-92,-9 0-92,-7 5-109</inkml:trace>
          <inkml:trace contextRef="#ctx0" brushRef="#br0" timeOffset="13385.819">5936 5117 199,'0'0'188,"-2"0"-76,-3 0 30,5 0-53,-2 0-28,-1 0 2,-1 6 5,-7 6 3,1 9-22,-4 10 1,0 2-2,1 6 33,1 2 0,2 1 16,4 1-5,6 0-21,0 0 0,0-2-8,0-5-37,6-12-8,6-2-18,2-11-6,7-7-13,-3-4-21,6 0-18,3-6-3,-1-17-19,-3-7 13,-3-3 18,-1 0 15,-12 5-26,0 8 16,-7 6 27,0 3 9,0 4 8,-14 2 0,-5 5 19,-1 0-19,-6 0-2,-1 19-40,1 7-13,-11 25-70,10-6-141,7-5-284</inkml:trace>
        </inkml:traceGroup>
      </inkml:traceGroup>
    </inkml:traceGroup>
    <inkml:traceGroup>
      <inkml:annotationXML>
        <emma:emma xmlns:emma="http://www.w3.org/2003/04/emma" version="1.0">
          <emma:interpretation id="{C1ED2DFC-46C4-454A-A4C6-49300114F57A}" emma:medium="tactile" emma:mode="ink">
            <msink:context xmlns:msink="http://schemas.microsoft.com/ink/2010/main" type="paragraph" rotatedBoundingBox="13091,14053 18223,14033 18227,14837 13094,14858" alignmentLevel="2"/>
          </emma:interpretation>
        </emma:emma>
      </inkml:annotationXML>
      <inkml:traceGroup>
        <inkml:annotationXML>
          <emma:emma xmlns:emma="http://www.w3.org/2003/04/emma" version="1.0">
            <emma:interpretation id="{72E8FD13-FE41-4DE6-8B47-1C56A941B1FE}" emma:medium="tactile" emma:mode="ink">
              <msink:context xmlns:msink="http://schemas.microsoft.com/ink/2010/main" type="inkBullet" rotatedBoundingBox="13091,14072 14201,14067 14203,14568 13093,14573"/>
            </emma:interpretation>
          </emma:emma>
        </inkml:annotationXML>
        <inkml:trace contextRef="#ctx0" brushRef="#br1" timeOffset="114609.2901">882 6457 235,'-10'4'120,"6"-2"-78,-6-2 52,6 2-21,-3-2-35,6 0-2,1 0 1,0 0 4,0 0 19,0 0-9,0 0 2,0 0 8,0 0-18,0 0-23,0 0-4,0 0-8,0-2-8,0-8-13,12-6 12,10-9 1,7-5 0,6-6 6,-1-3-6,9-4-5,-7 2 4,1 5-14,0 2 7,-13 7-7,-6 6 4,-6 9 10,-5 8 1,-5 4 0,-2 0 23,0 0 28,0 18-8,-11 9-28,-3 15-14,0 5 17,2 8-7,0 0 5,1-2-16,7-7 0,4 0-20,0-12-48,0-5-79,11-1-39,3-7-45</inkml:trace>
        <inkml:trace contextRef="#ctx0" brushRef="#br1" timeOffset="114921.7904">1521 6514 619,'0'0'101,"0"0"-9,0 0 36,0 0-72,0 0-55,11 0 0,3-6-1,4-2 9,15-2 3,1 2-4,13 0-8,8 8-1,34 0-55,-18 0-104,-8 0-114</inkml:trace>
      </inkml:traceGroup>
      <inkml:traceGroup>
        <inkml:annotationXML>
          <emma:emma xmlns:emma="http://www.w3.org/2003/04/emma" version="1.0">
            <emma:interpretation id="{FAB7B234-CE11-4499-8F02-6AFC4E966DBA}" emma:medium="tactile" emma:mode="ink">
              <msink:context xmlns:msink="http://schemas.microsoft.com/ink/2010/main" type="line" rotatedBoundingBox="14604,14047 18223,14033 18227,14837 14607,14852"/>
            </emma:interpretation>
          </emma:emma>
        </inkml:annotationXML>
        <inkml:traceGroup>
          <inkml:annotationXML>
            <emma:emma xmlns:emma="http://www.w3.org/2003/04/emma" version="1.0">
              <emma:interpretation id="{C24CDE55-6F73-4CD6-B2D6-328D04EFB74A}" emma:medium="tactile" emma:mode="ink">
                <msink:context xmlns:msink="http://schemas.microsoft.com/ink/2010/main" type="inkWord" rotatedBoundingBox="14604,14047 17099,14037 17103,14842 14607,14852">
                  <msink:destinationLink direction="with" ref="{D22B4CAF-D3CF-4E9B-AD0E-02A00639D3AA}"/>
                </msink:context>
              </emma:interpretation>
            </emma:emma>
          </inkml:annotationXML>
          <inkml:trace contextRef="#ctx0" brushRef="#br1" timeOffset="117172.8795">2658 6199 176,'-3'-7'107,"-6"5"-45,5-1 40,-4-4-38,4 3-40,-3 2 12,4-1 19,1 1 4,-5-1-7,2 1 5,3 2 6,-7 0-14,-1 0-16,2 0-7,-6 0-11,-5 0 5,1 7-7,-2 5-12,2 6 9,-7 4-10,2 7 1,4 6 13,-4 2-8,9 5 1,0-4 22,5 1-3,7-4-1,2-3-2,0-5-1,0-9-11,11 0-10,3-5 5,8-3 2,-2-5 24,7-5 1,-1 0 2,7 0-17,-5-10-10,1-10 0,4-7-8,-7-7-6,-6-2-30,1-8-52,-9 0-21,-8-1-61,-4-8-39,0 12-25,-2 13-169</inkml:trace>
          <inkml:trace contextRef="#ctx0" brushRef="#br1" timeOffset="119097.1111">2945 6567 33,'0'0'109,"0"0"-26,0 0-25,0 0-12,0 0 7,0 0 4,0 0 5,0 0 0,0 0 0,0 0 3,0 0-2,0 6 17,0 2-38,0 7-29,0 6-12,-3 8 6,-6 4-6,5 2 0,-4 1-1,6-3-45,2 5-30,0-11-64,0-7-70</inkml:trace>
          <inkml:trace contextRef="#ctx0" brushRef="#br1" timeOffset="119769.0846">3181 6586 52,'0'0'103,"0"0"8,0 0-42,0 0-26,0-3 6,0-7 23,0 0-28,0-4-1,9-3-23,-2-5-1,7-2-12,5-3-6,-5-2 1,2 1-1,1 3 0,1 4 0,-5 3 0,-6 4-1,2 7 6,-6 1 1,-1 4 2,-2 0 1,0 2 19,0 0 11,0 0 9,0 8 21,0 10-46,0 13-12,0 5-1,-3 7 2,-1 4-13,-5-5 0,7 5-9,2-12-47,0-3-68,2-13-57,11-11-159</inkml:trace>
          <inkml:trace contextRef="#ctx0" brushRef="#br1" timeOffset="120425.3239">3910 6111 33,'-2'0'171,"-9"-1"-46,1 1-30,-2 0-30,-2 0-36,0 0 7,-9 14-14,5 4-14,-7 4 3,5 3 13,2-1 2,4-4 19,3 1-9,5-5-29,2-1-6,2-8-1,2 2-1,0-1-17,0-4-2,6 3 1,2-3 6,6 3 7,3 0 6,-1 2 1,0 0 7,5 3-7,-5 2-1,-4 0 7,3 4 2,-3-2 3,-7 3 14,0 2 20,-5-3 19,0 2 8,0 0-2,-10 1-8,-2-3-12,-1-2-19,1-2-9,0-3-3,-1-5-2,1-3-1,5-1-16,-4-2 12,-1 0-7,-2 0-6,2-9 0,1-4-8,1-1 8,6 2-3,4-4-4,0-7-5,0 1-4,16-6-2,9-7-17,3 0-16,5-3-25,-1 5-40,19-10-16,-10 9-59,-5 8-174</inkml:trace>
          <inkml:trace contextRef="#ctx0" brushRef="#br1" timeOffset="120957.7413">4355 6063 117,'0'-3'126,"-6"1"38,-2 2-57,-4 0-41,-2 0-4,-5 7-26,1 9-13,-5 8 9,3 5 20,-4 11 17,1 5 2,0 4 30,6 3-10,2-4-35,7-4 8,4-4-2,4-10-36,0-7-26,0-8 0,14-3-10,7-6-16,-1-6-32,6 0 44,3 0 5,2-13-8,-5-7-8,-6-3 11,-1 0 13,-12 3-19,0 4 4,-7 3 5,0 0 10,-2 7-1,-15-3 1,-3 4 1,0 5 1,-5 0-1,5 0-9,-6 11-3,5 5-25,3 5-8,6-1-20,1 2-29,11 5-40,0-7-45,2-3-129</inkml:trace>
          <inkml:trace contextRef="#ctx0" brushRef="#br1" timeOffset="121676.5176">4538 6100 201,'0'-2'112,"0"-3"25,0 5-57,0 0-41,0 0 2,0 0 14,0-2-1,0 0 8,4 0 7,6 0 3,3 0-10,1 0-7,2 1-9,3 1-11,-3 0 4,-4 0-12,2 3-1,-3 7-7,-6 8 49,2 4 8,-5 1-36,-2 5-12,0 3 4,0 4 0,-13 2-9,-7 0 0,2 0 5,-3-1-6,3-3-9,2-6 9,-1-2-11,8-7-2,-2-4-7,5-1-1,2-8 0,4 4-1,0-7 0,0 1-10,0 2-13,12-1-1,13 5-16,1 0-4,13 4 9,1-5-45,34-3-82,-17 0-61,-3-5-112</inkml:trace>
        </inkml:traceGroup>
        <inkml:traceGroup>
          <inkml:annotationXML>
            <emma:emma xmlns:emma="http://www.w3.org/2003/04/emma" version="1.0">
              <emma:interpretation id="{153DFE67-30EB-4B79-96A3-288FC99AF771}" emma:medium="tactile" emma:mode="ink">
                <msink:context xmlns:msink="http://schemas.microsoft.com/ink/2010/main" type="inkWord" rotatedBoundingBox="17803,14306 18224,14305 18225,14525 17804,14527"/>
              </emma:interpretation>
            </emma:emma>
          </inkml:annotationXML>
          <inkml:trace contextRef="#ctx0" brushRef="#br1" timeOffset="140988.2323">5765 6374 16,'-8'12'29,"4"-4"-29,-5-2-2,5 0-38,4-6 37</inkml:trace>
          <inkml:trace contextRef="#ctx0" brushRef="#br1" timeOffset="182211.4867">5596 6508 120,'-10'2'151,"4"-2"-54,-4 2 27,1-2-1,5 0-42,4 0-27,0 0-16,0 0 14,0 0-17,0 0-17,0 0 1,0 0 0,2 0-9,12 0 16,7 0 8,1 0-18,11 0 0,-1 0-13,7 0 4,6 0-7,-1 2-75,28 15-72,-17-4-74</inkml:trace>
          <inkml:trace contextRef="#ctx0" brushRef="#br1" timeOffset="181899.0011">5596 6368 137,'-7'-2'195,"2"0"-137,3-1 8,-5 3 32,5 0-57,2 0-30,0-2-2,0 2 11,0 0-7,0-1 10,0 1 17,0 0 17,0 0-2,0-2-12,0 2-21,0 0-11,0 0 1,0-2-5,0 2-7,0-3 0,0 2 1,15-2-1,3-1 0,4 1 7,5 1 0,6-3-4,3 1 5,-3 2-2,1-1-6,-1 3 0,-7 0 2,-2 0-2,-1 0 0,-9 0-1,0 0 0,-1 0-39,-1 0-49,0 3-27,1 3-61,-10 7-86</inkml:trace>
        </inkml:traceGroup>
      </inkml:traceGroup>
    </inkml:traceGroup>
  </inkml:traceGroup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6:02.93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978592E-85C5-42BC-918A-EADABF1D9FB3}" emma:medium="tactile" emma:mode="ink">
          <msink:context xmlns:msink="http://schemas.microsoft.com/ink/2010/main" type="writingRegion" rotatedBoundingBox="11433,12435 11665,12435 11665,12851 11433,12851">
            <msink:destinationLink direction="with" ref="{26D864A0-FB99-4421-81E4-12D4741B6116}"/>
          </msink:context>
        </emma:interpretation>
      </emma:emma>
    </inkml:annotationXML>
    <inkml:traceGroup>
      <inkml:annotationXML>
        <emma:emma xmlns:emma="http://www.w3.org/2003/04/emma" version="1.0">
          <emma:interpretation id="{C8E53612-BD9C-48AD-A6C4-63FB8A2A644D}" emma:medium="tactile" emma:mode="ink">
            <msink:context xmlns:msink="http://schemas.microsoft.com/ink/2010/main" type="paragraph" rotatedBoundingBox="11433,12435 11665,12435 11665,12851 11433,1285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18AE08D-4852-4FC1-9366-577B7F2A8F53}" emma:medium="tactile" emma:mode="ink">
              <msink:context xmlns:msink="http://schemas.microsoft.com/ink/2010/main" type="line" rotatedBoundingBox="11433,12435 11665,12435 11665,12851 11433,12851"/>
            </emma:interpretation>
          </emma:emma>
        </inkml:annotationXML>
        <inkml:traceGroup>
          <inkml:annotationXML>
            <emma:emma xmlns:emma="http://www.w3.org/2003/04/emma" version="1.0">
              <emma:interpretation id="{8EF2124A-2C70-4F58-8C65-617FB35CA566}" emma:medium="tactile" emma:mode="ink">
                <msink:context xmlns:msink="http://schemas.microsoft.com/ink/2010/main" type="inkWord" rotatedBoundingBox="11433,12435 11665,12435 11665,12851 11433,12851"/>
              </emma:interpretation>
            </emma:emma>
          </inkml:annotationXML>
          <inkml:trace contextRef="#ctx0" brushRef="#br0">193 163 38,'-28'0'47,"1"0"-12,1 0 10,-1 5 24,1-1 29,5-1-22,7-2-24,6 1-3,0-2-17,4 0-22,2 0 0,-2 0-10,4 0 0,0 0 10,0 0 30,0 0 31,0 0 6,0 0-8,0 0-11,0 0-7,0 0-2,-2 0-5,2 0-4,0 0 9,0 0-15,0 0 3,0 0-3,0 0-16,0 0-5,0 0-7,0 0-6,0 0 0,0 0-10,0 0-5,0 0 6,6-3-4,10-10 12,2-1 0,5-4-1,3-3 2,3 1 0,-1-2-22,-2 1-6,-5 5 12,-3 2 5,-8 3 9,-1 7-6,-7 2 8,-2 2 0,0 0 12,0 0 5,0 0 14,0 0-1,0 0-3,0 0-6,0 0-4,0 0 6,0 0 3,0 0-4,0 5 32,-9 7-14,2 6-24,-6 6-8,-1 5-8,-5 1 7,5 5-6,2-2 7,4-3-7,-2-1 6,0-2-7,6-7-1,-3-2-8,5-4-1,2 0-26,-1-2-25,-1 1-20,2-1-11,0-4-9,0 0-15,0 0-20,0-3-16,0 3-47,3-4-103</inkml:trace>
        </inkml:traceGroup>
      </inkml:traceGroup>
    </inkml:traceGroup>
  </inkml:traceGroup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7:56:34.45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53697FA-A97B-42DD-92A7-36832A26A6C2}" emma:medium="tactile" emma:mode="ink">
          <msink:context xmlns:msink="http://schemas.microsoft.com/ink/2010/main" type="inkDrawing" rotatedBoundingBox="1328,9741 1351,10420 1296,10422 1273,9743" semanticType="callout" shapeName="Other"/>
        </emma:interpretation>
      </emma:emma>
    </inkml:annotationXML>
    <inkml:trace contextRef="#ctx0" brushRef="#br0">29 0 3,'0'0'33,"0"0"11,0 0 6,0 0-14,0 0-7,0 0-6,0 0 0,0 0-6,0 6-8,0 10 0,2 14 44,2 10 9,-4 14-26,5 12 0,-5 7-3,1 2-7,-1-3-7,0-10-3,0-9 3,0-14 8,0-14-8,0-9-9,0-10 0,0-5 0,0-1 5,0 0 19,0 0 14,0 0 14,0-5-27,0-11-19,0-13-16,0-10-1,-8-12-11,2-6-8,2-6-31,0-1-14,2 0 15,2 5 25,0 8-8,0 8 3,0 13 4,0 10 14,0 7 5,0 12 1,0 1-1,0 0-6,0 16 13,0 14 6,0 13 10,0 16 11,4 8 11,0 8-7,-2 0 4,0-4-6,0-7-2,0-11 1,0-11-5,-2-13-9,0-10-13,5-12 0,-5-7-1,0 0 0,1 0 0,-1 0 18,0-18 3,0-12-12,0-15-9,0-9-11,-1-10-5,1-1-16,0 6 3,0 7 3,0 12 12,3 16 4,-1 9 1,-2 12 8,2 3 1,-2 0 0,0 7 0,0 20 12,0 14 17,0 12 2,0 7 0,0 4-17,0-8 12,0-6-10,-2-18-15,2-14 5,0-9-6,0-9-1,0 0-25,0 0-23,0-23 26,0-11-25,-2-18-11,0-9 17,1-3 9,-4-1-6,3 3-41,0 12 8,-2 11 51,0 10 21,0 15 22,2 10 62,0 4-16,0 0-8,-3 14-37,4 15-10,-3 5-7,2 11-4,2 4-2,0 23 0,0-13-80,0-9-119</inkml:trace>
  </inkml:traceGroup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3:47.53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CCE340E9-C11E-44F7-A112-89D448810CB3}" emma:medium="tactile" emma:mode="ink">
          <msink:context xmlns:msink="http://schemas.microsoft.com/ink/2010/main" type="writingRegion" rotatedBoundingBox="16812,10406 19373,12149 18308,13714 15747,11972"/>
        </emma:interpretation>
      </emma:emma>
    </inkml:annotationXML>
    <inkml:traceGroup>
      <inkml:annotationXML>
        <emma:emma xmlns:emma="http://www.w3.org/2003/04/emma" version="1.0">
          <emma:interpretation id="{4AFFA2FA-90A2-4A33-92DA-FB88FA6D97A6}" emma:medium="tactile" emma:mode="ink">
            <msink:context xmlns:msink="http://schemas.microsoft.com/ink/2010/main" type="paragraph" rotatedBoundingBox="16812,10406 19373,12149 18308,13714 15747,1197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8784247-C517-446C-B84D-BC60FC60C1FD}" emma:medium="tactile" emma:mode="ink">
              <msink:context xmlns:msink="http://schemas.microsoft.com/ink/2010/main" type="line" rotatedBoundingBox="16812,10406 19373,12149 18308,13714 15747,11972"/>
            </emma:interpretation>
          </emma:emma>
        </inkml:annotationXML>
        <inkml:traceGroup>
          <inkml:annotationXML>
            <emma:emma xmlns:emma="http://www.w3.org/2003/04/emma" version="1.0">
              <emma:interpretation id="{5D62C105-E3F6-4D41-BAE5-1E264A4FB0A5}" emma:medium="tactile" emma:mode="ink">
                <msink:context xmlns:msink="http://schemas.microsoft.com/ink/2010/main" type="inkWord" rotatedBoundingBox="16812,10406 18093,11278 17248,12519 15968,11648"/>
              </emma:interpretation>
            </emma:emma>
          </inkml:annotationXML>
          <inkml:trace contextRef="#ctx0" brushRef="#br0">4095 3372 91,'0'0'49,"0"0"-13,-2 0 31,0 0-39,2 0-16,0 0 12,0 0 11,0 0-3,0 0 7,-5 0 10,5 0-15,-2 0-15,-1 0-17,-4 0-2,1-5-6,-2-1 5,2-2-6,-2 0 6,4 2 0,-7-3 0,8 1 0,-6 0 1,5 0-9,3-1 8,-4 4-1,5 1 2,0 2 25,-2 2 2,2 0 6,0 0 8,0 0 4,0 0-12,0 0-20,0-2-3,-2-3-3,2 2 10,-2-3 4,2 2 0,0-3 5,-2 6 9,2-2 5,0 3 8,0 0 4,0 0 17,0 0-1,0 0 7,0 0-7,0 0-10,0 4-1,0 7 9,0 3-2,0-1-35,2 4-14,4-2 0,4-4-15,1-1 0,3-1 0,0-1 0,7-2-6,-5-2 5,8-2-1,1 0-4,3 1 6,0-3 0,7 0-2,-4 0 1,5 0-8,5-7-2,-2-3-5,-1-4-2,3 0 1,-1 0 7,-3 1-3,-5 5-5,-1 3 2,-4 5 10,-9 0 4,4 5 2,3 16 0,-5 1 11,1 4 11,-5 0-2,-2 0-4,-2-3-4,-2-2-2,-6 1 2,3 0 4,-5 1-8,1-5 0,-1 1-7,0-9-1,3-1-1,-5-8-31,2-1-16,-2 0-3,4 0 9,4 0 13,6-10 21,2-8 7,13-5 1,7-3 0,13-1 10,8 2 9,10 4-18,9 3 6,3 3 10,5 4-2,-5 6-9,-6-1-5,0-1-1,-9 1 2,-12-2-1,-7 0-1,-8-1-33,-7-1-59,1-5-73,-13 0-79,-6 1-75</inkml:trace>
          <inkml:trace contextRef="#ctx0" brushRef="#br0" timeOffset="531.3796">4491 4085 97,'0'0'281,"0"0"-206,0 0-11,0 0 12,0 0-43,9 0 12,7 0 40,6-7-5,3-2-11,3-5-25,0-3-2,7-2-7,-5-4-5,1 0-8,-7 5-21,-1 0 0,-9 5 0,-2 3 0,-3 4 8,-7 4 1,-2 0 19,2 2 14,-2 0 25,0 0 9,0 0 3,0 9 13,0 15-10,-9 12-13,2 13-47,-4 7-23,3 6-9,8-1-93,0 16-50,8-15-97,4-11-241</inkml:trace>
        </inkml:traceGroup>
        <inkml:traceGroup>
          <inkml:annotationXML>
            <emma:emma xmlns:emma="http://www.w3.org/2003/04/emma" version="1.0">
              <emma:interpretation id="{799EDDAB-511F-442D-BB13-DDDBDB7FC134}" emma:medium="tactile" emma:mode="ink">
                <msink:context xmlns:msink="http://schemas.microsoft.com/ink/2010/main" type="inkWord" rotatedBoundingBox="18271,12024 19082,12576 18308,13714 17497,13163"/>
              </emma:interpretation>
            </emma:emma>
          </inkml:annotationXML>
          <inkml:trace contextRef="#ctx0" brushRef="#br1" timeOffset="87727.6497">5588 4685 385,'8'-6'66,"2"-4"-57,5-7 36,1-3-21,8-8-18,3-5-6,-1-3-13,2-3-13,1 1-18,-5 3-15,-1 6 28,-11 8 31,0 6 8,-8 7 34,-2 3 27,-2 5 19,2 0 17,-2 0 7,0 0-19,0 3-5,0 15-1,0 9-41,0 9-4,0 5 20,0 3-25,0 3-37,0-2-23,0-1-63,0 11-96,0-12-92,0-8-117</inkml:trace>
          <inkml:trace contextRef="#ctx0" brushRef="#br2" timeOffset="133373.7393">6381 4285 32,'0'2'307,"0"-2"-176,0 2-12,0-2 9,0 2-35,0 0-37,0 2-8,2 4 2,2 0 10,1 4-3,-2 3-17,1 3 4,3 4-7,-5 7-15,1 3 0,4 5-9,-5 3-6,2 7 1,2 4-7,-6 8 0,0 4 16,0 6-8,-4 11-3,-11 3 11,-4 8-3,-4 3-8,-5-3 4,-5-5-10,-1-5-20,-12-7-25,2-9-63,-7-10-24,-18-4-55,8-16-115</inkml:trace>
        </inkml:traceGroup>
      </inkml:traceGroup>
    </inkml:traceGroup>
  </inkml:traceGroup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7:26.053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D22B4CAF-D3CF-4E9B-AD0E-02A00639D3AA}" emma:medium="tactile" emma:mode="ink">
          <msink:context xmlns:msink="http://schemas.microsoft.com/ink/2010/main" type="inkDrawing" rotatedBoundingBox="13201,14921 17336,15383 17323,15496 13188,15035" semanticType="underline" shapeName="Other">
            <msink:sourceLink direction="with" ref="{C24CDE55-6F73-4CD6-B2D6-328D04EFB74A}"/>
          </msink:context>
        </emma:interpretation>
      </emma:emma>
    </inkml:annotationXML>
    <inkml:trace contextRef="#ctx0" brushRef="#br0">51 0 52,'-7'3'111,"-6"2"-37,3 1 9,2-3-26,4-1 34,0 1-11,4-3-36,-5 0-10,5 0-3,0 0-10,0 0-8,0 0-1,0 0-2,0 0-3,0 0 0,0 0-6,0 1 1,0-1-2,0 2 0,0 2 1,7 2-1,5 2 7,2 2 5,0 3-11,11-3 18,0 2-3,1-2-14,4 0 4,9 1 7,0-5 0,1 0-4,3-2-8,4 0 13,4-2-4,-5 0 3,3 0 8,0 0 9,-5 0-9,2-2-14,-4 5 8,7-4-8,-4-1 2,6 2 1,0-2 0,0 0-9,-1 1 5,1 2-6,-2-1 1,-2 2-1,4 1 1,-7 0 0,5 2-1,2-1 12,-2-1-4,-1 2-8,5-2 1,0-1-1,5 1 1,-4 1-1,1 2 1,4 1 0,-4 0-1,7 4 0,-6 1 7,7 0-1,-4 3 6,2-1-5,-4-2-7,2-2 0,-2 1 6,4-5-5,-2 0-1,4 0 13,4-4-13,3 5 1,-1-1 1,-2-2 6,0 3 2,4 0-4,-4-1 8,0-2-13,2 2-1,3-4 2,-5-2 5,0-2-7,2 0 0,3 0 5,-7 0 4,-5 0-9,0 0 0,-8 0 0,-1 0 1,-8 0-1,-1 0 1,-3 0-1,-2 0 0,0 0 0,-5 0 0,1 0 0,-7 0-10,3 0-7,-5 0-21,11 7-33,-13-4-94,-2 4-87</inkml:trace>
  </inkml:traceGroup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7:27.538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B3EB1FB-13CB-4761-BE1C-0B869B778504}" emma:medium="tactile" emma:mode="ink">
          <msink:context xmlns:msink="http://schemas.microsoft.com/ink/2010/main" type="inkDrawing" rotatedBoundingBox="13291,15038 17361,15952 17329,16093 13259,15179" shapeName="Other"/>
        </emma:interpretation>
      </emma:emma>
    </inkml:annotationXML>
    <inkml:trace contextRef="#ctx0" brushRef="#br0">0 43 74,'0'0'109,"2"-5"-91,6 3-2,4-4 8,2 0 19,4 0-7,5 0 16,3 0-8,1 1 2,-3 3-9,1 2-1,-3 0 11,7 0-13,-3 0-2,3 0-5,1 0 2,7 2-4,-1 5-9,5 1 7,0-4-6,-3 6-1,3-4-9,1 3 13,-1-1-7,4 0-7,-4 2-5,-1-2 6,1 2-1,-1-1 1,1 4 3,2-4 16,-2 3-19,0 0 2,-3-1-2,3 1 4,-2-2-11,-1 0 1,-1 0-1,2-1 10,-1 3-2,1-6-8,2 5 1,-1-5 4,1 7-4,1-8 8,6 8-8,-4-7 6,5 6-7,-5-2 7,4 3-7,1-2-2,-5 2 2,5 1 0,-5-2 1,4 2 0,3-2-1,-5 4 1,5-5-1,0-1 0,0 3 0,1-3-1,1 0 1,2 2 0,5-1 0,-2 2 0,3 1 1,3 3-1,1 1 0,0 5 1,2 0-1,2-1 0,4 3 10,-2-1-10,3-1 1,3-3-1,0-3 0,3 1-1,-1-6 0,2-3-6,0 0-2,-3-2-11,-5-4-7,-4 5-10,3-3-28,25 0 3,-16 6-55,-7-6-91</inkml:trace>
  </inkml:traceGroup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0:03.665"/>
    </inkml:context>
    <inkml:brush xml:id="br0">
      <inkml:brushProperty name="width" value="0.08333" units="cm"/>
      <inkml:brushProperty name="height" value="0.08333" units="cm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9256811-5FCC-41BD-94FD-90F3E63FA933}" emma:medium="tactile" emma:mode="ink">
          <msink:context xmlns:msink="http://schemas.microsoft.com/ink/2010/main" type="writingRegion" rotatedBoundingBox="5441,14000 11991,13840 12019,14975 5468,15135"/>
        </emma:interpretation>
      </emma:emma>
    </inkml:annotationXML>
    <inkml:traceGroup>
      <inkml:annotationXML>
        <emma:emma xmlns:emma="http://www.w3.org/2003/04/emma" version="1.0">
          <emma:interpretation id="{288D2412-44D3-4566-94E4-A0826EE9E3A8}" emma:medium="tactile" emma:mode="ink">
            <msink:context xmlns:msink="http://schemas.microsoft.com/ink/2010/main" type="paragraph" rotatedBoundingBox="5441,14000 11991,13840 12019,14975 5468,1513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2D42160-2E7E-41DA-B99C-0FB1AA707660}" emma:medium="tactile" emma:mode="ink">
              <msink:context xmlns:msink="http://schemas.microsoft.com/ink/2010/main" type="line" rotatedBoundingBox="5441,14000 11991,13840 12019,14975 5468,15135"/>
            </emma:interpretation>
          </emma:emma>
        </inkml:annotationXML>
        <inkml:traceGroup>
          <inkml:annotationXML>
            <emma:emma xmlns:emma="http://www.w3.org/2003/04/emma" version="1.0">
              <emma:interpretation id="{64D2B743-45E6-4B76-AE9A-75460A4B3735}" emma:medium="tactile" emma:mode="ink">
                <msink:context xmlns:msink="http://schemas.microsoft.com/ink/2010/main" type="inkWord" rotatedBoundingBox="5442,14067 8802,13985 8828,15046 5468,15128">
                  <msink:destinationLink direction="with" ref="{06784552-0963-4737-A517-80DFC2E37033}"/>
                  <msink:destinationLink direction="with" ref="{E02F8656-C378-4E83-ADAA-5E07786BD49A}"/>
                </msink:context>
              </emma:interpretation>
            </emma:emma>
          </inkml:annotationXML>
          <inkml:trace contextRef="#ctx0" brushRef="#br0">-6 1 7,'-3'0'113,"0"0"-32,3 0 1,0 0-4,0 0-5,0 0-5,0 0 6,0 0-14,0 0-21,0 0-13,6 0-16,8 0-1,10 6 4,3 6-3,17 1-10,1-4-13,2 0-24,15-3-24,20-3-47,-14-3-55,-9 0-98</inkml:trace>
          <inkml:trace contextRef="#ctx0" brushRef="#br0" timeOffset="-343.7516">32-103 82,'0'0'79,"0"0"-12,0 0-7,0 0-11,-3 0-13,3 0-11,0 0 5,0 0 12,0 0-3,0-5 3,0 5-5,0 0 1,0 0-6,0 0 1,0 0-4,0 0 5,0 0 1,0 0-3,0 0-6,0 0-16,0 0-9,6 0 6,12 0 2,5 0 8,4 0-17,-3 0 6,11 0-6,-5 0-6,-6 0-3,7 0-25,-10 0-15,-8 0-16,4 0-26,-11 0-25,12 0-24,-4 7-33,-8 2-41</inkml:trace>
          <inkml:trace contextRef="#ctx0" brushRef="#br0" timeOffset="1532.8836">1182-196 15,'0'0'98,"0"-3"1,0 3-9,0 0-25,0 0-8,0 0-13,0 0-17,0 0-1,0 0-7,0-3 2,0 3 10,0 0-4,0-3 9,0 0-1,0 0-18,-7-1 2,-10 2 1,4 2 13,-7 0-14,2 0-9,-2 0 5,-1 0-4,0 0 1,1 9-1,-4 6-2,3 1-8,1 2 0,-1 3 0,9 0 5,-3 4 1,-2 0 6,11 2-11,-1 1-2,-1 3 2,5-5 4,3 7-5,0-7 7,0-3 7,0 4-15,18-3 13,-1-5-13,-4 0 2,7 0-2,4-8 0,11 0-2,-5-4 1,11-7-7,0 0 8,4 0-7,2-18 5,-3-12-11,1-10 7,-4-3 6,-6-4 0,-8 2-7,-10 1 6,-11 3-24,-2-3 1,-4 4-2,0 0-8,-10 9-9,-14 7-10,4 8-8,-1 7-14,-10 9-20,15 0-48,-2 5-95</inkml:trace>
          <inkml:trace contextRef="#ctx0" brushRef="#br0" timeOffset="1829.883">1524 104 90,'0'0'261,"0"5"-144,0-1-42,0 10-13,0 10 1,0 6-22,0 8-23,0 7-3,0 5-8,0 2-6,0 3 5,3-5-6,3-7-13,8-7-25,-7-8-14,10-8-46,4-10-49,-4-10-127</inkml:trace>
          <inkml:trace contextRef="#ctx0" brushRef="#br0" timeOffset="2549.7429">2059-245 23,'0'0'42,"0"0"1,0 0 15,-7 0-7,-10 0-4,-4 0 34,1 0-6,-4 6-7,0 12 7,1 4-33,-4 6-8,0 5-12,-2 4 5,13 11 4,2 0-5,0 1 10,14 0 4,0-3-7,0-7-14,17-8-4,18-5-8,-5-11-7,11-10-8,4-5 2,-4 0-4,0-14-29,-11-20 13,-6-4 15,-4-4-2,-16 8-15,-4 3-1,0 1 22,0 8 6,-10 7-11,-10 5 11,-4 1-17,0 9 7,0 0-15,-4 0-32,12 0-4,-13 28-9,9-4-51,10-2-82</inkml:trace>
          <inkml:trace contextRef="#ctx0" brushRef="#br0" timeOffset="3206.0004">2383-346 87,'0'0'76,"0"-4"-47,11 1 4,13 3 38,6-2 5,8 2-40,-8 0 3,8 0 2,-11 0-8,-6 9 6,-7 7 3,-8 1-8,-6-1 20,0 2-7,0 0-8,0-2 3,-17-7-17,4 6-11,-4-9-1,-1 1-4,-2-4 5,14 0-12,-6-3-1,9 3 9,3-3-10,0 0-1,0 0-25,0 3 0,0 4-1,11-2-2,2 4 10,4 4 18,7 2 1,-3 0 0,-1 0-1,4 3-7,-6-4-1,-9 7 0,5-6 9,-11-2 9,-3-1 18,0 7 9,0-1 0,-23 3-3,2 1-4,-6-4-5,-11 1-2,11-3-5,-11-7-17,15 0 0,-1-9-23,3 0-14,15 0-25,3 0-46,3 0-39,0 0-42,9 0-5</inkml:trace>
          <inkml:trace contextRef="#ctx0" brushRef="#br0" timeOffset="3875.419">3083-353 162,'-17'0'55,"4"0"-38,-1 0 13,11 3 21,3 1-43,0 2-8,0 4-13,0 0 2,3 10-9,14 4 20,-7 7 24,7 6-12,4 0-11,-4 6 0,4-3 2,-9-1-2,6-2 1,-1-2-1,-10-5 0,4-3 12,-8-5 21,-3 0 8,0-7 9,0-3 1,-14 0-3,-10 1-12,0-4-4,-6-4 8,-5 2-17,-3-4-11,8-3 2,-8 0 1,14 0 1,1-6-3,5-3-13,15 2 5,3-2 13,0 0-19,0-3-16,24-9 10,14-4 5,0-6-10,9-8 5,4-5-14,-4-8 4,9-3-17,-12 3 5,-11 0 11,-1 3 10,-19 8 7,-5 4 1,-8 2 6,0 9-7,-15 2-7,-8 2-10,-15 6 8,8 5-20,3 4-24,-8 7-35,8 0-48,6 7-172</inkml:trace>
        </inkml:traceGroup>
        <inkml:traceGroup>
          <inkml:annotationXML>
            <emma:emma xmlns:emma="http://www.w3.org/2003/04/emma" version="1.0">
              <emma:interpretation id="{591C1A2C-DEA7-4431-A22A-80DC7B06867C}" emma:medium="tactile" emma:mode="ink">
                <msink:context xmlns:msink="http://schemas.microsoft.com/ink/2010/main" type="inkWord" rotatedBoundingBox="10899,13867 11991,13840 12019,14975 10927,15001"/>
              </emma:interpretation>
            </emma:emma>
          </inkml:annotationXML>
          <inkml:trace contextRef="#ctx0" brushRef="#br1" timeOffset="-3.43511E7">6355-507 51,'0'0'226,"0"0"-167,0 0 25,0 0 8,0 0-53,0 0-13,0 0 26,0 0 20,0 0 2,0 0-16,0 0-5,0 0 10,0 0-8,0 0-23,0 0 17,0 0-7,0 0 13,0 0-4,-11 0 7,-13 6-28,-7 12-28,-16 6 5,-7 7-6,-10 3 5,-3 0-3,0-1 6,-4-2-8,10-5 0,2-1 0,6-7 1,10-2 0,7-3-2,9-5-2,9-2 2,8-1 2,6-2-1,-1-3-1,5 1-11,0 4-15,5 4-5,13 9-1,12 12 32,17 11 1,8 10 0,14 3 9,29 15-10,38 15-67,-13-17-137,-14-8-107</inkml:trace>
          <inkml:trace contextRef="#ctx0" brushRef="#br2" timeOffset="41376.4955">6435-571 28,'0'0'65,"0"0"-6,0 0-12,0 0-8,0 0 9,0 0 4,0 0 3,0 0 4,0 0-6,0 0 3,0 0-8,0 0-5,-3 0-14,0 0 4,-5 0 6,5 0-3,-1 0 2,4 0 1,-3 0-3,0 0 3,-5 0-12,2 0 5,3 0-12,-4 0-1,-4 4 3,8-2 4,-3 1-2,-5 1 14,7 3-12,-5-5-6,-5 5-13,-4 2-5,-2-1 17,-1 8-12,-6-4-1,3 3 5,-2-3-4,-9 3 2,8 1 0,-8 0-8,5 0 11,-8 2-11,8 0 1,-8 3-1,8 0 0,-8 2 8,11-2 5,-5 0-13,8-2 7,1-1-1,2 1-6,0-4-1,9 1 0,-6-1 11,1 0-11,0-2-6,7 0 6,-7-1 7,7-2-6,-4 1 20,-4-8-20,12 5 3,-8-1-4,8-4 0,6 0 2,-4 1-2,1-4 0,-5 2 0,2 3 1,0-4-1,-9 2 0,6 3-1,-9 1 1,1-4 2,8 3-2,-6-3 1,9-3 0,-5 0 5,8 6-4,0-6-2,3 3 0,0-3 1,0 0-1,0 0 5,0 0-5,0 0 0,0 0-1,0 0 0,0 0 0,0 0-8,0 0 9,0 0-14,0 0 5,0 0 9,0 0 1,0 0-1,0 0 0,3 0 0,11 0 0,-8 0 1,9 0-1,-6 0 0,8 0 1,-10 0-1,7 0 1,-11 0-1,4 0 1,4 0 1,-5 0-2,-6 0 1,0 0-1,3 0 0,8 0 0,-4 3 0,-1 4 0,8-1 1,7 3-1,-1 4 6,4 1-6,0 5-2,0-1 2,2 5 2,3-7-2,-5 6 0,3-3 0,-4 1-2,1-4 2,3 7-1,5-1 1,-5 5-1,0 3-5,-4 0 6,9 5 1,-5-4-1,-7-7 0,4 0 0,-6-5 0,-1-7 0,-7-3-2,7 1 1,-11-7-1,5 3 1,-4-3 1,-7 0-7,3 0 5,-3-3 2,0 0-6,0 0 6,0 0-2,0 0-18,0 0 10,0 0-12,0 0 16,0 0 6,0 0 1,0 0-1,0 0-12,0 0 12,0 0 11,0 0-11,0 0-3,0 0 3,0 0 0,0 0 0,0 0-4,0 0 4,0 0 1,0 0-1,0 0 2,0 0-2,0 0-15,0 0 15,0 0-8,-3 0 7,-4 0 1,-7-3 1,0-3 9,1-6-2,-4 0-5,-4-4 5,1 1-8,-4-4 0,3 0 7,-2 3-6,2-4 9,-3 1-10,7 3 0,-4-1 0,1-1 1,-1-1 6,5-3-7,-12 2 0,7-6 5,5 2-4,-12-1 0,12 4 3,-13 0-3,6 0-1,2-2 0,1 5 0,7-1-1,-5 5-9,12-2 4,-5 4 6,8 2-9,3 1 9,-3 9 0,3-3 0,0-1 1,-3 4-1,3-2-1,-4 2 0,4-3-1,-8-1 2,8 4 1,-3-3-1,0 2 1,3 1-1,0-5 1,0 5-2,0 0 2,0-3-3,0 3-11,-3 0-25,3-1 18,-3-4 1,-5 3 18,8-2-11,0 4 12,0-3 0,0 3 6,0 0-4,0-3-2,0 3-1,0-7-12,0-1 6,0 5-21,0-3 18,0-1 9,0 5 0,0-3 1,0 4 2,0-2 8,0 3-9,0-5 0,0 5 9,0-4-10,0-7-9,8 0 8,4-8-6,12 1 7,5-4 2,-2 3-2,-4 1 6,4-4-4,5 4 6,-2-3-7,-3-3 0,11-2-1,0-2 9,-8 5-9,11-3 0,-11 2 0,8 2 0,-3 4 7,-8 6-7,-3-1 1,0 4-2,-1 2 1,1 1 0,0 2 0,0-5 1,-4 2-2,1 0 2,-4 1-1,1 4 1,-12-2-1,8 1 1,-8 0 9,9 0-10,-6-1-9,9 2 7,-9-4-3,9 3 4,-1-6 1,7 2-1,-4 1-6,-2 1-15,-6-2 11,3 3-4,-12 4 15,-3 0 0,0 0 1,0 0-1,0 0 18,-3 0-17,-18 0-1,0 11 0,-2 0 9,-1 0-8,3 3-1,-6 1 0,4 0 0,-1 0-2,-5 0 3,3 5-1,2-5 0,-6 7 0,-5-2 0,5 6-2,-8-2 1,0 1-7,5 0 7,-9-3 0,1-6 0,3 4 1,8-5 0,-8-3 5,11 4-5,0-5-1,-1 2 1,4 2 1,3-2 0,6 3 6,-6-1-7,0 0 2,4 0-2,-4-2 1,7 3-10,5-5 10,-9-2-1,12 4 6,-8-4-5,7 1 3,-4-3-4,8-6-1,3-1 1,0 0 0,0 0-1,0 0 1,0 0-16,0 0 15,0 0 1,0 0 0,0 0-6,0 9 6,11 1 0,-1 5 0,10 4 1,7 3 16,11-1-17,-3 0 0,1 0 0,2 2 6,7 1-6,-7-3-2,-5 3 1,5 5 1,-3 1 0,-5 4 0,8-3-1,-8-3 2,8-4-1,-8-3 0,8-6 0,-11-6-3,-3-2-6,0-1 5,-7 1 4,0-5 0,-10 2 0,7-1 0,-11 0 0,0-3 0,0 3 1,-3-3-1,8 0 2,-8 0-2,0 0 0,0 0 2,0 0-2,0 0-10,0 0-9,0 0-16,0 0-5,0 0-1,0 0-31,4 0-71,-1 0-41,0 0-305</inkml:trace>
        </inkml:traceGroup>
      </inkml:traceGroup>
    </inkml:traceGroup>
  </inkml:traceGroup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0:08.27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06784552-0963-4737-A517-80DFC2E37033}" emma:medium="tactile" emma:mode="ink">
          <msink:context xmlns:msink="http://schemas.microsoft.com/ink/2010/main" type="inkDrawing" rotatedBoundingBox="6349,15108 8484,14897 8492,14976 6357,15188" semanticType="underline" shapeName="Other">
            <msink:sourceLink direction="with" ref="{64D2B743-45E6-4B76-AE9A-75460A4B3735}"/>
          </msink:context>
        </emma:interpretation>
      </emma:emma>
    </inkml:annotationXML>
    <inkml:trace contextRef="#ctx0" brushRef="#br0">0 198 48,'7'0'107,"10"-2"5,1-2-8,5 1-7,4 3-1,3-4-9,12 4-9,19 0-10,7 0-15,24 0-11,17 0-19,18 0-7,20 0-1,4-2-14,6-23-1,-4-5-8,-10-3-21,-2 1-3,-26 10-1,-12 4-10,-17 9-21,-18 6-8,-11 0 19,-2 0-6,7-1-22,-18 2-56,-11 2-127</inkml:trace>
  </inkml:traceGroup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0:10.198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E02F8656-C378-4E83-ADAA-5E07786BD49A}" emma:medium="tactile" emma:mode="ink">
          <msink:context xmlns:msink="http://schemas.microsoft.com/ink/2010/main" type="inkDrawing" rotatedBoundingBox="6484,15326 8681,15408 8679,15461 6482,15379" semanticType="underline" shapeName="Other">
            <msink:sourceLink direction="with" ref="{64D2B743-45E6-4B76-AE9A-75460A4B3735}"/>
          </msink:context>
        </emma:interpretation>
      </emma:emma>
    </inkml:annotationXML>
    <inkml:trace contextRef="#ctx0" brushRef="#br0">156-3 18,'-3'0'70,"3"0"7,0 0-27,0 0-7,0 0-9,-3 0 0,3 0-9,-8 0-5,5 0-6,0 0-6,-4 0 7,-7 0 16,5 6 6,-6-4-21,-5 5 0,2-1-15,6-2 13,-3 3 15,6-5-4,-2-2-5,8 2 0,-1-2-7,4 0-12,0 0-1,0 0-11,0 0 10,0 0 1,0 0 11,0 0 0,0 0 5,0 0-9,0 0-6,0 0-1,0 0 0,0 0 0,0 0 0,7 0 8,4 0 11,-2 0 7,12 0 6,-4-2 1,4 0 13,6-5-12,0 3-11,14 1-5,0 3-3,7 0-2,-1 0-5,15 0-7,0 0 0,3 7 10,6 4-11,-3 5 1,11-7 0,-8 0-1,12 1-1,-1-10 0,-1 0 1,15 0-16,-1 0-14,8 0 11,-8 0 9,11 0 0,-14 0-12,8 0-34,-8 0-19,-4 0-20,25 0-53,-21 0-22,-7 0-79</inkml:trace>
  </inkml:traceGroup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0:29.795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3250C0BC-9C78-4CF3-9878-DB06CDD96268}" emma:medium="tactile" emma:mode="ink">
          <msink:context xmlns:msink="http://schemas.microsoft.com/ink/2010/main" type="writingRegion" rotatedBoundingBox="18707,14036 21663,14087 21648,14946 18692,14895">
            <msink:destinationLink direction="with" ref="{0F80E565-FBF6-481F-8DFD-A352EC4FAEBA}"/>
            <msink:destinationLink direction="with" ref="{0EE771FD-CCB6-40D6-A464-D5B8AD8E346E}"/>
          </msink:context>
        </emma:interpretation>
      </emma:emma>
    </inkml:annotationXML>
    <inkml:traceGroup>
      <inkml:annotationXML>
        <emma:emma xmlns:emma="http://www.w3.org/2003/04/emma" version="1.0">
          <emma:interpretation id="{BB4367AD-12BA-4D49-95DC-D9FDAA30095E}" emma:medium="tactile" emma:mode="ink">
            <msink:context xmlns:msink="http://schemas.microsoft.com/ink/2010/main" type="paragraph" rotatedBoundingBox="18707,14036 21663,14087 21648,14946 18692,1489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359001C-5FDE-4BC5-9E8F-60A6A455C675}" emma:medium="tactile" emma:mode="ink">
              <msink:context xmlns:msink="http://schemas.microsoft.com/ink/2010/main" type="line" rotatedBoundingBox="18707,14036 21663,14087 21648,14946 18692,14895"/>
            </emma:interpretation>
          </emma:emma>
        </inkml:annotationXML>
        <inkml:traceGroup>
          <inkml:annotationXML>
            <emma:emma xmlns:emma="http://www.w3.org/2003/04/emma" version="1.0">
              <emma:interpretation id="{8B75C56F-0CE3-4AE3-852D-24676642F86E}" emma:medium="tactile" emma:mode="ink">
                <msink:context xmlns:msink="http://schemas.microsoft.com/ink/2010/main" type="inkWord" rotatedBoundingBox="18707,14036 21663,14087 21648,14946 18692,14895"/>
              </emma:interpretation>
            </emma:emma>
          </inkml:annotationXML>
          <inkml:trace contextRef="#ctx0" brushRef="#br0">349 33 7,'0'0'129,"0"0"-92,0-4 2,0 4 13,0 0 9,0-2-8,0 2-20,0 0 5,0 0-6,0 0 8,0 0-4,0 0-3,0 0 0,0 0-2,0 0 13,0 0-15,0 0-4,0 0 12,0-5-15,0 3-5,-3-2-2,-3 1-14,-5 2 5,1-2-6,-7-2 0,-1 4-2,-2 1-9,-1 0 5,-6 0 6,4 0 0,-4 0 10,3 0-9,-8 10 12,5 13 0,4 2-11,5 2 4,1 3-6,7 8-1,4-4 1,-2 1 10,8-4 4,0 3 2,0-3 5,0 0-3,24 0-17,7-1 17,-4 1 0,11 0 2,-8-5-19,8-9 6,-8-5-6,5-12 6,6 0-7,-7-7-1,7-24 0,-3-15-12,-5-2 6,-1-4-6,-15 6-6,-10 0-18,-7 6-5,0 0-13,0 10-27,-24-2-59,-11 14-40,8 5-224</inkml:trace>
          <inkml:trace contextRef="#ctx0" brushRef="#br0" timeOffset="296.8794">650 352 225,'0'0'284,"0"9"-190,-14 19-62,4 9-19,-4 5 13,11 8-4,3-4-15,0 0-7,0-2-39,24 1-41,3-9-91,4-10-145</inkml:trace>
          <inkml:trace contextRef="#ctx0" brushRef="#br0" timeOffset="1163.1945">1247-4 196,'-21'-7'94,"1"1"-51,-4 3-4,0 1 41,4 2-11,10 0-34,-7 0 4,11 0-24,-6 0-14,9 9 0,3 0 0,0 4-1,0-2-10,0 8 9,0 5 1,0 1 0,0 5 10,3 5-10,12-2 2,-3-3-2,3 2 1,2-7-1,-7-1 0,4-6-10,3 1 10,-7-4-13,4-3 1,-8 1 11,1-4 1,1 0-41,-8 3 41,0 1 0,0 0 19,0 1 4,0 2-1,-12-1-5,6-3 5,-11 3-21,7-3 8,-7 4-9,-4-4 0,1 1 0,-1-4 0,0-3-15,12-2 14,-8-4-8,10 0 9,-4 0-10,5 0-11,6 0 8,0-19 0,0-6-16,0-4 1,0-6 4,9-1 1,6-2 22,5 2 1,-2 1 0,-3 4 1,3 4 19,-1 3-14,4 1 7,-4 6 17,4-2-1,3 4-5,-1 3 12,7-4-11,8 4-6,-8-1-12,5-2-6,-11 3 5,-3-1-5,-4 2 8,-14-2-8,0 1-1,-3 3 0,0 2-19,0 7-14,-20 0-41,-4 0-56,3 0-54</inkml:trace>
          <inkml:trace contextRef="#ctx0" brushRef="#br0" timeOffset="1648.6983">1412 300 189,'-8'0'144,"8"0"-69,0 0-7,0-3-6,0-1 0,0 0-14,14-5 2,10-8 4,0 2-24,10-3-4,-4-5-4,8 2-9,-4-3-12,1 2 0,3-2-1,-12 5-17,-5 3-3,-11 4-3,1 6 4,-11 6 18,3 0 1,-3 0 10,0 0 11,0 0-5,0 0 11,-3 18 3,-15 13 14,1 10-7,-1 13-4,6 8-17,-9 3 1,4 3-2,7-2-15,-7-7 0,6-7-17,8-12-18,3-14-18,0-17-65,3-8-77,14-1-72</inkml:trace>
          <inkml:trace contextRef="#ctx0" brushRef="#br0" timeOffset="2367.4548">2094 57 18,'-3'-6'152,"-5"3"-81,5 0-3,3 0 1,0 3 6,0 0-24,0 0-15,0 0 14,0 0-12,14 0-4,10 0 8,0 0 0,3 0 0,4 0-16,-7 3-7,-11 0-12,-2 0-7,-8 0 6,-3 0 1,0 1-6,0 3 57,0-3-8,-6 3-15,-12 2-22,-2 0-13,2-3 6,12 1-6,-5-5 2,8 2-2,3-2-2,0 5-4,0-1-5,0 7-12,14 1-8,3 8-14,-4-1 7,7 2 11,-2-2 6,-1 0 19,-10 2 2,7-3-2,-11 1-25,-3 5 27,0-4 23,0 4-1,0 3-3,0-5-6,-14 0 0,-4 2 3,6-10-6,-12 3-9,0-6 7,-4-4-8,12-3-12,-5-6-12,4 0-37,3 0-34,10 0-61,4-15-45,0 2-97</inkml:trace>
          <inkml:trace contextRef="#ctx0" brushRef="#br0" timeOffset="3089.8033">2827 460 7,'18'21'75,"-1"-1"-8,-11-3-14,-2 1 3,3-2-18,-7 0 8,0 2 5,0-3-8,-17 3 6,-4 1-12,-2-3 15,-15-1-14,0-4-15,1-1-13,-4-7-7,0-3 6,14 0-9,-8 0 0,15-21-9,-1-4-29,12-12 18,5 10-1,4-7 0,0 5 13,0 5-2,0 3-1,7 3 10,16-4 1,4 0 0,11-2 3,4 0 3,5-7-5,4-3 7,4-6-8,-7 1-6,-4-5 6,-6 4 8,-14 6 11,-15 3-9,-9 7-2,0 3 4,0 3 8,-20-4-4,-7 3-16,-24 4-32,-4 1-86,10 12-145</inkml:trace>
          <inkml:trace contextRef="#ctx0" brushRef="#br0" timeOffset="2728.1798">2688 29 130,'-18'0'74,"9"0"-60,-5 0-4,11 0 29,-1 0 4,4 7-35,0 2-8,0 3 0,0 0-7,0 4 7,0-4 0,0 13-7,0-7 7,0 4-1,4-1-13,13 1 12,-4 3-5,4-1-39,0 3-31,1 1-5,-5 0 43,4 0 3</inkml:trace>
        </inkml:traceGroup>
      </inkml:traceGroup>
    </inkml:traceGroup>
  </inkml:traceGroup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0:33.86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0F80E565-FBF6-481F-8DFD-A352EC4FAEBA}" emma:medium="tactile" emma:mode="ink">
          <msink:context xmlns:msink="http://schemas.microsoft.com/ink/2010/main" type="inkDrawing" rotatedBoundingBox="19106,14874 20954,15019 20946,15116 19098,14972" semanticType="underline" shapeName="Other">
            <msink:sourceLink direction="with" ref="{3250C0BC-9C78-4CF3-9878-DB06CDD96268}"/>
          </msink:context>
        </emma:interpretation>
      </emma:emma>
    </inkml:annotationXML>
    <inkml:trace contextRef="#ctx0" brushRef="#br0">0-1 48,'0'0'68,"0"0"-18,0 0-14,0 0-3,0 0 25,0 0 13,0 0-14,0 0-16,0 0-27,0 0 5,0 0-18,0 0 0,0 0 0,0 0 0,0 0 9,0 0-1,0 0-6,0 0 6,0 0-2,0 0-1,0 0 2,0 0 2,3 0 6,3 0 12,12 0 18,5 2-3,15 7 0,7 4-1,5 2-1,18 7-2,12 0-15,8-1 14,7-1-11,11-2 5,7-7-24,7-2 1,-1-2 5,8-7-12,-15 0-1,-6 0-1,-14-7 0,-7-2-29,-20 2 6,-17 6 8,-4 1 8,-6 0-8,-14 0 3,0 0 1,-4 1-4,1 6-9,-12 2-21,9-2-16,-4-4-23,-5-3-18,6 0-3,-15 0-15,3 0-86</inkml:trace>
  </inkml:traceGroup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40:34.558"/>
    </inkml:context>
    <inkml:brush xml:id="br0">
      <inkml:brushProperty name="width" value="0.08333" units="cm"/>
      <inkml:brushProperty name="height" value="0.08333" units="cm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EE771FD-CCB6-40D6-A464-D5B8AD8E346E}" emma:medium="tactile" emma:mode="ink">
          <msink:context xmlns:msink="http://schemas.microsoft.com/ink/2010/main" type="inkDrawing" rotatedBoundingBox="18100,13643 22166,13325 22342,15567 18276,15886" hotPoints="22329,14739 20032,15663 17875,14449 20171,13524" semanticType="enclosure" shapeName="Ellipse">
            <msink:sourceLink direction="with" ref="{3250C0BC-9C78-4CF3-9878-DB06CDD96268}"/>
          </msink:context>
        </emma:interpretation>
      </emma:emma>
    </inkml:annotationXML>
    <inkml:trace contextRef="#ctx0" brushRef="#br0">0 9 16,'0'0'46,"0"0"-26,0 0-14,0 0 22,11 0 15,-1-3 3,4 3 16,-11 0 10,0 0 2,0 0-1,-3-2-15,0 2-3,0 0-15,8 0-2,-4 0-14,2 0 2,11-4 18,4 4 3,6 0-5,17 0-4,18 0 0,12 0-10,26 16-7,9 9-2,18-3-9,-2-2-9,13 8 0,-13-2-1,-5-10 7,-11 4-7,-10-2-13,-14-2 3,-6-5 3,-11 2-11,-6-4-9,-11-3-13,-1 1 2,3-1-1,-9 0-7,-11-1 11,2 2 9,-5-3-4,-9 1-2,3 2-25,-10-5-40,-5-2-57</inkml:trace>
    <inkml:trace contextRef="#ctx0" brushRef="#br1" timeOffset="32851.8927">2533-1296 80,'0'0'111,"0"0"-67,0 0-19,0 0-1,0 0 4,0 0 1,0-2 8,0 2 24,0 0-2,-3-4-4,-8 1-6,8 1-9,-3-2 3,-5 1 7,1-1-3,-1 2-8,2-2-14,-9 2 5,1-5-20,4 5 5,-11-5 6,4 1 6,-1 0-25,1-1 6,-4-2-7,3 0 12,1 0 6,-4 0-17,-8-1 29,5 4-12,-3-3-4,6 2 3,-10 5 6,7-5-3,-8 3-3,5-3 0,-11 0 17,-1 1-19,9-3 16,-5 3-13,-3 0 14,11-3-11,-8 0 14,3 3-13,5-1-7,3-2-16,-8 3 0,8-3 0,-11 0 19,8 2-4,-14 1 1,-11 0 4,1-1-1,-8 5-13,3-5 5,6 3 5,5-1 16,7-1 0,3 3-14,11 3-18,3-3 0,0 0 12,4 0-12,-4 0-5,-8 0 5,2-1 0,-4 2 0,0 2 10,-7 0-11,-3 0 1,3 0-7,3 0 6,8 0-15,6 0 16,-8 2 0,8 5 3,-3-4 3,1 0-12,-9 0 9,5 0-3,-5-3 1,5 3-1,-8 0 0,11-3 4,0 3 3,-8-3-2,11 0-5,1 0 0,-1 5 0,3-5 2,-6 0-2,-1 0 3,-2 0-3,6 0-1,-11 0 1,8 2 0,0 0 1,0 5 11,-4-1-11,1 3 4,-8 0-5,8 4-2,-8-1 2,11 0 2,3 1 0,3-1-2,1-3-1,-1 3 1,1-2 0,2 1 0,-2 3 1,2-1-1,-6 7 0,4-2 1,4 0 0,-13 1 0,14 2 9,-6 5-10,0-5 0,1 4 0,-1-1 0,1-4 5,2 6 5,1 0-8,4-4-2,-4 6 0,-1 5 0,9 6 3,-9-4-3,12 9 2,-5-4-2,5 7-1,3-5 1,-9-3 0,6 5 16,3-4-16,-8 0 1,5-3-11,2 3 22,4 0-24,0 1 9,0 1-16,0 4 2,4 1 17,16 1 0,1 1 0,2 0-2,-2-6-6,6 1 6,11-2-11,-5-2 12,8 1-12,1-5 12,-1 5-17,0-12-1,0 3 19,-8-3-1,5-1-9,3 0 9,1-3 1,-1 0 1,3 0-1,4-6 0,-4 1-22,0-5 12,1-1-2,-4 1 12,3-4 9,-3 4-9,-4 1 1,7 3 2,0-4-1,-2 3-2,2-2 0,-3-4-2,0 1-10,4-9 12,-1 5-1,3-1 7,6-5-12,-3 0-7,-5-3 6,5 0-13,6 3 19,-12-3-13,7 0 14,-4 0 2,5 0-2,-7 0 0,2 0-1,-6 0 0,1 0 0,-9 0-16,5 0 17,3 0-2,-8 0 2,5 0 13,3 0-13,-3 0-2,-1 3-7,4-3 18,0 0-7,4 0-2,-4 0-16,3 0 15,0 0 1,1-6-2,-1-3-4,-3 3-9,0-2 14,4 7 1,-12-6-10,2 2-1,6-6 11,0 6 0,-4-7-13,7-1 4,0-2 9,5 3-1,-4-4-1,-9 0 1,5 5-2,-6-4-3,6 1 6,-11-1 1,5 0-1,-5 0-10,8-7 2,-8 1 1,8-4-12,-11-2 12,11 2 6,-14-3-9,3 8 10,-3-5 0,-4 2 0,1 3 9,-1-5-9,1 0 0,0 9 0,-1-4 1,1-5 0,-9 3 1,6-3-1,2 1-1,-2-3 1,2-1 1,-10 0-1,7 0-1,-2 4 1,-6-2 7,5 4-7,-4-1 0,4-1-1,-4-1 0,4 1 2,3-4-2,-4 1 1,1-1-1,4-3 1,-9 3-1,2 0 0,-8 5-1,4-3-9,-7 0 9,0 4 0,0-4 2,0 2 5,0-1 1,0 0 8,0 1-1,-4 4-4,1-2-9,0-1 4,-8 5-4,8 0-1,0 3 0,-8-4 1,4 1-1,1 2 6,-5-2-5,5 0 0,-1 0 0,-4-2 0,2 5 5,-2 0-6,1 0 10,-1-1-1,1 1-9,4 0 9,-11-1-9,6 1-1,1 4 1,7-6 0,-11 2 0,7-1 1,-4 0 0,5 1-1,0 0 1,-9 6 8,9-3-3,-8 3 1,4-4 4,-4 4 0,5 0-3,-6 0 8,1-1-7,5 5-9,-3-2 0,3 1 0,3 2 1,-9-1 5,1-2-6,5 5-1,-6-5 0,6 1 0,-9 3 1,1-3-1,4 0 1,-4 3 0,-4 0 0,1 0 10,2-1-9,9 4 9,-12-2 0,7 2-10,-3 0 0,4 0 0,-4 0 0,2 0 0,3 0 2,-6 0 5,4 0-5,4 0-2,-7 0 2,11 0-1,-9 0-1,6 6 7,-5 0-6,7 0 5,-7-3-1,8 3-5,3-3 0,-8 1 0,4 1-9,4-1 8,-8-2-16,1 5 9,-4-2 8,8 2-1,-15 3-6,4-1-8,-1-1-1,-5 5-6,-28 16-56,4-3-81,-12 4-158</inkml:trace>
  </inkml:traceGroup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9:23.02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3866E1E-665F-42FC-98C6-6ED1796AC3C5}" emma:medium="tactile" emma:mode="ink">
          <msink:context xmlns:msink="http://schemas.microsoft.com/ink/2010/main" type="writingRegion" rotatedBoundingBox="1566,8540 22533,7620 22644,10143 1677,11063"/>
        </emma:interpretation>
      </emma:emma>
    </inkml:annotationXML>
    <inkml:traceGroup>
      <inkml:annotationXML>
        <emma:emma xmlns:emma="http://www.w3.org/2003/04/emma" version="1.0">
          <emma:interpretation id="{AEDF8492-D90E-4204-B86C-16F74518EB98}" emma:medium="tactile" emma:mode="ink">
            <msink:context xmlns:msink="http://schemas.microsoft.com/ink/2010/main" type="paragraph" rotatedBoundingBox="1588,8438 7228,8524 7216,9308 1576,922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E46BDD8-2F88-4906-A969-17AC3DED8849}" emma:medium="tactile" emma:mode="ink">
              <msink:context xmlns:msink="http://schemas.microsoft.com/ink/2010/main" type="line" rotatedBoundingBox="1588,8438 7228,8524 7216,9308 1576,9222"/>
            </emma:interpretation>
          </emma:emma>
        </inkml:annotationXML>
        <inkml:traceGroup>
          <inkml:annotationXML>
            <emma:emma xmlns:emma="http://www.w3.org/2003/04/emma" version="1.0">
              <emma:interpretation id="{763F352C-720B-4280-B69D-9C0175B9535C}" emma:medium="tactile" emma:mode="ink">
                <msink:context xmlns:msink="http://schemas.microsoft.com/ink/2010/main" type="inkWord" rotatedBoundingBox="1588,8438 5491,8497 5479,9282 1576,9222"/>
              </emma:interpretation>
            </emma:emma>
          </inkml:annotationXML>
          <inkml:trace contextRef="#ctx0" brushRef="#br0">0 200 172,'0'0'79,"0"0"-17,0 0 32,0 0-28,0 0-15,0 0 1,0 0 20,0 0 12,0 0 1,0 0-14,0 0-7,0 0-22,0 0-20,7-5-22,7 0-15,6-8 11,11-1 4,5-4 13,7 0-8,4-3-5,-2 3 0,-4-1-1,-3 3-10,-8 2-17,-5-1-2,-7 5-3,-6 2 9,-5 4 3,-5 2 21,0 2 0,-2 0 12,0 0-3,0 14-2,-2 13 17,-7 11-23,2 14 7,-2 7 11,1 8-3,6-2-4,2-7-11,0-7-1,0-9-19,2-14-64,10-8-86,0-6-88</inkml:trace>
          <inkml:trace contextRef="#ctx0" brushRef="#br0" timeOffset="171.9941">208 308 188,'0'-2'245,"0"0"-201,10-4-43,15-3-1,7-1 1,31-8-1,-8 3-61,-4-1-145</inkml:trace>
          <inkml:trace contextRef="#ctx0" brushRef="#br0" timeOffset="813.7339">720-150 421,'-3'0'180,"3"0"-151,0-2 1,0-3-27,3 0-3,24-4-9,6 1 9,6 0 1,3 4 7,5 1-7,-6 3 1,-7 0-2,-3 0 7,-13 7-7,-6 3 0,-8 3 31,-4-1 33,0-1 1,0 4-13,-6 2-9,-8-1-23,-5-2-13,1 2 10,-4-1-16,6-3 18,1-3-1,3-2-16,4 0-2,2-4 1,4-2-1,0 2-11,2-1-7,0 1 1,0 3-24,2 2-3,10 2 15,4 4 9,2 2 19,7 0-5,-1 3-1,1-1 6,-2 3 1,-7-1 0,-2 0 10,-6 3 6,-4-3 11,-4-2 27,0 0 35,0 1-2,-4 2-14,-13 1-13,-1-2-11,-4-3-13,-3 0 5,5-4-28,0-6-13,0 0-9,1-5-40,-1-2-47,-1 0-56,-5-2-67,6-10-55,3-1-74</inkml:trace>
          <inkml:trace contextRef="#ctx0" brushRef="#br0" timeOffset="1704.3701">1437-106 183,'14'-6'149,"9"0"-113,9-4 6,15 0-13,28-2-29,-8 1-61,-10 8-281</inkml:trace>
          <inkml:trace contextRef="#ctx0" brushRef="#br0" timeOffset="1548.117">1486 6 224,'0'0'79,"0"0"19,0 0 12,0 0-50,0 0-19,0 0 5,0 0 2,0 0-2,0 7-6,0 0-11,0 1-3,0 1 7,0-1-14,4 0-19,4 0 0,6 0-13,2 2 13,7 1-10,1 1 9,-2 3-4,3-1 5,-1 2 2,-8 2-1,1 0 6,-9 0 32,-6 1 47,-2 1 10,0 3-20,0 3-21,-6 1-24,-6-1-20,-2-1-11,-1-7-11,-5-8-60,-7-10-64,7-4-96,-2-16-89</inkml:trace>
          <inkml:trace contextRef="#ctx0" brushRef="#br0" timeOffset="2079.3916">1963 61 582,'-2'2'112,"2"-2"-54,0 0 56,0 0-85,0 0-29,2 0 0,15-12 16,-1-4 12,2-5 1,9-3-9,-5-2-12,3-1-8,-1 1 0,-4-1 0,3 7-22,-7 4-1,-4 6 13,-3 4 9,-6 1-10,-1 5 11,-2 0 16,0 0 13,0 16 31,0 13-10,-2 10-11,-8 11-21,6 8-8,1 1-10,3-5-12,0-3-37,0-10-54,3-2-54,11-13-35,1-7-80</inkml:trace>
          <inkml:trace contextRef="#ctx0" brushRef="#br0" timeOffset="2580.4701">2393 69 192,'-4'12'110,"0"1"4,-1 1 33,4 0-59,1 1-35,0 2-30,0 1 19,0 0-7,0 3 15,10 2 14,0 0-21,4-1-14,4-2-6,5 2-6,5-2 3,5-4 4,1-2 0,7-5-17,2-4 1,-2-5 2,-2 0-9,-1-10 0,-4-13 6,-1-7-6,-4-6 0,-7-10 1,-6-4-2,-5-5-8,-9 4 2,-2 6 6,0 6 16,-16 5 4,-11 5 2,-8 6-2,-2 0-3,-3 8-17,-1 7-3,3 8-36,1 0 29,5 26-64,-1 48-107,8-5-68,9 4-144</inkml:trace>
          <inkml:trace contextRef="#ctx0" brushRef="#br0" timeOffset="36889.0524">3801-197 405,'0'6'111,"0"-2"-111,0 1 82,0-4-42,0-1-40,0 0-1,0 0 1,0 0 7,0 0 4,0 0 14,0 0-2,0 0 3,0 0-16,0 0 0,0 0-9,0 0 14,0 0-14,0 0 10,0-4 1,0 2 4,0 0 3,0 0-1,0-1 23,0 1-2,0 1-25,0 1-13,0 0 9,0 0-2,0-1-6,0 1-1,0 0 18,0 0 11,0 0-1,0 0 4,0 0-4,0 0 0,0 0 0,0 0 10,0 0-10,0 0-3,0 0 3,-9 0-11,0 0-17,-10 0-1,-8 0 2,-1 0-2,-9 1-7,-5 7 6,-9 2 0,-2 2-5,-4 1 6,5-1 6,1-2 1,10 3 8,10-6 4,6-1-12,16 1-1,2-6-6,5 2-13,2-1 7,0 0-15,0 4-11,16 4 20,11 5 12,4 0-1,3 0 1,3 2 0,-9-5 0,0-1-1,-5 2-15,-9-3 16,-1 2 0,-12 4-1,-1 4 0,0 5 0,0 6-1,-16 4-13,-6 2 9,2-6 6,-3-2 16,1-7 16,7-4-19,3-3-5,8-3-6,4-3-2,0 5-16,0-2 4,11-1 4,7 2-1,2-5 9,7 1-12,1-4 11,2-2-6,5-2 5,-4 1 1,3-2-5,-5 0 6,-1 0-1,-3 0 1,-3 0 2,-2 0-2,1-8 1,-5-7 1,7 0 17,-7-3 8,4-4-18,-4 1-9,0-2 0,-1 1-37,-1-9-76,-4 7-86,-1 1-158</inkml:trace>
        </inkml:traceGroup>
        <inkml:traceGroup>
          <inkml:annotationXML>
            <emma:emma xmlns:emma="http://www.w3.org/2003/04/emma" version="1.0">
              <emma:interpretation id="{9F2702AE-2A3D-4508-9433-47D553EB0BD7}" emma:medium="tactile" emma:mode="ink">
                <msink:context xmlns:msink="http://schemas.microsoft.com/ink/2010/main" type="inkWord" rotatedBoundingBox="7160,8946 7222,8947 7217,9261 7155,9260"/>
              </emma:interpretation>
            </emma:emma>
          </inkml:annotationXML>
          <inkml:trace contextRef="#ctx0" brushRef="#br0" timeOffset="32151.1173">5640 253 235,'-2'0'120,"-5"0"23,7 0-16,0 0-30,-1 0-14,-1 0 18,0 0 19,-5 2-36,1 12-13,-2 5-32,-2 5 16,4 6-19,-3 5-36,6 1-3,1 1-74,2 12-69,0-13-135,0-4-289</inkml:trace>
        </inkml:traceGroup>
      </inkml:traceGroup>
    </inkml:traceGroup>
    <inkml:traceGroup>
      <inkml:annotationXML>
        <emma:emma xmlns:emma="http://www.w3.org/2003/04/emma" version="1.0">
          <emma:interpretation id="{4E17ED57-F13D-4757-B171-3A217915E667}" emma:medium="tactile" emma:mode="ink">
            <msink:context xmlns:msink="http://schemas.microsoft.com/ink/2010/main" type="paragraph" rotatedBoundingBox="1669,9063 22557,8146 22644,10143 1756,1105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787E518A-E9B4-452D-B233-9B0189A1AE8C}" emma:medium="tactile" emma:mode="ink">
              <msink:context xmlns:msink="http://schemas.microsoft.com/ink/2010/main" type="line" rotatedBoundingBox="1669,9063 22557,8146 22607,9307 1720,10224"/>
            </emma:interpretation>
          </emma:emma>
        </inkml:annotationXML>
        <inkml:traceGroup>
          <inkml:annotationXML>
            <emma:emma xmlns:emma="http://www.w3.org/2003/04/emma" version="1.0">
              <emma:interpretation id="{561BB064-EC2B-44E8-8A43-380072AD4ECD}" emma:medium="tactile" emma:mode="ink">
                <msink:context xmlns:msink="http://schemas.microsoft.com/ink/2010/main" type="inkWord" rotatedBoundingBox="1687,9482 4775,9346 4798,9882 1711,10018">
                  <msink:destinationLink direction="with" ref="{56CAE109-6E85-4AEC-BAE6-85D09DFE606E}"/>
                </msink:context>
              </emma:interpretation>
            </emma:emma>
          </inkml:annotationXML>
          <inkml:trace contextRef="#ctx0" brushRef="#br0" timeOffset="5362.9128">108 840 32,'0'-2'55,"5"-2"-8,-3 0 14,-2 2 11,2-1 0,-2 3-8,0 0-1,0 0 9,0 0-8,0 0 12,0 0 9,0 0 9,0 8-24,0 6-7,0 6-26,0 4-9,0 1-7,0-4 1,0 1-9,3-9-6,2 3-7,3-7-7,2-1 1,4 1-3,0-4 2,5-3-9,1-2-10,1 0-22,3 0-15,-2-12-6,4-6-25,-3 1 20,-7 2 35,-2 0 18,-3 7 11,-10 5 10,4 0 1,-3 3 6,-2 0 23,0 0 45,0 12-3,0 11-2,0 7-25,0 7 22,0 1 1,0 1-28,0-5-16,0-2-13,0-5-11,0 0-6,0-7-31,0-4-38,2-5-28,2-7-61,4-2-76,-2-2-81</inkml:trace>
          <inkml:trace contextRef="#ctx0" brushRef="#br0" timeOffset="6067.132">719 794 67,'0'-5'56,"1"-3"30,10 2-15,1-1-33,2 2-8,2 1-6,5 4-3,-3 0-1,3 0 7,-3 4 8,-4 7 21,-4 2 12,-1 2-18,-5-1 7,-4 4 0,0 1-35,0-1-2,0 0-8,-9-1-1,3-5 10,-2-4-1,2-1-9,0-4 17,4-3-27,2 0-1,0 0-10,0 0-16,0 0-5,0 0-13,0 0-3,0 0 26,8 0 20,4-3-1,6-2-10,7 5 11,1 0-8,5 0 8,3 0 0,-5 14 1,-1 5 0,-3 1 0,-11 0 15,-2 0 38,-3 4 22,-6 1-5,-3 0 3,0 2 18,0-2-26,0 3-4,-12-4-22,0 0 4,-6-4-11,-7-2-6,-3-5-21,-7-3-5,-4-6-19,-1-4-27,1 0-35,7 0 14,6-12-33,5-4-15,15-15-45,1 3-26,5 2-65</inkml:trace>
          <inkml:trace contextRef="#ctx0" brushRef="#br0" timeOffset="6817.1403">1426 959 218,'0'0'114,"0"0"20,0 0-43,0 0-55,0 0-35,0 0 8,0 0-8,13-11 20,-1-1 15,2-6-14,7-2-9,-1-3-10,-1 1 12,-2 2-14,-2 5 8,-3 4-7,-4 8 2,-6 1-4,0 2 35,-2 0 49,0 5 51,0 16-43,0 8-38,0 5-29,0 3-1,-2 1-24,-2 1 0,0-4-19,4-2-30,0-5-61,0 3-73,6-8-42,5-8-92</inkml:trace>
          <inkml:trace contextRef="#ctx0" brushRef="#br0" timeOffset="7270.3928">1927 805 126,'0'11'46,"0"10"12,0 2 19,-4 8-19,2 4 14,-2 4 15,4 1 2,0 0 9,0-2 6,0-3-33,10-7-22,10-4-16,7-6-23,1-5-9,9-9 0,2-4 11,-1-3 6,1-19-12,-2-8 7,-9-7-1,-3-3 1,-9-6 4,-8 2 5,-8-2-15,0 7 6,-2 4 0,-19 6-12,-3 7 2,-8 4-3,-3 8-13,-4 5-22,2 5-5,5 0-31,4 5-8,7 9-9,16 13-39,5-1-87,0-6-151</inkml:trace>
          <inkml:trace contextRef="#ctx0" brushRef="#br0" timeOffset="7740.4141">2607 847 84,'0'0'254,"0"0"-140,0 0 27,0 0-41,0 0-60,0 0-28,0 0-12,0 0 0,0 0-6,0 0-20,4 0-12,1 0 12,8 4 19,-1 8 6,7 5 1,-1 1 12,2 4 17,0 4 6,7 0-5,-3 1-8,-1-2-2,-5-5 46,-6-2-12,-3-3 38,-6-5 5,-3-2-3,0-2 11,0 2 30,0 3-24,-3 2-50,-16 4-35,1-3-14,-7 2 1,-3-5-12,-5-3-1,5-5-26,-3-3-20,-2 0-48,12 0-5,-2-10-63,2-9-26,12-2-76,0 5-117</inkml:trace>
          <inkml:trace contextRef="#ctx0" brushRef="#br0" timeOffset="8022.892">2588 766 323,'7'-5'149,"0"1"-32,7-2 33,9-2-7,5 2-11,7-2-48,8 1-26,4 4-17,-1-1-7,5 2-25,0 0-9,-4-1-2,-4-1-64,-1 2-46,9-4-77,-12 3-39,-6-2-129</inkml:trace>
        </inkml:traceGroup>
        <inkml:traceGroup>
          <inkml:annotationXML>
            <emma:emma xmlns:emma="http://www.w3.org/2003/04/emma" version="1.0">
              <emma:interpretation id="{F94E6923-1946-4BCC-A188-3BDD4C726470}" emma:medium="tactile" emma:mode="ink">
                <msink:context xmlns:msink="http://schemas.microsoft.com/ink/2010/main" type="inkWord" rotatedBoundingBox="5211,9275 8814,9117 8849,9911 5246,10069">
                  <msink:destinationLink direction="with" ref="{56CAE109-6E85-4AEC-BAE6-85D09DFE606E}"/>
                </msink:context>
              </emma:interpretation>
            </emma:emma>
          </inkml:annotationXML>
          <inkml:trace contextRef="#ctx0" brushRef="#br0" timeOffset="18764.6344">3642 834 75,'0'-1'126,"0"1"-69,0 0 44,0 0-11,0 0-22,0 0-22,0 0 14,0 0 15,0 9 2,0 6-25,2 5 6,0 3 15,-2 3-8,2 1-6,3-6-17,-5 0-10,1-9-13,-1-1-18,0-10 10,0 1-11,0-2-15,0 0-3,2 0-27,-2 0 1,0 0-15,2 0-18,0-6 19,5-10 9,-2-2 5,4-1 21,-5 1 22,4 0-4,-2 6-4,0 1 9,-2 8-3,-2 3 3,0 0 15,3 0-2,-2 0 7,1 7 18,5 7-7,1 5 8,-2 0-13,6 1-14,3-4-11,-1 0 8,2-3-9,2-3 0,-2-4 1,7-2-1,-2-3-1,-4-1-7,6 0 7,-4 0 1,-1-9-1,0-6-6,-4-3 6,0-2-6,1-4-27,-4 0 13,-6-4 15,0 2 5,-5 2 1,-2 4 0,0 1-9,0 5-7,0 4 16,-7 1 1,1 8 10,-2 1 8,2 0 13,-2 0-9,-3 3 16,6 12 5,-4 3-18,7 4 8,2 3-3,0 6-12,0-1 0,0-2-16,14 1 14,5-7-17,1-4-2,7-3-22,8-10-33,1-2-55,19-3-38,-11 0-67,2-8-158</inkml:trace>
          <inkml:trace contextRef="#ctx0" brushRef="#br0" timeOffset="19374.035">4556 785 140,'0'-1'117,"-9"-2"16,-3 1-27,-2 1-25,1 1-9,-3 0 21,-4 1 2,4 14-5,1 1-14,3 2-16,0 5 1,10-3-16,2 2-12,0-1-8,0-2-24,9-6-1,5-3 0,2-4-13,0-6-7,6 0-12,-4-6-21,5-14-4,-7-4-15,3-1 13,-5-2 33,-2 5-23,-6 4-13,2 2 6,-4 1 12,-2 5 10,-2 2 8,0 5 6,0 1 18,0 2 2,0 0 14,0 0 8,-4 0 8,-4 12 8,2 8-14,2 6 2,-2 7 0,4 1 6,2 5 0,0-3 14,0 1 5,0-4-19,0-1 22,0-3-14,0-3-2,0 1 5,0-1-8,-2 0-8,-6 1-6,0-2 8,-4-1-18,1-4-4,-3-4-5,0-2-4,-5-5 1,1-6-41,-6-3 4,-5-5-39,-4-17-36,5-7-16,8-20-31,8 10-32,5 4-124</inkml:trace>
          <inkml:trace contextRef="#ctx0" brushRef="#br0" timeOffset="20342.9274">4924 678 162,'-13'0'205,"-3"12"-47,-4 9-58,2 2-34,2 9 18,-1-2 3,11-1-11,-3-1-13,9-4-9,0-5-17,0-5-37,0-4-1,0-6-10,2-4-25,9 0-41,1 0 5,2-14 23,-2-3-43,3-1 41,-3 3-12,0 6 15,-5 3 5,-3 3 13,-1 3 14,-3 0 16,7 0 43,-1 11 18,4 5 5,0 0-11,3 2-18,-4-1-12,8-2-3,-3-4-11,2-3 2,0-6-12,5-2-1,-1 0-1,4-12-5,1-11-8,-2-5-40,1-5 41,-4-5-7,1-3 0,-5 1-6,-2-1 25,0 7-6,-6 5-5,-4 7-19,3 9 23,-7 5 8,2 6 0,-2 2 19,0 0 17,0 0 26,0 6 3,0 7-36,0 5-9,0 4 13,0 5 19,0 3-2,0 1 2,0-1-13,4-1-8,4-5-13,-2-8-18,4-3-3,0-7-24,-2-5-37,4-1-26,2 0 11,5-10-16,-3-10 26,-1-4 41,1-2 1,2 0-21,-3 5-11,-1 1 26,-4 5 16,-4 7-6,-4 4 23,2 4 3,-4 0 43,0 0 31,0 6 5,0 10-39,0 4 3,2 3-4,2 3 12,3 1 9,-2-1-7,4-1-28,-2-3 2,6-6-26,-1-5-4,0-6-19,2-2 4,0-3-20,5 0-18,-1 0 12,3 0-11,-3-8-13,3 2-4,-1 3-12,0 1-82,-7 2-186</inkml:trace>
          <inkml:trace contextRef="#ctx0" brushRef="#br0" timeOffset="20922.3047">5096 617 400,'-2'0'251,"2"0"-196,0 0 34,2 0-44,19 0-44,7 0 40,3 0 1,7 0-18,9 0-24,-4 0-7,8 0-53,18-2-70,-8-5-104</inkml:trace>
          <inkml:trace contextRef="#ctx0" brushRef="#br0" timeOffset="21312.9346">5827 604 202,'0'16'391,"8"5"-264,-2 4-1,8 5 8,5 0-58,-1 1-24,3-4-14,-3-6-18,-4-6-5,-2-5-14,-4-6 0,-4-1-1,0-3-1,3 0-16,-4-3 16,6-13-18,-3-4 6,0-7 13,-2-5 0,-2 1 0,-2-1 0,2 1 19,2 4 16,0 7 27,0 3 37,8 0 1,2 2-19,11 1 2,8-2-22,1 2-37,7 2-10,8 1-14,-2 4-47,-3-2-55,21 5-66,-12 0-93,-12 2-137</inkml:trace>
          <inkml:trace contextRef="#ctx0" brushRef="#br1" timeOffset="253655.2903">6531 898 13,'-4'0'35,"-1"0"5,3 0 1,2 0-10,0 0-2,0 0-9,0 0-8,0 0-6,0 0 2,0 0-7,0 0 5,0 0 14,0 0 9,0 0-7,0 0-5,0 0 0,0 0 2,0 0-7,0 0-4,0 0 1,0 0 4,0 0 0,0 0 4,0 0 15,0 0 4,0 0-11,0 0-2,0 0-13,0 0-9,0 0 0,0 0 0,0 0 0,0 0-1,0 0 3,0 0-3,0 0 7,0 0-5,0 0-1,0 0 0,0 0 8,0 0-9,0 0 1,0 0 8,0 0-8,0 0-1,0 0-2,0 0 1,0 0 0,0 0-2,2 0 2,7 0 1,1-5-1,-4 1 0,6 0 1,0 0-1,1 0 0,-1 0 1,0 0 0,4 2 0,-2-2 0,5-2 0,-1 2 0,3-2 1,-3-1-1,-4 1 0,2 2-1,-4-1 1,-1 2-1,1-1-8,-8 0 0,4 2 7,-2 0-11,0 2 5,0-3 0,3 1-11,-6 1-1,6-1-2,-7 2 8,2 0 2,-4 0 11,4 0-1,-4 0 1,0 0 1,0 0 7,0 0 0,0 0 5,0 0-6,0 0 1,0 0-7,0 0 0,0 0-7,0 0 1,0 0-2,0 0 2,2 0 6,0-1-9,0 1 9,6-3 0,-2 1 8,6-2-8,-1 1 0,-1 1 0,2-1 1,1-2 0,1 4 0,-2-3 0,2-1 1,-1 2-1,-1 0 7,2-1-8,-2 2 0,-2 0 0,2 2 8,2-3-8,5 2 0,-3-1 0,0 1 0,3-2 0,-3-1 0,-2 2 0,0-3 0,0 4 0,1-3 0,-1 1 0,-4 2 1,2-2 0,-8 3-1,5 0 0,-7 0 0,-1 0 0,4 0 1,-5 0 0,0 0-1,0-2 0,0 2 0,0 0 0,0-1-12,0-3-24,0 0-46,-6-1-173</inkml:trace>
          <inkml:trace contextRef="#ctx0" brushRef="#br1" timeOffset="254327.1541">6566 739 22,'2'-2'75,"-2"-1"-6,1 3-5,-1 0 6,0 0 15,0 0 18,0 0-27,0 0-21,0 0-12,0 0 6,0 0 3,0 5-26,0 1-1,-3 4-11,-6 1 31,-3 1-17,0-1-7,1 2 5,4-1 17,-2-2-15,4-4 6,-2 1-11,5-4-5,0-1-7,2 1-11,0 0 0,0 4-10,0 5-6,11 4 15,6 4 1,10 3-10,10-1-1,5-1-21,13-2-83,45-4-74,-17-3-45,-1-3-253</inkml:trace>
        </inkml:traceGroup>
        <inkml:traceGroup>
          <inkml:annotationXML>
            <emma:emma xmlns:emma="http://www.w3.org/2003/04/emma" version="1.0">
              <emma:interpretation id="{2F0B78CB-12CB-4A97-A083-6610165FF3ED}" emma:medium="tactile" emma:mode="ink">
                <msink:context xmlns:msink="http://schemas.microsoft.com/ink/2010/main" type="inkWord" rotatedBoundingBox="10771,8663 13263,8554 13297,9317 10805,9426"/>
              </emma:interpretation>
            </emma:emma>
          </inkml:annotationXML>
          <inkml:trace contextRef="#ctx0" brushRef="#br0" timeOffset="58708.648">9250 273 580,'-1'0'101,"-1"0"-63,2 0 66,-2-2-48,2 0-43,0-1 1,0 0 15,0-3 1,0-1 19,0-3-13,0 0 1,2-2 10,3 0-8,8-4-30,5 0 14,0-1-14,7 5 8,1 2-7,-1 6 3,1 4-4,-1 0-2,-7 6 17,3 12-6,-9 4 4,-7 10 3,-3 5 10,-2 6-6,0 4-2,-14 2-12,-6-3 2,-4-1 11,-3-4-9,-4-4 14,3-7 5,2-6-10,6-3-12,-3-5-5,7-1-10,2-2 5,4-2-5,3-1-1,3-4 0,4-2-1,0-2-21,11 3-23,13-1-20,6 0-23,13-1-23,10-3-18,32 0-33,-16-7-99,-4-8-35</inkml:trace>
          <inkml:trace contextRef="#ctx0" brushRef="#br0" timeOffset="59114.9216">9745 206 392,'0'0'199,"0"0"-107,0 0 71,0 0-71,12 0-33,6 0 12,7 0-33,6 0-25,-1 0 1,0 0-13,7-13 10,-7-3-11,3-1-3,-6 2 2,-9-3-8,2 3-1,-7 4 9,-8 4 0,2 3-5,-7 4 6,0 0 38,0 2 60,-2 18-17,-15 10-49,3 9-20,0 10 2,1 7-5,6 2-9,-2 3-3,6-2-3,-4-6-40,5-6-67,2-13-49,0-7-56,-2-14-40,0-6-125</inkml:trace>
          <inkml:trace contextRef="#ctx0" brushRef="#br0" timeOffset="59333.835">9924 476 370,'0'-1'120,"0"1"8,0 0-7,0-2-74,0 2-36,0-3-11,0 1-5,0 0-22,0 0-47,0 2-25,0 0-17,0 0-27,0 0-165</inkml:trace>
          <inkml:trace contextRef="#ctx0" brushRef="#br0" timeOffset="59599.4665">9924 476 41,'-10'0'134,"10"0"13,0 0-7,0 0-18,-2 0 3,2 0 12,0 0 2,0 0-14,0 0 2,0 0-10,0 0-5,0 0-9,0 0-23,0 0-34,0 0-19,0 0-17,0 0-10,0 0-5,0 0 4,2-6-12,14 0 13,7-5-9,3-1-7,9 1-77,1-4-92,19-6-73,-10 4-75,-7 1-308</inkml:trace>
          <inkml:trace contextRef="#ctx0" brushRef="#br0" timeOffset="60115.0942">10321 210 113,'0'0'343,"0"-1"-243,0-2-7,0-2 4,0-3-48,10-2 19,2 1 31,2-2-15,1 3 0,2 2 20,4 2-20,-5 4-7,5 0-23,-5 0-27,-2 2 11,-1 9 3,-5 11-18,-4 2-4,-4 11 1,0 3-20,0 7 0,-12-3-16,-5-1 2,-1-6 14,3-7 16,1-3-16,9-9 2,-6-4-2,11-4 0,0-2 0,0 0-18,0 5-12,16-1 12,7 0-30,3 0-62,1-7-13,8 0-61,7-3-31,-10-12-43,-1-8-132</inkml:trace>
          <inkml:trace contextRef="#ctx0" brushRef="#br0" timeOffset="60505.7228">10741 224 472,'5'-2'158,"-3"0"-63,0-5 41,6-2-73,2-5-4,7-7 9,1-3 0,4-2-7,-2-3-11,5 0-12,-1-1-8,3 4-8,-5 3 1,-6 5-15,-3 6 0,-3 5 0,-6 5-1,-4 2 19,0 0 39,0 7 50,0 16-35,0 17-42,0 10-20,-9 9-1,4 4 5,-4-4-3,5-4-18,3-10-1,1-11-6,0-9-39,0-7-89,1-8-54,12-3-17,1-7-44,7 0 7,-3-12-1,-6-7-5</inkml:trace>
          <inkml:trace contextRef="#ctx0" brushRef="#br0" timeOffset="61006.8242">11143 66 29,'0'0'143,"0"0"1,1 0-4,1 0-17,7 0-6,-1-3-5,2 1-27,9-1 7,-1-4-6,6-1-18,1 0-12,1-4 1,0-1-18,3 2-18,-3-4-15,-1 3-4,-1-2-1,-1-1 0,-5 1 2,-2-1-2,-2 2 0,-4 0 0,-1 6 0,-7 0-1,-2 3 1,2 2-1,-2 2 1,0 0 11,0 0-5,0 0 35,0 2 6,0 16-7,-11 9-21,-1 8-4,-2 11 12,0 9 4,0 4 13,1 5 17,3-4-15,4-3-7,6-6-32,-2-11-8,2-7-14,0-7-49,0-5-74,0-3-50,0-5-13,4-5-23,5-4-49,-7-4-95</inkml:trace>
          <inkml:trace contextRef="#ctx0" brushRef="#br0" timeOffset="61225.578">11301 265 431,'0'0'310,"0"0"-136,0 0 56,0 0-69,0 0-77,0 0-13,0 0-17,10-4 4,8 0 21,9-3-16,8 1-27,3-4-19,3 2-17,6-5-66,-4 4-138,11-2-70,-5 3-104,-16 6-447</inkml:trace>
        </inkml:traceGroup>
        <inkml:traceGroup>
          <inkml:annotationXML>
            <emma:emma xmlns:emma="http://www.w3.org/2003/04/emma" version="1.0">
              <emma:interpretation id="{D2170836-4F15-45A5-81C3-93A58C7142EA}" emma:medium="tactile" emma:mode="ink">
                <msink:context xmlns:msink="http://schemas.microsoft.com/ink/2010/main" type="inkWord" rotatedBoundingBox="13968,8690 15103,8640 15125,9146 13990,9196"/>
              </emma:interpretation>
            </emma:emma>
          </inkml:annotationXML>
          <inkml:trace contextRef="#ctx0" brushRef="#br0" timeOffset="69153.3667">12701-6 121,'0'0'159,"0"-3"-116,0 3 27,0 0-24,0 0-45,0 0 14,0 0 13,0 0 27,0 0 17,0 0-8,0 0-5,0 0 9,0 0-12,0 0-14,0 0 0,0 0-2,0 0-1,0 0-4,0 0 7,0 0 3,0 0-5,0 0-1,0 0 12,0 0-8,0 5-1,0 7-7,0 6-13,0 11-12,0 8 9,0 3-12,0 5 2,0-4 0,0-4 8,0-4-5,0-9-2,0-4 15,0-4-15,0-3-10,0-2 1,4-3-1,-2-1 0,-2 0 0,0-4-1,2 0 0,-2-3-7,0 3-16,0-3-15,0 0-26,0 0-34,0 0-30,10 0-60,-6 2-95,5-2-420</inkml:trace>
          <inkml:trace contextRef="#ctx0" brushRef="#br0" timeOffset="69950.2504">12392 13 456,'-5'-3'117,"5"1"-16,0 0 84,0 2-69,0 0-59,0 0 11,0 0 11,0 0 7,0 0-10,0 0 3,0 0-14,0 0 3,0 0-15,0 0-8,0 0-6,0-1-5,0 1-12,9-3-12,7 0 18,8 0 2,7 1-8,7-1-1,8 2-5,-4 1-9,0-1 1,4 1-7,-12 0 6,-1 0-5,-7 0-1,1 0 5,-9 0-4,0 0-1,-5 0 0,-1 0 6,-8 0-6,1 0 0,2 1-1,-7-1-2,0 1-11,0-1-15,0 0-23,0 0-23,0 0-53,0 0-59,6 3-49,2 2-70,1-2-73</inkml:trace>
          <inkml:trace contextRef="#ctx0" brushRef="#br0" timeOffset="70512.9444">13207 84 61,'0'0'261,"0"0"-150,0-3 30,0 3-17,0 0-63,0 0-18,0 0 22,0 0 30,0 0-8,0 3 6,0 14 6,0 6-4,0 11-43,0 9 0,0 4 6,4 3-24,3-6-14,-5-4-13,1-7-1,2-8-6,-3-12-6,-2-4-23,2-5-51,-2-4-55,0 0-47,0 0-46,0-8-49,0-4-212</inkml:trace>
          <inkml:trace contextRef="#ctx0" brushRef="#br0" timeOffset="71389.0401">13211 26 46,'-2'0'237,"2"0"-148,0-2 34,0 2-19,0 0-58,0 0-20,0 0 22,0-1 9,0 1-3,0 0 2,0 0 0,0-3 2,0 3-9,0 0-7,0-1-19,0 1-20,0-2-2,0-1 1,0-1 4,0-1 2,0-1-6,9-2 8,-4 1 0,6 1 0,1 0-9,0 0 11,4 1-12,5 4 1,-5-1 6,7 2-6,-3 0 8,4 0-2,-1 2-6,-1 8 9,-4 2-1,-2 2 17,3 3 12,-6-2-11,-4 2-6,1-1-7,1 2 5,-6 1 10,0 0 3,-5-1 7,0 1 2,0 1-9,0 1 1,-10 0-7,-3-3-10,-3-2-16,-4-1-1,2-7-18,-7-2-57,-24-6-96,9 0-69,1-6-148</inkml:trace>
        </inkml:traceGroup>
        <inkml:traceGroup>
          <inkml:annotationXML>
            <emma:emma xmlns:emma="http://www.w3.org/2003/04/emma" version="1.0">
              <emma:interpretation id="{71D6954F-0C00-4338-9E3B-778F9F5D09A4}" emma:medium="tactile" emma:mode="ink">
                <msink:context xmlns:msink="http://schemas.microsoft.com/ink/2010/main" type="inkWord" rotatedBoundingBox="15581,8646 17262,8572 17285,9099 15605,9173"/>
              </emma:interpretation>
            </emma:emma>
          </inkml:annotationXML>
          <inkml:trace contextRef="#ctx0" brushRef="#br0" timeOffset="74406.9964">14013 250 152,'0'0'225,"0"0"-80,0 0 31,0-2-20,0 2-68,0 0-16,0 0-7,0 0-2,0 0 0,0 0 13,0 0 3,0 0 1,0 0-6,0 0-10,0 0-7,0 0-16,0 0-9,0 0-13,0 0-8,0 0-2,0 0-7,0 0 8,8 0-4,13 0 10,5 0 19,2 0-12,7 5-13,-5-1-10,5 0 0,-6-2-10,-3 0-25,-1-2-17,-6 0-32,2 0-52,-5 0-56,5-4-38,-9-7-57,-6 1-126</inkml:trace>
          <inkml:trace contextRef="#ctx0" brushRef="#br0" timeOffset="74656.9991">14170 20 195,'-7'11'492,"4"3"-388,1 9-20,-5 7 66,5 7-66,0 3-63,2 3-20,0-2-1,0-1-18,0-3-27,0-5-55,2-3-53,9-6-57,1-10-138</inkml:trace>
          <inkml:trace contextRef="#ctx0" brushRef="#br0" timeOffset="77173.7543">14680-46 542,'-1'0'288,"1"-2"-158,0 2 46,0-2-3,0-3-69,0 1-50,3-2 10,11 0 8,7 0-13,-1 4-30,6 0-16,1 2-10,4 0-3,-1 0-56,-3 0-69,1 6-46,-4 3-25,3 0-32,-4 0-52,-11-1-134</inkml:trace>
          <inkml:trace contextRef="#ctx0" brushRef="#br0" timeOffset="77425.0957">14788 160 126,'-4'3'189,"-4"-3"18,4 0-16,4 0-12,0 0-22,0 0-17,0 0 4,0 0-27,0 0-28,0 0-24,0 0-15,6 0-17,12 0-9,7 0-2,5 0-22,9 0-18,3 0-68,6 0-72,10 0-82,-7 0-56,-4 0-86</inkml:trace>
          <inkml:trace contextRef="#ctx0" brushRef="#br0" timeOffset="76830.0007">14894-22 136,'2'-2'124,"2"-2"14,-2 1-38,2-4-29,5 0-15,-7 2-11,-1-4 1,3 3-6,1 3 6,-3 0 6,-2 1 6,0 0-3,0 2-11,0 0-9,0 0 3,0 0-1,0 0 7,0 0 28,0 0 8,0 4 4,2 14-6,2 13-17,2 8-23,-4 10 9,4 3-5,1 3-14,-5-3-12,6-3 0,-4-6 13,0-6-17,2-9-11,-4-8-1,0-5-31,-2-4-34,2-7-28,-2-3-12,0-1-29,0 0-19,0 0-35,0 0-83,-2 0-246</inkml:trace>
          <inkml:trace contextRef="#ctx0" brushRef="#br0" timeOffset="78035.6395">15366 31 260,'0'0'143,"0"0"34,0 0 6,0 0-32,0 8-4,4 19-27,-2 9-58,-2 9-3,0 6-4,2 1-17,-2-3-18,0-7-2,0-11-4,0-6-14,0-10-1,0-10-15,0-2-33,0-3-13,0 0 11,0 0-8,0-11 15,0-7 37,0-6 5,-2-7 2,0-6-1,-2-3 0,4-6 1,0 2 0,0 3 0,0 3 1,10 3-1,2 4 8,2 6 2,2-1 2,3 8-6,-3 3 4,9 4 10,-3 3-1,0 4-5,3 4 18,1 0-7,1 0-13,-5 0 22,1 8 20,-7 1-2,-6-2 9,-6 2 28,0-1-32,1 2-6,-5 2-10,0 2-18,-5 5-23,-11-4-30,-2 3-9,-9-3-39,-4-7-51,-1-4-40,-6-4-4,-15 0-37,5 0-80,16-5-377</inkml:trace>
        </inkml:traceGroup>
        <inkml:traceGroup>
          <inkml:annotationXML>
            <emma:emma xmlns:emma="http://www.w3.org/2003/04/emma" version="1.0">
              <emma:interpretation id="{2B9665D7-5FE9-4CE9-983F-E145A2BD74BF}" emma:medium="tactile" emma:mode="ink">
                <msink:context xmlns:msink="http://schemas.microsoft.com/ink/2010/main" type="inkWord" rotatedBoundingBox="18416,8983 19943,8916 19965,9413 18438,9480"/>
              </emma:interpretation>
            </emma:emma>
          </inkml:annotationXML>
          <inkml:trace contextRef="#ctx0" brushRef="#br1" timeOffset="266226.7476">16837 295 461,'-2'0'215,"2"0"-162,0 0 112,0-2-7,0 2-90,0 0-43,0-2-24,6 0 14,12 1-14,4 1 11,11 0 1,6 0-7,3 0-6,11 7-15,2 7-71,29 7-71,-19-3-114,-12-2-143</inkml:trace>
          <inkml:trace contextRef="#ctx0" brushRef="#br1" timeOffset="265961.12">17293 417 371,'-2'0'62,"-3"-2"-30,1-1 94,2-2-73,2 1-34,-2-1 11,2 1 24,-4-1-8,2 1 14,2 1 7,-2 3 9,2 0 2,0 0-10,0 0-6,0 0 12,0 0-32,-2 0-4,0 7 0,-4 9 1,0 10-15,-1 7-9,0 6-3,-2-3-2,4-1-2,-6-7 0,9-8-8,-4-5 0,4-7-62,2-4-53,-4-4-82,4 0-110,-7-11-189</inkml:trace>
          <inkml:trace contextRef="#ctx0" brushRef="#br1" timeOffset="266523.6258">17441 334 477,'0'0'126,"0"0"-8,0 0 84,0 0-92,0 0-60,2 7 7,-2 13 2,0 13-8,0 6-4,0 8-3,0 2 14,-2-2 3,-4-6-13,-4-5-34,6-3-9,-5-6-5,8-7-33,-6-4-21,5-6-17,2-6-32,-2-4-45,2 0-32,-4-15-16,-4-11 7,4-3-13</inkml:trace>
          <inkml:trace contextRef="#ctx0" brushRef="#br1" timeOffset="266804.8786">17396 375 32,'0'0'213,"2"7"-35,4 16 30,1 10-38,3 4-39,-3-1-8,4 1-31,1-4-34,2-7-19,0-4-20,1-8-12,-1-6-5,5-2-1,-5-3-1,6-3 10,2 0-10,5 0 8,3-7-7,1-8-1,-1-5-21,0-4-29,0-6-30,-9-6-17,-2-30-31,-5 9-84,-10 6-62</inkml:trace>
          <inkml:trace contextRef="#ctx0" brushRef="#br1" timeOffset="267320.5285">18069 446 78,'0'0'234,"0"0"-156,0 0 67,0 0-3,0 0-57,0 0-16,0-2 8,5-1-20,1-3-11,6 2-8,2-1-9,7-1-9,-3 1-13,4 3-7,5 2-13,-1 0-65,11 0-71,-11 2-69,-8 9-106</inkml:trace>
          <inkml:trace contextRef="#ctx0" brushRef="#br1" timeOffset="267556.2201">18114 562 403,'-6'0'163,"4"2"-63,0-2 99,0 0-58,2 1-73,0-1 0,0 0 9,0 0-9,0 0-35,4 0-21,12 0-5,7 0-2,3 2-5,9-2-36,-1 0-70,19 0-55,-6 0-98,-10 0-96</inkml:trace>
        </inkml:traceGroup>
        <inkml:traceGroup>
          <inkml:annotationXML>
            <emma:emma xmlns:emma="http://www.w3.org/2003/04/emma" version="1.0">
              <emma:interpretation id="{EF3CE3B6-B3EC-4AA1-B2D8-58A6C6065328}" emma:medium="tactile" emma:mode="ink">
                <msink:context xmlns:msink="http://schemas.microsoft.com/ink/2010/main" type="inkWord" rotatedBoundingBox="20500,8766 22580,8675 22602,9192 20523,9284"/>
              </emma:interpretation>
            </emma:emma>
          </inkml:annotationXML>
          <inkml:trace contextRef="#ctx0" brushRef="#br1" timeOffset="270777.6733">18956 114 67,'0'0'101,"0"0"-12,0 0-13,0 0-5,0 0-3,0 0-13,0 0 2,0 0 1,0 0-10,0 0-6,0 0-3,0 0-8,0 0-6,0 0-12,0 0-6,0 0 0,0 0-6,0 0 12,0 0-5,0 0 10,0 0 1,0 0 4,0 0 3,0 0-2,0 0 2,0 0-11,0 7-2,0 14 6,0 4 2,0 6 4,0-1 10,0 1-4,0-2 1,0-4-6,0 1-8,0-4-2,0-3-5,0-1-5,-2-1 1,-1-5-1,3-1 1,-5-5-5,5-2 3,-2-2-4,2 0 5,0-2-6,0 1-6,0-1 5,-2 0-5,2 0-4,0 3 3,-2-1 0,0 0-1,2 0 8,-2 0-1,2 0 1,0-2-9,0 0-10,0 0-17,0 0-9,0 0-18,0 0-20,0 0-45,0 0-52,0 0-58</inkml:trace>
          <inkml:trace contextRef="#ctx0" brushRef="#br1" timeOffset="271794.4666">18958 131 72,'0'0'116,"0"0"28,0 0 9,0 0-67,0 0-22,0 0 5,0 0-1,0 0-20,0 0-18,0 0-5,0 0 11,0 0 4,0 0-13,0 0-20,0 0-1,0 0 9,0 0-2,0 0-2,0 0 5,0 0-3,0 0-6,0 0-7,0 0 0,0 0 0,0 0 0,0 0-7,0 0-1,0 0 7,0 0-11,0 0 12,0 0 0,0 0 4,0 0-3,0 0-1,0 0 1,0 0-1,0 0 1,0 0-1,7 0-1,0 0 1,10 16 0,-1 6 34,9 4-13,1 9-1,4 0-11,5 4 1,-4 1-9,4-2 7,-5 1-7,-2-4 0,-2-5 0,-3-3-1,-5-7 1,-1-4-1,-5-4 0,-6-6 0,-2-3 1,0-1-1,-4-2 7,2 0-1,-2 0-5,0 0 0,0 0 7,0 0-8,0 0 0,0 0 0,0 0 0,0 0-1,0 0 1,0 0 0,0 0 1,0-7 14,0 3-2,0-5 0,0 1-6,0-3 2,0-3-9,0-4 1,2-4 0,2-9 0,1-4 0,-3-6 1,-1 1-2,-1-3 0,0 4 0,0 5 2,0 5-2,0 5 1,0 2-1,0 3 0,0 1 0,0 4 0,0 3 0,0 4 0,0 1 1,0 3 0,0 1 0,0 2-1,0 0 6,0 0-5,0 0-2,0 0 1,0 0-1,0 0-8,0 0-18,0 0-11,0-3-50,0 0-105,0 1-139</inkml:trace>
          <inkml:trace contextRef="#ctx0" brushRef="#br1" timeOffset="276063.658">19729 275 84,'0'0'118,"0"0"25,0 2-12,0 0-50,0-2-2,0 0 7,0 0-1,0 0 0,0 0 3,0 0-23,0 0 7,0 0-4,0 0-9,0 0-4,0 0-4,0 0-6,0 0-3,0 0-13,0 0-11,0 0-5,0 0-6,0 0-1,0 0-6,0 0 0,0 0 0,0 0-1,0 0 0,0 0 1,0 0-14,0 0 8,0 0-14,0 0-4,11 0 0,9 0 12,2-2 12,9 0-6,-4 2 5,1 0 1,0 0-7,-1 0 1,-5 0 5,-2 0-6,-3 0 6,-3 0 0,-2 0-4,1 0 5,-6 0 2,2 0-1,1 0 9,-2 0-10,0 0 0,3 0 0,-8 0 1,6 0 5,-7 0-6,0 0 0,-2 0 0,2 0 2,-2 0 6,0 0-7,0 0 1,0 0 9,0 0-3,0 0-7,0 0 1,0 0 0,0 0-1,0 0 0,0 0 0,0 0 0,0 0-1,0 0-35,0 0-59,0 0-50,0-2-75,0-2-132</inkml:trace>
          <inkml:trace contextRef="#ctx0" brushRef="#br1" timeOffset="278340.7061">20199 51 474,'0'0'169,"0"0"-120,0 0 99,5 0-28,2 0-84,8 0-14,3 0-1,7 0-11,1 0 1,3 8-11,1 5-9,3 1-38,6 8-66,-13-3-90,-4-5-102</inkml:trace>
          <inkml:trace contextRef="#ctx0" brushRef="#br1" timeOffset="278090.7207">20442 122 189,'0'0'250,"0"0"-174,0 0 83,0 0-3,0 0-78,0 0-9,0 0 9,0 0-20,0 0-12,0 0 7,0 15 20,-2 6-27,-5 6-15,5 4 11,-2 1-12,4-1-24,0 2-4,-1-4-2,1-2-31,-5 0-43,5-2 1,0-7-22,-2-6-33,-2-9-65,2 0-65,-6-3-332</inkml:trace>
          <inkml:trace contextRef="#ctx0" brushRef="#br1" timeOffset="278576.0827">20246 250 324,'-2'0'210,"2"0"-124,0 0 88,0 0-45,0 0-65,0 0-19,0 0 10,15 0-42,2 0-13,12 0-6,4 0-59,18 0-89,-7 0-112,-7 0-340</inkml:trace>
          <inkml:trace contextRef="#ctx0" brushRef="#br1" timeOffset="279043.8378">20635 239 421,'0'11'244,"4"5"-176,2 7 115,0 6-6,5 3-99,1 3-28,-7-5-5,4-1-14,-2-7-15,-2-6-4,-1-3-11,-2-7 5,0-4-6,-2-2-20,0 0-41,2 0-19,2 0-15,0-10 33,5-10 16,-4-7 6,4-7 24,-4-6-12,4-6-14,1-3-1,-4-2 13,4 2 15,3 7-2,-1 5 17,2 11 6,0 5 36,0 11 18,1 4-9,-1 2 21,6 4-7,-2 0 13,5 0 3,-5 8-9,1 4 5,-5-2-10,-6 1 8,-4-2-14,-2 0 8,-2 2-11,0 0-22,-2 5-36,-12 3-30,-10-1-107,-29 2-84,2-5-26,4-5-241</inkml:trace>
        </inkml:traceGroup>
      </inkml:traceGroup>
      <inkml:traceGroup>
        <inkml:annotationXML>
          <emma:emma xmlns:emma="http://www.w3.org/2003/04/emma" version="1.0">
            <emma:interpretation id="{93B082CA-3FC8-40DC-B7F3-19F51E1F0096}" emma:medium="tactile" emma:mode="ink">
              <msink:context xmlns:msink="http://schemas.microsoft.com/ink/2010/main" type="line" rotatedBoundingBox="1777,10056 7767,9747 7819,10766 1830,11075"/>
            </emma:interpretation>
          </emma:emma>
        </inkml:annotationXML>
        <inkml:traceGroup>
          <inkml:annotationXML>
            <emma:emma xmlns:emma="http://www.w3.org/2003/04/emma" version="1.0">
              <emma:interpretation id="{B77FC7DE-6DA7-47DC-93FC-625BCB51F879}" emma:medium="tactile" emma:mode="ink">
                <msink:context xmlns:msink="http://schemas.microsoft.com/ink/2010/main" type="inkWord" rotatedBoundingBox="1785,10196 2659,10151 2693,10797 1818,10842"/>
              </emma:interpretation>
            </emma:emma>
          </inkml:annotationXML>
          <inkml:trace contextRef="#ctx0" brushRef="#br0" timeOffset="46728.9358">222 1575 41,'0'0'124,"0"-2"1,0 0-14,0 2-8,0-3-7,0 1 7,0 0-12,0 2-16,0 0-20,0 0-4,0-1-6,0 1-22,0-4-21,4-1-1,6-2 0,5-4 1,5-1 4,7 0-6,3 1 0,5 4 1,2 5 0,-5 2 0,-4 0-1,-7 0 0,-5 8 0,-6 8 1,-6 7 26,-4 2 5,0 4-16,-2 4 4,-14-5-13,-7 3 8,-1-4 4,-4-6-5,-7-1-13,6-2 12,3-5 0,1-3 3,6-3-3,6-2-3,5-3-9,4-2-1,4 3-14,0-3-8,0 0-9,0 0 3,0 0 12,6 0 5,14 0-2,5 0 3,3 4 10,2 4 0,2 0 0,-11 0-1,-2 1-1,-7-1 2,-6 0 7,-4 2 14,3 4 29,-5 2 10,0 7-13,0 2 16,-13 1-14,-1 0 5,-6 1-9,-3-3-13,1-1-16,-2-5-15,-1-4-1,1-5-18,1-7-66,3-2-57,1 0-14,15-19-33,3-5-62,1 1-48</inkml:trace>
          <inkml:trace contextRef="#ctx0" brushRef="#br0" timeOffset="47166.4406">822 1668 348,'0'0'201,"-12"7"-200,-4 5 60,-5 6 53,5 2-50,-6 5-3,4 4 70,-3 3-53,12 5-23,-2 1-15,9 5-1,2-2 12,4-1 8,19-5-36,7-7-10,5-5-11,7-9 7,3-10-8,2-4 0,-3-2-1,0-18 10,-10-9-10,-1-6 0,-14-5 0,-2-5 1,-11 4 8,-6 3-9,0 3-15,-10 7-35,-17 1 34,-5 3-6,-8 1-30,-8 8-25,-1 6-5,7 7-57,3 2-25,2 4 12,11 14-73,10 0-153</inkml:trace>
        </inkml:traceGroup>
        <inkml:traceGroup>
          <inkml:annotationXML>
            <emma:emma xmlns:emma="http://www.w3.org/2003/04/emma" version="1.0">
              <emma:interpretation id="{82ABE4AF-7C3C-4507-89B3-E2BC0B560A3D}" emma:medium="tactile" emma:mode="ink">
                <msink:context xmlns:msink="http://schemas.microsoft.com/ink/2010/main" type="inkWord" rotatedBoundingBox="3089,10273 4785,10186 4823,10921 3127,11008"/>
              </emma:interpretation>
            </emma:emma>
          </inkml:annotationXML>
          <inkml:trace contextRef="#ctx0" brushRef="#br0" timeOffset="49670.0886">1565 1580 84,'0'0'108,"0"0"-82,0-3 32,0 3-18,0 0-4,0 0 48,0 0 44,0 0-1,0 0 6,0 0 7,0 9-6,0 14-43,-10 7-50,-1 8-24,4 2 8,0-1-6,2-5 4,3-5-9,2-7-8,0-4-6,0-3-6,0-5-7,7-4-21,7-4 5,0-2-8,7 0-22,2-2 14,-1-16 8,7-2-8,-1-3-3,-1 0 22,-8 5 12,2 4 1,-9 7 13,-6 2 1,-1 5 16,-5 0 31,0 18 31,0 13-34,0 10-12,0 4-10,-7 1-10,2-5-1,-2-9-7,5-5-5,2-9-39,0-6-54,0-1-78,4-6-60,13 0-39</inkml:trace>
          <inkml:trace contextRef="#ctx0" brushRef="#br0" timeOffset="50060.7175">2106 1782 327,'0'0'261,"0"0"-243,-4 0 39,-6 0 49,2 11-56,-4 2-30,0 9 12,-3 6 3,3 4 14,2 7-12,6 4 1,4-1 18,0 3-2,4-1-7,14-6-19,8-8-14,1-8-14,9-12-9,1-10 9,0 0-1,2-24-5,-5-14 6,1-12 1,-9-6-1,-5-6-6,-14 2-14,2 5-5,-9 5-46,0 11-37,-27 4-72,1 12-34,-1 9-60</inkml:trace>
          <inkml:trace contextRef="#ctx0" brushRef="#br0" timeOffset="50749.3858">2556 1825 312,'0'-4'283,"8"-4"-201,16-4 53,13-7 87,12-3-89,9 0-64,14-2-14,1-1-26,4 4-29,27 5-40,-23 3-125,-9 8-166</inkml:trace>
          <inkml:trace contextRef="#ctx0" brushRef="#br0" timeOffset="50560.8009">2653 1771 18,'0'0'109,"0"0"35,0 0 45,0 0-86,0 0-60,-2 5-4,0-2-7,2-2-9,0 1-23,0 2-23,0 3 3,2 5 7,12 0 12,1 4-4,9 0 5,1 5 9,1-1 0,2 1 9,-1 2 8,-1-3 25,-3 1 44,-7 0 17,-6 3 1,-6-1-6,-4 3 2,0 1-24,0-1-28,0 0-31,-7 0 5,-6-7-8,-1-1-10,-5-3-13,1-5-20,-4-2-62,-3-4-21,-1 1 13,1-5-33,5 0-30,-8-11-49,5-11-52</inkml:trace>
        </inkml:traceGroup>
        <inkml:traceGroup>
          <inkml:annotationXML>
            <emma:emma xmlns:emma="http://www.w3.org/2003/04/emma" version="1.0">
              <emma:interpretation id="{2EBD202E-E08C-4CCA-9F6C-62E4CD53A73D}" emma:medium="tactile" emma:mode="ink">
                <msink:context xmlns:msink="http://schemas.microsoft.com/ink/2010/main" type="inkWord" rotatedBoundingBox="5138,9883 7767,9747 7810,10582 5181,10717"/>
              </emma:interpretation>
            </emma:emma>
          </inkml:annotationXML>
          <inkml:trace contextRef="#ctx0" brushRef="#br0" timeOffset="27285.4674">3640 1591 104,'0'0'374,"-6"0"-299,2 14-48,0 7 35,4 7-14,0 12-24,0 1 14,0 10 4,0-2 21,0-2 1,0-7-10,0-7 4,0-10-19,0-8-20,0-4-2,2-5-16,-2-4 1,0-2-1,0 0 0,0 0-1,0 0-6,0 0 6,0-12 0,-9-7 0,4-2 0,-4-8 0,4-3-10,-2-3 0,3-1-5,4 1-5,0 2 13,0 3-6,0 5 5,11 7 7,-2 2-2,12 6-4,2 1 7,5 7 0,9 2 1,1 0 14,5 11-14,-5 5 1,-5 2 5,-7-1 3,-5-2 2,-11-2 25,-6 0 9,-4 2 5,0 1-10,-4 3-7,-15 1-18,-7 1-16,-8-1-1,-5-3-24,-4-4-15,4-5 8,3-2-20,3-6-12,7 0-44,3-9-87,9-9-34,10 3-281</inkml:trace>
          <inkml:trace contextRef="#ctx0" brushRef="#br0" timeOffset="27615.9516">4209 1646 462,'0'-4'62,"0"0"-62,0-2 48,-14 2-9,-4 2-22,-8 2 11,-7 0 12,1 6 31,-3 14 14,8 5-27,3 5 31,12 1-1,8-1-17,4 1-23,0-5-22,12-5-12,6-5-14,6-6-5,3-8 5,6-2 0,-1 0 0,5-18 0,-7-7-58,1-7-53,-4-14-96,-11 8-78</inkml:trace>
          <inkml:trace contextRef="#ctx0" brushRef="#br0" timeOffset="27740.9719">4209 1646 142</inkml:trace>
          <inkml:trace contextRef="#ctx0" brushRef="#br0" timeOffset="28242.5296">4209 1646 142,'51'-128'171,"-38"123"-67,1 2 59,10-3-40,1 2-34,3 4-25,-2 0-14,1 0-25,-3 0 18,-9 13-11,-1 4 11,-4 3 12,-8 5-3,-2 1-26,0-1-13,0-1 2,0-3-13,-2-7-1,-6-2 1,6-4 14,-4-1-15,-1-2-1,6 1-5,-3 1-14,-3-4 18,5 2-16,2-3 15,0-2-9,0 0-15,0 0-16,2 0-36,15-5 20,3-10 32,6-6 0,1-3-3,-1-1 6,-1 1-10,-4 6 16,-9 3 4,-5 7 12,-5 4 1,3 3 9,-5 1 24,0 0 25,0 0 5,0 0 2,2 0-33,-2 11 3,2 7-15,0 3 0,0 5 5,8-1 14,-2-1-19,7-2-8,3 1 1,4-3-6,3-2-7,3-1 0,0-5-14,7-4 13,-5-4-37,5-4-41,-4 0-28,-7-4-37,-1-28-44,-9 1-86</inkml:trace>
          <inkml:trace contextRef="#ctx0" brushRef="#br0" timeOffset="28695.6593">4749 1282 443,'-7'-2'180,"6"2"-108,-1-2 104,2 2-77,0 0-91,0 0-8,0 0-34,0 0-40,0 0-36,2 0-53,16 0-7,4 6 85,1 2-86</inkml:trace>
          <inkml:trace contextRef="#ctx0" brushRef="#br0" timeOffset="29524.8958">4952 1436 324,'0'0'226,"14"0"-198,11 10-12,15 7 8,7-3-24,6 1-33,23 1-77,-16-6-83,-2-1-89</inkml:trace>
          <inkml:trace contextRef="#ctx0" brushRef="#br0" timeOffset="29149.909">5042 1239 58,'0'0'187,"0"10"-100,0 13 73,0 5-27,0 7-70,0 3 1,0 7 8,0 4 2,0 2-20,0-1 13,0-2-5,0-5-16,0-7-17,8-8-6,-2-5-22,8-5-1,-2-6-6,2-4-9,5-4 1,-1-4-1,5 0-2,-5-2-29,8-14-3,-3-8-8,-1-7-19,-2-2 49,3-3-2,-7 2 1,0 2 11,-4 6 10,-3 12 7,-5 5 0,-4 9 29,0 0 91,0 8 4,0 12-46,0 7-29,1 6-4,8 4-1,-1 2-5,2 1-25,9-1-14,-1-5-4,4-4-51,-4-10-61,13-12-99,-11-6-71,-1-2-257</inkml:trace>
          <inkml:trace contextRef="#ctx0" brushRef="#br0" timeOffset="29337.4115">5373 1383 529,'0'0'252,"0"0"-184,0 0-1,0 0-67,6 0-29,0 0-83,-6 9-36,0-2-37,0 4-142</inkml:trace>
          <inkml:trace contextRef="#ctx0" brushRef="#br0" timeOffset="29837.417">5501 1585 157,'12'18'148,"3"7"46,3 6-36,2 5-27,7 2-18,-1 5 9,5-4-19,-4-5-8,-1-4-33,-6-12-41,1-8-21,-5-6-10,-4-4 8,0 0-12,1-12-15,-1-11 0,-5-5 29,4-12-2,-1-1-22,-6-5 6,4 2 18,-2 1-8,4 4 7,5 6 1,-1 2 13,10 8 7,3 2 6,8 6-7,1 0-9,0 7-10,3 4-45,10 0-95,-10 2-191,-13 2-408</inkml:trace>
          <inkml:trace contextRef="#ctx0" brushRef="#br0" timeOffset="31197.9809">5464 1091 103,'0'0'138,"0"0"-17,0 0-46,0 0-33,0 0-7,0 0 2,0 0 9,0 0 15,0 0 20,0 0 8,0 0 10,0 0 4,0 0-15,0 0-20,0 0-8,-1 9-5,-1 2-10,-2 10-29,-5 3-6,6 8-9,-6 3-1,7 3-8,0-3-40,2 0-62,0 1-58,0-8-115,2-9-473</inkml:trace>
        </inkml:traceGroup>
      </inkml:traceGroup>
    </inkml:traceGroup>
  </inkml:traceGroup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7:57:13.15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64E649F8-7406-44D4-9583-9DF83BFBDB71}" emma:medium="tactile" emma:mode="ink">
          <msink:context xmlns:msink="http://schemas.microsoft.com/ink/2010/main" type="writingRegion" rotatedBoundingBox="17231,14381 18009,14427 17983,14871 17205,14825"/>
        </emma:interpretation>
      </emma:emma>
    </inkml:annotationXML>
    <inkml:traceGroup>
      <inkml:annotationXML>
        <emma:emma xmlns:emma="http://www.w3.org/2003/04/emma" version="1.0">
          <emma:interpretation id="{48DBEEA0-44F4-4E79-B556-DF160F942C4C}" emma:medium="tactile" emma:mode="ink">
            <msink:context xmlns:msink="http://schemas.microsoft.com/ink/2010/main" type="paragraph" rotatedBoundingBox="17231,14381 18009,14427 17983,14871 17205,148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F1F2CB2-9A85-4DB8-9F32-1CEFC5C841F8}" emma:medium="tactile" emma:mode="ink">
              <msink:context xmlns:msink="http://schemas.microsoft.com/ink/2010/main" type="line" rotatedBoundingBox="17231,14381 18009,14427 17983,14871 17205,14825"/>
            </emma:interpretation>
          </emma:emma>
        </inkml:annotationXML>
        <inkml:traceGroup>
          <inkml:annotationXML>
            <emma:emma xmlns:emma="http://www.w3.org/2003/04/emma" version="1.0">
              <emma:interpretation id="{D0554A69-BD45-4555-B8B3-D39768303ABC}" emma:medium="tactile" emma:mode="ink">
                <msink:context xmlns:msink="http://schemas.microsoft.com/ink/2010/main" type="inkWord" rotatedBoundingBox="17231,14381 18009,14427 17983,14871 17205,14825"/>
              </emma:interpretation>
            </emma:emma>
          </inkml:annotationXML>
          <inkml:trace contextRef="#ctx0" brushRef="#br0">0 2 35,'0'0'81,"0"0"-22,0 0-7,0 0 7,0 0 4,0 0 2,0 0-13,0 0 0,0 0 6,0 0-9,0 0 3,0 0-12,0 0-8,0 0-12,2-2-8,-2 2-2,6 0-3,-2 0 0,8 0-6,8 0 17,11 0 10,10 5-10,10 5-4,5 1 4,9 2-1,9-1 1,-7 0-9,-2-1-8,-6-3-1,-7 0 1,-6 0-1,-8-3 0,-7-2 0,-9 1 1,-6-4-1,-5 4 1,-7-4-1,-3 2 0,-1-2 0,0 0 0,0 0 1,0 0-1,0 3 0,-3-1 0,-15 0-13,-15 2-6,-6 2 6,-10-2-7,1-1 6,-10 4 12,3-5 2,3 0 0,3 3 10,4-4-1,8 1-7,7-2-1,6 0 14,8 0-1,3 0-13,3 0-1,6 0 0,-1 0 0,5 0 14,0 0-4,0 1-9,0-1-1,5 5-10,13-3-3,17 0 13,6 4 0,10-4 0,1 0 1,1-2 0,-2 0 12,-6 0-12,-5 0 0,-5 0-1,-7 0 0,-10-2 0,-5 0-1,-7 2-8,-6 0 9,0 0 0,0 0 1,0 0 6,-22 0-7,-9 8-8,-7-1 1,-11-4-3,-2-1 1,0-2 2,4 0 6,0 0 0,9 0 1,7-3 1,9-2 6,8 5 0,12 0 5,0 0-12,2 0-7,0 0 6,2 0-8,20 0 5,7 0 4,11 6 13,3 3-4,6-1-1,-7 0-7,-3-4 5,-6 0-6,-13-2 0,-6 0-7,-6 0 0,-8 1 7,0 0 7,0 4 13,-22-1 14,-7 6-29,-9-2-5,-5-2-6,-8-3-2,-2-3 7,6-2 1,7 0 5,10 0 5,9 0-9,8 0 8,10 0-9,3 0-1,0 0-9,0 7-4,26 8-14,15 7 4,50 28-39,-10-4-93,3-3-114</inkml:trace>
        </inkml:traceGroup>
      </inkml:traceGroup>
    </inkml:traceGroup>
  </inkml:traceGroup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9:43.71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-2-3 447,'-1'0'201,"1"0"-140,0 0 15,0 0-76,0 0-42,0 0-46,0 0-16,0 0-43,0 7-11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0:18.82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6CBA183-CE08-42D4-B895-C50B7508F88C}" emma:medium="tactile" emma:mode="ink">
          <msink:context xmlns:msink="http://schemas.microsoft.com/ink/2010/main" type="inkDrawing" rotatedBoundingBox="9842,6734 12251,6799 12249,6880 9839,6815" shapeName="Other"/>
        </emma:interpretation>
      </emma:emma>
    </inkml:annotationXML>
    <inkml:trace contextRef="#ctx0" brushRef="#br0">-7 3 87,'0'-2'235,"0"2"-160,0-2 20,0 2-5,0 0-37,0 0-21,0 0 8,0 0 28,0 0 4,0 0-11,0 0-4,0 0 11,0 0 9,0 0-11,0 0-8,0 0-20,0 0-22,0 0-16,8 0 0,2 0 0,5 0 15,1 0-2,-2 0-3,8 0 0,-4 0 2,5 0 4,2 0-15,1 2 7,2 7 10,1-4-18,6 2 2,-7-3 12,7 0-13,-5-1-1,-2 2 0,5-1 1,-3 0 6,4 2 6,-2-2 1,-4 0-14,5 1 7,-5-4-5,-1 1-1,-3 0 7,1 1 0,-5-1-7,4-1 6,-1 2 4,-3-3-9,2 1 5,1-1-5,-3 3 8,2-3 1,1 2-10,-3-1 1,2-1 7,3 3 1,-2-1-10,-4 0 0,4 0 0,0 0 0,-2 0 1,4 0 0,0 0 6,1 1-7,-2-3 1,-1 0 0,-1 0-1,0 0 0,3 0 1,1 0 0,1 0 0,-1 0 1,3 0-2,-1 0 1,3 0 0,-3 0-1,1 0 0,4-3 0,-3-1 0,-4-2 0,3 2 0,4 1 1,-5 2-1,0-1 0,2-1 0,4 3 0,-4-1-9,5 1 9,-3-3 0,3 2 9,-5 1-9,5-2 0,-7 2 1,5 0-1,-5 0 1,1 0 0,-1 0 2,0 0-2,3 0 1,-4 0-2,-1 0 1,1 0-1,-3 0-1,-2 0 0,1 0 1,-3 0-1,-2 0-6,-4 0-15,1 0-20,-3 0-17,0 0-34,0 0-29,-8 0-49,3 0-149</inkml:trace>
  </inkml:traceGroup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07.97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E1B332F-103B-433C-A391-4C2DC5D42ECD}" emma:medium="tactile" emma:mode="ink">
          <msink:context xmlns:msink="http://schemas.microsoft.com/ink/2010/main" type="inkDrawing" rotatedBoundingBox="10286,10517 14941,10726 14935,10858 10280,10649" semanticType="underline" shapeName="Other"/>
        </emma:interpretation>
      </emma:emma>
    </inkml:annotationXML>
    <inkml:trace contextRef="#ctx0" brushRef="#br0">-2 95 36,'0'0'81,"0"0"1,2-1-43,-2 1-1,0 0 31,0 0 10,0 0 1,0 0-7,0 0 4,0 0-1,0 0-9,0 0-15,0 0-19,2 0-16,8-5-10,11 1-5,8-3 28,7 0 6,9-4-17,8 2 1,-1-1 0,10-1-7,-6 2 9,8 0 2,1 3-3,0 2-1,8 4-1,-2 0 5,7 0 1,1 0-11,0 4 2,2 2-6,7 3-2,-5-6 0,11 3 5,16 1 0,18 0-2,19 6 2,-9-3 5,-30-2 23,-33-2-16,-18-4-25,17 0 1,23 2 0,42 1 6,21 2-7,23 5 1,0 3-1,-2-1 8,-10 0 5,0 1-13,-2-5-2,2-2-17,-11 2-40,-3 0-22,-6 5-13,-14 2-9,-6 1-45,-33-7-56,-27 3-174</inkml:trace>
  </inkml:traceGroup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11.71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6CAE109-6E85-4AEC-BAE6-85D09DFE606E}" emma:medium="tactile" emma:mode="ink">
          <msink:context xmlns:msink="http://schemas.microsoft.com/ink/2010/main" type="inkDrawing" rotatedBoundingBox="1500,10059 8019,9840 8026,10038 1507,10256" semanticType="underline" shapeName="Other">
            <msink:sourceLink direction="with" ref="{561BB064-EC2B-44E8-8A43-380072AD4ECD}"/>
            <msink:sourceLink direction="with" ref="{F94E6923-1946-4BCC-A188-3BDD4C726470}"/>
          </msink:context>
        </emma:interpretation>
      </emma:emma>
    </inkml:annotationXML>
    <inkml:trace contextRef="#ctx0" brushRef="#br0">-7 140 212,'-2'0'52,"2"0"-37,0-2 13,0 2-6,0-2 0,0 2 30,0 0 31,0 0-5,0 0-16,0 0-26,0 0-11,0 0-6,0 0 1,0 0-4,0 0-8,0 0-1,0 0-6,0 0-2,0 0 1,0 0-1,0 0-1,0 0 2,6 0 0,6 0 6,2 0-4,-1 0 7,6 0 8,-2 0-16,-1 0 0,5 0 14,-3 4-2,3-1-12,-3-2 8,6 2 5,-1-2-2,2-1-12,1 2 9,0-2 0,-1 0-8,1 2 12,1-2-6,1 0 4,2 0-2,-1 0 0,7 0-9,-1 0 2,2 0 5,2 0-6,1 2 2,3 3-2,-1-1-1,7 2 0,1 2 8,0-2-8,-3 3 0,2-2 1,-5 1 0,1-2-1,-4-2 0,0 1 0,-5-1 0,3-2 2,-2 2-2,-1-2 1,7 2 0,-4-2-1,1 1 0,-1-1 1,0-1 0,0 4-1,-6-2 0,6 1 1,0 1-1,-2-2 0,1 2 1,1-5 0,2 0-1,-3 0 10,1 0-10,0-2 0,-3-4 2,-2 1-2,1-1 1,-4 5-1,5-4 2,-3 2-2,1-2 1,5-1-1,0 0 9,-2 0-9,1-1 0,1 4 0,0-2 0,1 2 0,3 0 1,-3 3-1,9-2 0,-6 0 0,6 0 0,-9 1 2,1-4-4,-2 3 2,-2-2 0,-3-2 2,-1 1-2,3 1 0,-5-3 0,3 0 0,1 2-2,-3 1 2,1-3 0,1 3 2,3 1-2,0-2 1,0-2-1,2 4 0,-5-3 1,4 0-1,1 0 0,-2-2 0,0 1 0,-1 2 1,3-2-1,-3 5 1,3 0-1,4 2 0,-2 0 0,1 0 1,-1 0-1,-1 0 0,-1 0 0,1 0 0,4-2 0,-4 0 0,3-1 1,-1 0 0,7 3-1,1 0 0,-4 0 0,5 0 0,-2 0 0,-7 0 0,7 0 0,-6 0 1,2 0-1,-2-2 0,-3 0-1,1 2 2,6-2-1,-3 0 0,3-2 0,0 0 0,4 0 0,-2-2 0,4 2 0,-2-3 0,1 1 1,1 2 0,-2-1-1,2 4 0,0-1 0,0 2 0,1 0 6,6 0-6,-2 0-1,6 0 1,1 0-1,0 0 1,-2 0-8,0 0-4,-4 0 6,4 0 5,-6 0-9,4 0 9,-2 2-8,0 2-31,4 0-5,2 0-27,29 0-22,-17 1-53,-10-3-115</inkml:trace>
  </inkml:traceGroup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32.78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E3C658D2-02C7-4B07-9D0F-66765D5DFBC6}" emma:medium="tactile" emma:mode="ink">
          <msink:context xmlns:msink="http://schemas.microsoft.com/ink/2010/main" type="inkDrawing" rotatedBoundingBox="12253,8251 15857,8208 15858,8314 12254,8357" shapeName="Other"/>
        </emma:interpretation>
      </emma:emma>
    </inkml:annotationXML>
    <inkml:trace contextRef="#ctx0" brushRef="#br0">0 13 48,'0'0'49,"0"0"-13,0 0-12,0 0 20,0 0 25,0 0 0,0 0-7,0 0-8,0 0 12,0 0-13,0 0-14,0 0-20,0 0-2,2 0-8,-1 4-7,8-2 11,3 1 3,1 2-6,3-3-1,1 3-8,6-3 6,-2-2-7,-1 0 0,4 0 2,3 0 6,1 0-2,5 0 2,-1 0-7,5 0-1,2 2 0,-1 0 0,1 1 0,0 2 0,-7-1 3,3-1-3,1 1 0,-5-1 0,4 1 0,-3 1 3,1-4-3,-3 1 0,5-2-1,-5 0 1,5 0 0,-7 0 0,7 0 1,-5 0-1,-1 0-1,4 0 1,-3 0 0,0 0 0,5 0 0,-5 0 1,5 0-1,-3 3 0,3 2 0,-5-1 0,5 0 0,2 0 0,-5-1 0,3-2 0,4-1 0,-7 0 0,1 0 2,-3 0-1,3 0-1,-5 0 1,-1 0 4,-1 0-5,3 0-1,-1 0 1,5 0 0,-5 0 1,0 0-1,1-4 1,4 0-1,-3 0 1,3-2 0,-3 0 0,5 3-1,-3-2 7,5 1-6,-2 1 12,-1 3-13,1 0 0,4 0 0,-3 0 9,-4 0-9,5 0 0,0 0 0,-5-2 1,3-1 5,4 1-5,-2-2 2,-3-1-2,4 2 0,1 2 0,1 1 0,4-1-1,-4 1 0,1-2 1,-2 2-1,1-2 0,-1-1 0,0-1 0,-2-1 1,-4 2 0,2 0-1,2 0 1,-7 1 9,7 0-3,-8 0-1,5 2-6,-3-2 1,4 0-1,-3 2 9,3-2-2,-5 2-6,5 0-1,-5 0 2,-2 0-2,3 0 8,-4 0-8,-6 0 1,0 0-1,2 0 0,-7 0 0,0 4-64,-4 0-63,-1 0-129</inkml:trace>
  </inkml:traceGroup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36.33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6A000D44-B25A-4E2F-AFDE-333D068D40A5}" emma:medium="tactile" emma:mode="ink">
          <msink:context xmlns:msink="http://schemas.microsoft.com/ink/2010/main" type="inkDrawing" rotatedBoundingBox="16942,8207 20709,8247 20708,8359 16940,8320" shapeName="Other"/>
        </emma:interpretation>
      </emma:emma>
    </inkml:annotationXML>
    <inkml:trace contextRef="#ctx0" brushRef="#br0">-1-1 54,'0'0'82,"2"0"6,-2 0-5,0 0-6,0 0 5,0 0-14,0 0-5,0 0 7,0 0-5,0 0-6,0 0-14,0 0-1,0 0-13,0 0 6,0 0-7,2 0-5,6 2-5,-2 0-3,6 2-5,0 1-11,2-4 12,5 4-7,-3-4-4,4 2 5,1-2-6,4 1 6,-1 1-6,-2-3 5,2 2-5,3 0 11,-1 2-12,1-2 6,-3 2-3,1-1-2,-3 0 10,3-1-10,-5-1-1,2 2 8,3-3-7,-5 2 1,4-2 0,1 2 10,-1 0-12,3-2 8,-3 3-7,3-3-2,-3 2 1,3 0 0,-8-1 0,6 0 0,-1 2 1,1-1 7,1 1-8,1-2 0,1 2 1,5-3 5,-4 2-6,7-2 1,-4 1 1,3 1-2,4 3 0,0-4 0,-5 4 2,2-1-1,1-1-1,0 2 0,-7-1 0,5 1 0,-5-4 0,5 3 0,-3-1 1,3-3-1,4 1 0,0-1 0,-1 0 4,5 0-4,6 0-1,-5 0 0,7 0-6,2 0-4,0 0 9,2 0 1,2 0-17,-2-1 17,2-4 0,2-3 0,-2-1-12,2 2-6,-4-4 9,3 3-10,2-1 5,3 5-5,0-1 3,0 1 4,0 2-13,2-1 0,-2 3-3,-2 0-4,-2 0 11,0 0 9,-4 0 2,0 0 10,-2 3 0,0 1 1,-2 3 0,-2-4 1,2 1 0,-7-2 0,3-2 1,-4 3 0,-3-3-2,-1 0-20,-2 0-5,-1 0-5,-9 0 2,1 0-8,-3-3-20,1-3-23,-8 3-67</inkml:trace>
  </inkml:traceGroup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39.73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D848A433-FBB4-40AA-B53F-400CA243D377}" emma:medium="tactile" emma:mode="ink">
          <msink:context xmlns:msink="http://schemas.microsoft.com/ink/2010/main" type="writingRegion" rotatedBoundingBox="1980,11618 8513,12260 8306,14371 1772,13729"/>
        </emma:interpretation>
      </emma:emma>
    </inkml:annotationXML>
    <inkml:traceGroup>
      <inkml:annotationXML>
        <emma:emma xmlns:emma="http://www.w3.org/2003/04/emma" version="1.0">
          <emma:interpretation id="{64BE9705-469B-4D9E-BC3E-D7E3C618FB96}" emma:medium="tactile" emma:mode="ink">
            <msink:context xmlns:msink="http://schemas.microsoft.com/ink/2010/main" type="paragraph" rotatedBoundingBox="2467,11666 8513,12260 8417,13239 2371,1264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1C7A1BA-EA4F-40B9-80FA-66007A1F2160}" emma:medium="tactile" emma:mode="ink">
              <msink:context xmlns:msink="http://schemas.microsoft.com/ink/2010/main" type="line" rotatedBoundingBox="2467,11666 8513,12260 8417,13239 2371,12646"/>
            </emma:interpretation>
          </emma:emma>
        </inkml:annotationXML>
        <inkml:traceGroup>
          <inkml:annotationXML>
            <emma:emma xmlns:emma="http://www.w3.org/2003/04/emma" version="1.0">
              <emma:interpretation id="{4B646006-4136-4547-85F3-1DAD963ACCC0}" emma:medium="tactile" emma:mode="ink">
                <msink:context xmlns:msink="http://schemas.microsoft.com/ink/2010/main" type="inkWord" rotatedBoundingBox="2467,11666 4389,11855 4293,12834 2371,12646"/>
              </emma:interpretation>
            </emma:emma>
          </inkml:annotationXML>
          <inkml:trace contextRef="#ctx0" brushRef="#br0">888 3190 217,'-2'0'269,"0"-2"-168,2 2 10,0 0-14,0-2-61,0 2-35,0 0-1,7-2-12,20 0 12,10 2 1,10 0 7,9 0 0,9 0 0,4 0-8,9 2-12,1 8-63,37 4-59,-24-1-65,-13-3-208</inkml:trace>
          <inkml:trace contextRef="#ctx0" brushRef="#br0" timeOffset="-343.7536">1528 3444 20,'0'0'184,"0"0"-130,0-2 16,0 2 29,0 0-45,0-1 0,0 1 11,0-2 9,0 2-5,0 0-11,0 0-12,0 0 3,0 0 17,0 0-8,0 0-13,0 0 1,0 0 2,0 2-34,0 12-1,0 9-11,0 11 4,0 4-6,-2 3 0,1-4 1,1-9 14,-2-7-15,2-7 0,0-7-29,0-3-75,-5 5-69,3-5-54,-8-2-92</inkml:trace>
          <inkml:trace contextRef="#ctx0" brushRef="#br0" timeOffset="813.696">1945 3286 121,'0'0'126,"0"0"-21,0 0-20,0 0-24,0 0-3,0 0-1,0 0 7,0 0-2,0 0-35,0 0-14,0 0 2,0 0-4,0 0 1,0 0-11,0 0 15,0 0 4,0 0 8,0 0-8,0 0-1,0 0 1,0 0 0,0 0 9,0 0-3,0 4-6,0 13-4,0 10 1,11 8 3,1 10-2,0 6-4,-4-1 14,2-1-9,-1-4 1,-4-7-7,-3-3-4,5-8-9,-5-7 0,0-8 10,-2-3-9,2-8 0,-2-1 0,0 0 0,0 0-1,0 0-7,-4-8 6,-10-12 0,-7-8-10,-4-8-5,6-10-4,-2-5-12,7 1 3,1-1 9,11 0 5,2 2 4,0 2 3,2 3 7,17 1-6,1 8 1,8 4-3,9 9 0,4 5 8,6 6 1,-3 5-2,-5 6 2,-2 0 3,-11 0 7,-10 8 0,-4 1 6,-5 0 25,-7 3 17,0 3 8,-2 3-15,-19 4-25,-9 1-9,-8-3-17,-12-7-36,-11-10-67,1-3-44,-37 0-59,25-12-38,5 2-313</inkml:trace>
          <inkml:trace contextRef="#ctx0" brushRef="#br0" timeOffset="1502.3546">796 3887 12,'0'0'40,"0"3"32,0-1-18,0 2 5,0 1 17,0-2-2,0 1-14,0 0-24,0 1-11,0-4 10,0 1 4,0-2 5,0 2 0,2-2-3,0 2 7,4 1-9,0-2-10,6 4-16,1-1 7,3-1 2,4 4-11,5-3 1,3 2 18,7 2 3,4-2-8,5 0-12,5-2-6,8-4 4,2 0-3,8 0-8,2 0 1,7-1 6,1-8-6,2 1-1,4 2 15,1-4-15,1 1 0,-4-1 0,7 2-23,-7 0 11,5 1-5,-6 4-8,-1 2 6,-8 1-18,2 0 0,-6 0-33,12 17-13,-13 5-50,-17-4-131</inkml:trace>
        </inkml:traceGroup>
        <inkml:traceGroup>
          <inkml:annotationXML>
            <emma:emma xmlns:emma="http://www.w3.org/2003/04/emma" version="1.0">
              <emma:interpretation id="{DB870D5F-3BC4-44C0-8DF4-D8BF6D512E6F}" emma:medium="tactile" emma:mode="ink">
                <msink:context xmlns:msink="http://schemas.microsoft.com/ink/2010/main" type="inkWord" rotatedBoundingBox="5698,12520 6148,12565 6122,12827 5672,12782"/>
              </emma:interpretation>
            </emma:emma>
          </inkml:annotationXML>
          <inkml:trace contextRef="#ctx0" brushRef="#br1" timeOffset="30501.8304">4091 4089 510,'0'0'155,"0"0"-118,0-1 53,0 1-60,19-2-29,3-3-1,15 3 17,1 0-8,13 0-1,-2 2-8,4 0-1,0 2-51,16 16-66,-8-1-110</inkml:trace>
          <inkml:trace contextRef="#ctx0" brushRef="#br1" timeOffset="30079.9493">4126 3862 36,'0'0'51,"0"0"14,0 0-35,0-3-14,-2 3 3,2 0 27,0 0 23,0 0-8,0 0 5,0 0 3,0 0 3,0 0-1,0 0-3,0 0 1,0 0-7,0 0-7,0 0 1,0 0-21,0 0-14,0 0-12,0 0-6,0 0-3,0 0-7,0 0-5,0 0-1,6 0 2,13 0 11,3 0 0,9 0 7,1 0-6,1 0 0,-1 0 0,3 0 10,-5 0-11,-2 0-2,-1 0-12,-3 0-38,-5 5-27,-3 13-77,-3 1-11,-10 0-4</inkml:trace>
        </inkml:traceGroup>
        <inkml:traceGroup>
          <inkml:annotationXML>
            <emma:emma xmlns:emma="http://www.w3.org/2003/04/emma" version="1.0">
              <emma:interpretation id="{A369C05E-F203-49E5-B3DA-849727E500AB}" emma:medium="tactile" emma:mode="ink">
                <msink:context xmlns:msink="http://schemas.microsoft.com/ink/2010/main" type="inkWord" rotatedBoundingBox="6736,12603 8463,12773 8453,12871 6726,12701"/>
              </emma:interpretation>
            </emma:emma>
          </inkml:annotationXML>
          <inkml:trace contextRef="#ctx0" brushRef="#br1" timeOffset="42996.0373">5145 4008 327,'0'-2'230,"0"2"-154,0 0 29,0-2-25,0 0-59,9-2-10,9-1 38,0-2 7,13 1-6,1-3-15,7 1-9,10 2 0,6 4 13,13 2-10,14 0-20,18 3 18,28 14-20,16 4-7,3 1 1,-7-1-1,-11-3 0,-22-3-13,-9 2-34,-18-1-31,23 11-47,-30-6-60,4 1-112</inkml:trace>
        </inkml:traceGroup>
      </inkml:traceGroup>
    </inkml:traceGroup>
    <inkml:traceGroup>
      <inkml:annotationXML>
        <emma:emma xmlns:emma="http://www.w3.org/2003/04/emma" version="1.0">
          <emma:interpretation id="{723C9FEE-A571-4611-8B0D-C5C5067EFB2D}" emma:medium="tactile" emma:mode="ink">
            <msink:context xmlns:msink="http://schemas.microsoft.com/ink/2010/main" type="paragraph" rotatedBoundingBox="1816,13080 5124,13085 5123,13781 1815,137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105CE47-E4E5-44AB-AE7D-4AD98CE0A5C3}" emma:medium="tactile" emma:mode="ink">
              <msink:context xmlns:msink="http://schemas.microsoft.com/ink/2010/main" type="line" rotatedBoundingBox="1816,13080 5124,13085 5123,13781 1815,13777"/>
            </emma:interpretation>
          </emma:emma>
        </inkml:annotationXML>
        <inkml:traceGroup>
          <inkml:annotationXML>
            <emma:emma xmlns:emma="http://www.w3.org/2003/04/emma" version="1.0">
              <emma:interpretation id="{A786D38E-E0F8-4E0F-A687-C465D9AB9F09}" emma:medium="tactile" emma:mode="ink">
                <msink:context xmlns:msink="http://schemas.microsoft.com/ink/2010/main" type="inkWord" rotatedBoundingBox="1816,13080 5124,13085 5123,13781 1815,13777"/>
              </emma:interpretation>
            </emma:emma>
          </inkml:annotationXML>
          <inkml:trace contextRef="#ctx0" brushRef="#br0" timeOffset="2424.2583">238 4628 550,'-2'-3'133,"0"-2"-50,2 3 53,0-2-87,0-2-49,0 2-2,0-4-9,15-3 9,9 0 2,6-2 13,16 3-12,5 2-1,7 4-43,9 4-53,37 0-40,-14 0-40,-11 8-81</inkml:trace>
          <inkml:trace contextRef="#ctx0" brushRef="#br0" timeOffset="2142.9873">623 4712 205,'0'0'153,"0"0"-113,0 0 30,0 0-17,0 0-20,0 0 25,2 0 0,0 4 12,0 12-6,5 11-40,-4 6-2,1 5-5,3 2-4,-4 1-7,-1-4-6,5-3 0,-3-5-11,0-6-45,0-4-28,0-2-70,-2-3-89</inkml:trace>
          <inkml:trace contextRef="#ctx0" brushRef="#br0" timeOffset="3002.6625">1085 4529 100,'6'23'52,"0"10"69,4 9 9,5 9-32,-1 9-20,2 5 1,5 0-4,-4-1-23,-2-14-16,-3-11-14,-4-13 2,-4-9-8,-4-10 0,2-2-9,-2-5 11,0 0-17,0 0 14,0 0-3,-4 0-12,-10-10-1,-7-9 0,2-3 1,-6-6-43,0-8-16,1-8 12,6-3 34,4 1-7,7-1-6,7 4 3,0 6 15,0 4 6,19 6-5,3 4-1,4 5 7,9 6-19,2 6 20,4 6 10,-1 0-1,-1 0 5,-11 12-5,-1-2 5,-13-2 12,-4-2 25,-8-2 25,-2-2 26,0 5 0,-12 0-11,-15 6-46,-5 3-44,-8-1 13,-6 0-14,8-5 0,4-1-13,2-6-16,15-3-29,6 0-42,7 0-46,4 0-57,16 0-133,13 0 101</inkml:trace>
          <inkml:trace contextRef="#ctx0" brushRef="#br0" timeOffset="3252.6744">1681 4732 380,'2'0'111,"-2"0"-49,0-2 53,4-4-79,4 0-36,8-6 23,7-1 13,9-2-6,7 1-8,10 3-16,6 3-6,4 4-23,0 0-51,20 0-52,-18-1-37,-16 2-102</inkml:trace>
          <inkml:trace contextRef="#ctx0" brushRef="#br0" timeOffset="3440.1662">2000 4472 173,'-16'32'377,"4"9"-285,1 4-49,6 4 37,5-3-50,0-3-30,16-6 0,6-5-42,25-5-43,-9-11-70,1-9-86</inkml:trace>
          <inkml:trace contextRef="#ctx0" brushRef="#br0" timeOffset="4035.0441">2412 4390 208,'-7'3'174,"7"-2"-60,-2-1 28,2 0-60,0 0-49,0 0-15,0 0-18,2 3-8,19 0 8,9 2 0,7 5 6,7 0-6,5 0-26,6 8-78,-8-1-64,-15-3-136</inkml:trace>
          <inkml:trace contextRef="#ctx0" brushRef="#br0" timeOffset="4253.8145">2493 4657 378,'-9'3'95,"7"-1"21,0-1 44,2-1-82,0 0-78,4 0-3,19 0 3,7 0 20,13 0-3,6 0-2,8 0-13,2 0-4,4 0-48,0 0-56,13-8-39,-18-4-2,-15-1-120</inkml:trace>
          <inkml:trace contextRef="#ctx0" brushRef="#br0" timeOffset="3768.2962">2731 4415 214,'0'0'166,"0"-2"-122,0 2 124,0 0-15,0 0-48,0 0-10,0 4 16,0 14-53,-4 10-33,-5 11-8,5 8 13,-2 8-12,4 5 14,2 2-11,0-3-21,0-6 0,0-9-1,0-13 1,8-11-29,-2-9-36,3-7-65,1-4-60,-4-4 2,6-43 50,-5 4-15,-4 1-188</inkml:trace>
          <inkml:trace contextRef="#ctx0" brushRef="#br0" timeOffset="4738.1947">3095 4561 85,'0'0'126,"0"0"-2,0 0 13,0 0-43,0 2 40,0 15-32,0 10-11,0 9-6,0 8-11,0 5 0,0 2-18,-2-6-11,2-9-31,-2-7 0,2-13-14,0-6-11,0-8-43,0-2-25,0 0-59,0-2-53,0-20 82,0-5 55,0-11-26,0-6-50,0-6-2,4 5 51,0 10 42,6 10 39,-8 13 32,6 7 45,-4 5 54,5 13 10,-2 14-8,10 9 14,-3 4 0,4 7-41,3 0 1,-1-3-16,1-3-19,-4-4-21,6-10-19,-7-11-26,7-6-6,-1-8-28,-2-2 28,7-6 12,-1-14-1,1-15-1,-1-11-10,-1-12-10,-5-5-31,-6 0-37,-8 4-48,-6-10-78,-2 15-64,-16 16-120</inkml:trace>
        </inkml:traceGroup>
      </inkml:traceGroup>
    </inkml:traceGroup>
  </inkml:traceGroup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3:04.01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597DC170-4016-42BA-A24B-C5AEA0F02608}" emma:medium="tactile" emma:mode="ink">
          <msink:context xmlns:msink="http://schemas.microsoft.com/ink/2010/main" type="inkDrawing" rotatedBoundingBox="9433,13203 11969,13271 11968,13314 9432,13245" semanticType="underline" shapeName="Other">
            <msink:sourceLink direction="with" ref="{8F7FD60B-030B-44E7-8024-AECF42F7F194}"/>
          </msink:context>
        </emma:interpretation>
      </emma:emma>
    </inkml:annotationXML>
    <inkml:trace contextRef="#ctx0" brushRef="#br0">-3-1 363,'-2'0'247,"2"0"-189,0 0-14,0 0 16,0 0-49,2 0-9,17 0 35,9 0 35,15 0 13,34 4-5,37 6-11,47 0-33,32-2-10,10 0-3,3-6-7,-15-2-15,-8 0 5,-10 0-2,-15 0-4,-7 0-11,-17 0-8,-28 0-4,-27 7-28,-17 1-24,-11 0-7,26 2-48,-10 0-29,-10 0-85</inkml:trace>
  </inkml:traceGroup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2:26.37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386C81D4-2807-4F46-A28E-BA3E3F21AD4C}" emma:medium="tactile" emma:mode="ink">
          <msink:context xmlns:msink="http://schemas.microsoft.com/ink/2010/main" type="writingRegion" rotatedBoundingBox="7005,11559 8275,11529 8293,12295 7023,12325"/>
        </emma:interpretation>
      </emma:emma>
    </inkml:annotationXML>
    <inkml:traceGroup>
      <inkml:annotationXML>
        <emma:emma xmlns:emma="http://www.w3.org/2003/04/emma" version="1.0">
          <emma:interpretation id="{5548161E-D158-45B1-8041-8B7B954258B1}" emma:medium="tactile" emma:mode="ink">
            <msink:context xmlns:msink="http://schemas.microsoft.com/ink/2010/main" type="paragraph" rotatedBoundingBox="7005,11559 8275,11529 8293,12295 7023,1232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B18D9FA3-FDCF-4210-84D5-178C49878A0F}" emma:medium="tactile" emma:mode="ink">
              <msink:context xmlns:msink="http://schemas.microsoft.com/ink/2010/main" type="line" rotatedBoundingBox="7005,11559 8275,11529 8293,12295 7023,12325"/>
            </emma:interpretation>
          </emma:emma>
        </inkml:annotationXML>
        <inkml:traceGroup>
          <inkml:annotationXML>
            <emma:emma xmlns:emma="http://www.w3.org/2003/04/emma" version="1.0">
              <emma:interpretation id="{CBB3F32B-66BC-4CCA-BF2B-90A248164C7B}" emma:medium="tactile" emma:mode="ink">
                <msink:context xmlns:msink="http://schemas.microsoft.com/ink/2010/main" type="inkWord" rotatedBoundingBox="7005,11559 8275,11529 8293,12295 7023,12325"/>
              </emma:interpretation>
            </emma:emma>
          </inkml:annotationXML>
          <inkml:trace contextRef="#ctx0" brushRef="#br0">5430 3141 573,'0'0'159,"0"-2"-125,0 2 44,6-1-42,19-4-30,8 1-4,9 1 8,7 3-10,8 0-19,26 0-84,-10 9-93,-9-1-175</inkml:trace>
          <inkml:trace contextRef="#ctx0" brushRef="#br0" timeOffset="-203.1458">5886 3217 126,'-4'-5'63,"2"-1"55,2 4 28,0 0-35,0 2-1,0 0 1,0 0 5,0 0-6,0 0-30,0 0-16,0 0 37,0 10-42,0 17-20,-2 12-5,2 11-17,-2 5 2,2 1-17,-2-10 4,-3-5-6,5-8-15,0-9-54,0-6-47,0-8-59,0-2-75,0-6-77</inkml:trace>
          <inkml:trace contextRef="#ctx0" brushRef="#br0" timeOffset="671.8641">6201 3117 533,'-8'30'233,"-2"9"-201,6 6 15,-2 4 24,6 1-55,0-2-16,0-4 1,10-4-1,7-2-1,-8-9-19,1-6 1,-1-7 5,-5-5 14,-4-7 1,1-2-1,-1-2 0,0 0-14,0 0-40,0 0 30,0-2 14,5-11 10,-3-1 0,0-6 2,2-4-1,2-7 9,0-3-9,1-3 0,-2-7 1,-3 4-1,5-2 6,-5-1-7,-2 3 1,0-5 0,0 0 8,0 2-9,0-4 0,0 5-2,0 1 1,0 6 0,0 12 0,0 6 0,3 7 0,-1 5 1,5 2 0,-1 3 2,8 0 16,8 0 8,5 0-5,10 5 3,3 12 5,7 1-11,-2 4-6,-3 1-11,-3 1 14,-6-4-9,-9 0-6,-7-3 49,-12-5-18,2 0-5,-7 1 26,0 1 13,-9 0-10,-11 3-23,-13-4-19,-5 3-13,-5-9-22,-6-1 3,9-6-37,-1 0-54,0 0-48,8 0-94,16-6-329</inkml:trace>
          <inkml:trace contextRef="#ctx0" brushRef="#br0" timeOffset="24119.8214">5709 3023 38,'-2'0'102,"-2"0"-7,-2 0-53,4 0-12,0 0-8,0 0 14,-5 0 0,7 0-7,-4 0-17,3 0-4,-6 0-8,5 0 10,0 4 21,-2 1-7,0-2-5,2 3-13,-2-2-6,0 1-2,-2 1-24,6-2-24,-2 3 15,-2-3 18,-1 1-3,3-1 14,1 1 6,1-3 8,-2 0 18,2-1 17,-2-1-1,2 0-1,0 0-4,0 0-2,0 0 4,0 0 20,0 0-4,0 0-38,0 0 19,0 0 15,0 0-15,0 0 8,0 0-18,0 0-4,0 0-5,4 0 5,6 0-6,6 0-5,5 0 2,5 0 6,6 3 1,11 9-1,8 3 4,6 3-11,2 3-5,2 2-6,-2 1-1,4-3-1,-2-5-67,18-4-44,-15-6-78,-13-6-123</inkml:trace>
        </inkml:traceGroup>
      </inkml:traceGroup>
    </inkml:traceGroup>
  </inkml:traceGroup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3:32.850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98C950AE-C48C-433B-AA99-F2EAC69E6FF6}" emma:medium="tactile" emma:mode="ink">
          <msink:context xmlns:msink="http://schemas.microsoft.com/ink/2010/main" type="inkDrawing" rotatedBoundingBox="10720,10457 13243,11199 12906,12346 10383,11604" semanticType="enclosure" shapeName="Other">
            <msink:sourceLink direction="with" ref="{7050AD7F-23B8-42FF-8DF5-23F8652230E6}"/>
          </msink:context>
        </emma:interpretation>
      </emma:emma>
    </inkml:annotationXML>
    <inkml:trace contextRef="#ctx0" brushRef="#br0">389 885 0,'16'16'21,"5"-7"-20,-3 3 5,-4-2 2,7 0-7,-5 0 21,0 1 8,5-1-17,-3 0 23,2-2-23,-2 5-4,5-6 2,-5 4-11,5 0 9,-6-4 0,6 1 1,-5 3-2,3-3 17,-5 2-11,3-1 14,-1-3-11,-4 3 0,7-1-4,-4 1 16,0 0-13,3 0-4,-4 0 1,5 0 20,-3 1-3,3 3-13,-3-2 11,4 2-21,-2-3-5,3 2 9,-1-2-9,-4 1 6,5-1 6,-7-5 3,5 2 1,-3 0-4,3-4-12,-2 1 6,6 1 1,-1-2-3,1 0-6,0-2 12,-4 1 6,6 0-9,-3 1-2,3-3-6,-1 0 9,5 0-10,-3 0 6,1 0-6,1 0 1,3 0 0,-5 0 0,-1 0 1,1 0-1,-2 0 0,3 0 0,-3 0-1,5 0 1,-2 0-1,-3 0 0,9 0 1,-5 0 0,7 0-1,-7 0 1,7 0-1,-9 0 1,7 0 0,-6 0 0,-3 0-1,2 0 3,-3 0-2,1 0-1,-1 0 1,-1 0-1,-4 0 1,3-8-1,-5-3 1,2-1 0,3-2 0,-5-2 0,3-1 6,-3 1 0,-2-2-6,-2-1-1,3 1 1,-3-5 6,-6 3-6,2 1 0,2-2 0,-8 2 11,5-1-12,-1 2 7,-4 1-6,-2 1 0,1 2-1,4 2 6,-5-2-4,0-1 5,0-2-2,-2-1-4,0 0-1,0-2 2,0 0 4,0 2 1,0-3-6,0 4-1,0-1 0,0 4 6,0-2-5,-4-1 11,-6-1-5,-3-2-6,1-1 6,-2-1-6,0 4 11,0 2 19,-2 2-9,-7-3-5,0 3 5,3-1-4,-4-1-16,-3 2 11,1 0-13,0 0 7,-1 0-4,-1 1-2,-5 1 5,5 0-5,-3 0 6,-2-1-6,5 1 0,2-2 5,1 2-4,1-3-2,-1 3 0,5-2 1,-4 2-1,1-1-1,3 2 1,-2-1 0,-3-2 1,0 3-1,6-4 0,-6 4 0,1-2-1,-3 1 1,3 0 0,-3 1 0,-1 4 0,-7-4 0,3 3-2,-5-2 1,-2 1 0,3-1 1,3 0-1,-1 0-9,-1 2 10,4-2 0,-5 2-7,5-2 7,-3 2-2,1-1-9,-3 1 4,-3 3-1,0 0-13,1 1 14,-5 2-19,-2 2 3,0-2 11,-4 2-5,3 0 4,-3 0 0,-2 0 4,2 0 9,7 2 6,-6-2 0,13 0-6,-2 0-2,2 0 2,5 0 9,1 0-2,-2-4-7,5 1 1,-1 0 0,1 1-1,-1 0 0,1 2 1,0-2 0,-1 2 0,1 0-1,-1 0-24,3 9-8,-1 11 4,5 10 20,-2 14-7,8 15 15,3 15-33,11 46-79,0-19-72,11-10-83</inkml:trace>
  </inkml:traceGroup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7:57:58.81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C373435F-CC2B-407E-8043-FCCCAF86C9B3}" emma:medium="tactile" emma:mode="ink">
          <msink:context xmlns:msink="http://schemas.microsoft.com/ink/2010/main" type="writingRegion" rotatedBoundingBox="414,7352 11240,7617 11093,13613 267,13348"/>
        </emma:interpretation>
      </emma:emma>
    </inkml:annotationXML>
    <inkml:traceGroup>
      <inkml:annotationXML>
        <emma:emma xmlns:emma="http://www.w3.org/2003/04/emma" version="1.0">
          <emma:interpretation id="{64BFEAFF-A7DD-44EE-BEA9-610AD62C95D8}" emma:medium="tactile" emma:mode="ink">
            <msink:context xmlns:msink="http://schemas.microsoft.com/ink/2010/main" type="paragraph" rotatedBoundingBox="390,7455 1744,7388 1763,7780 409,784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31CFAA-0839-4CA1-BD1D-F754F9F6BB74}" emma:medium="tactile" emma:mode="ink">
              <msink:context xmlns:msink="http://schemas.microsoft.com/ink/2010/main" type="line" rotatedBoundingBox="390,7455 1744,7388 1763,7780 409,7847"/>
            </emma:interpretation>
          </emma:emma>
        </inkml:annotationXML>
        <inkml:traceGroup>
          <inkml:annotationXML>
            <emma:emma xmlns:emma="http://www.w3.org/2003/04/emma" version="1.0">
              <emma:interpretation id="{F8BEEDB2-F8F3-4ACF-AF15-84F822239842}" emma:medium="tactile" emma:mode="ink">
                <msink:context xmlns:msink="http://schemas.microsoft.com/ink/2010/main" type="inkWord" rotatedBoundingBox="390,7455 1744,7388 1763,7780 409,7847"/>
              </emma:interpretation>
            </emma:emma>
          </inkml:annotationXML>
          <inkml:trace contextRef="#ctx0" brushRef="#br0">0 315 129,'0'0'119,"0"0"-74,0 0 16,0 0-31,0 0-24,2 0-6,-2 0 7,0 0 22,0 0 13,3 0 4,4 0-4,3-3 4,5-12-16,4-1-4,6-5-10,3-8-15,5-4 0,-1 1-1,5-3-1,-2 2 1,-3 4-1,-5 4-9,-3 5 0,-8 8 4,-4 5 6,-5 2-1,-7 5 1,0 0 13,0 0 26,0 12 11,0 15-9,-10 5-12,-1 8 10,-1 3 11,0-1-14,2-5-13,0-6-11,3-5-12,4-8-1,1-7-25,2-2-51,0-2-53,0 0-52,5-1-52,4-4-95</inkml:trace>
          <inkml:trace contextRef="#ctx0" brushRef="#br0" timeOffset="531.2549">657 115 36,'-4'0'100,"0"0"-61,-1 0-25,-2 0-7,-4 9 18,-1 0 20,0 6 9,0 3 8,-1 3 15,1-1-15,4 1-6,2 2-4,4-5 0,0 0-7,2-4 26,0-3-40,0-4-22,0-2-6,0-5-3,0 0 1,0 0 5,2 0 7,2 0 2,2 0-2,0-10 1,2-5 3,3-3-17,-4 0-14,4-2-51,-1 2-51,-4-2-61,4 4-60,-6 5-73</inkml:trace>
          <inkml:trace contextRef="#ctx0" brushRef="#br0" timeOffset="1016.8115">844 115 90,'-4'14'80,"4"1"-29,0 1 1,0-2 23,0 1 30,0-4-33,6-1-44,2 0-12,0 1-6,5-5 3,-1 0 13,0-3 8,2-3-9,-2 0-9,3 0 5,1-1 5,-2-11 2,0-7-15,-2-3-5,-1-4-8,-3-4-55,-2-3-32,-6-8-35,0 12-44,0 2-88</inkml:trace>
          <inkml:trace contextRef="#ctx0" brushRef="#br0" timeOffset="2001.1965">1244 62 12,'0'0'46,"0"-2"9,0 1 14,0-1-17,0 1-10,0-2-3,-3 1 13,-1 2-6,-1 0 1,1 0-24,-4 0-10,6 0 16,-4 0 12,-2 2-31,-3 7-10,4 3 1,-3 1-1,1 1 1,2 4 0,0 1 0,3-1 9,0 2 1,4-1 4,0-4 1,0 2 7,0-3-5,0 0 4,0 0 7,8-2-22,2 1-6,3-2 0,1-1 0,2 3 0,5-6 1,-4 2 0,4-7 4,-3-2-5,-4 0 11,0 0-5,-1-6 0,-1-10 0,-4-4-1,-2-5 4,-6-3-8,0 2-2,0-1-27,0 1-9,-9 3-19,-10 3-17,-1 4-19,-11 1-36,4 6-29</inkml:trace>
        </inkml:traceGroup>
      </inkml:traceGroup>
    </inkml:traceGroup>
    <inkml:traceGroup>
      <inkml:annotationXML>
        <emma:emma xmlns:emma="http://www.w3.org/2003/04/emma" version="1.0">
          <emma:interpretation id="{ECBAFC74-1A51-4B67-BA35-6C6F2B1FBD9E}" emma:medium="tactile" emma:mode="ink">
            <msink:context xmlns:msink="http://schemas.microsoft.com/ink/2010/main" type="paragraph" rotatedBoundingBox="501,7472 10770,7499 10765,9567 496,954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56309268-744F-4713-B3A5-7CC51E98716F}" emma:medium="tactile" emma:mode="ink">
              <msink:context xmlns:msink="http://schemas.microsoft.com/ink/2010/main" type="line" rotatedBoundingBox="501,7472 10770,7499 10766,8835 498,8808"/>
            </emma:interpretation>
          </emma:emma>
        </inkml:annotationXML>
        <inkml:traceGroup>
          <inkml:annotationXML>
            <emma:emma xmlns:emma="http://www.w3.org/2003/04/emma" version="1.0">
              <emma:interpretation id="{6CFAFE22-12BC-44E2-99A7-8DD9C60E4F71}" emma:medium="tactile" emma:mode="ink">
                <msink:context xmlns:msink="http://schemas.microsoft.com/ink/2010/main" type="inkWord" rotatedBoundingBox="500,7926 1853,7930 1851,8472 499,8469"/>
              </emma:interpretation>
            </emma:emma>
          </inkml:annotationXML>
          <inkml:trace contextRef="#ctx0" brushRef="#br0" timeOffset="4058.1043">95 698 26,'7'-7'94,"0"2"-28,4-3-14,1 0 2,-2 1-8,2 3-22,1 0 4,-1 4-5,0 0-2,-4 0-3,0 0 2,-2 0 6,1 0 11,-4 2 2,1 6 9,-4 3-8,0 2-4,0 6-5,0 4-14,0 5 0,-6 4-2,-6 0-14,-2 3 5,2-2 7,-2-5-4,3-1 2,1-9 1,4-1-6,0-7 2,4-4 11,2-4-10,0 0-9,0-2 1,0 0-1,0 0 0,0 0-8,2 0 6,10 0 2,7 3 0,-1-2 0,4-1-1,5 0-46,1 0-31,15-18-62,-5-7-79,-5 1-111</inkml:trace>
          <inkml:trace contextRef="#ctx0" brushRef="#br0" timeOffset="4653.3398">500 714 16,'0'0'88,"0"0"10,0 0 13,0 0 2,0 2-30,0 10-36,-2 4-14,-4 4 13,0-2-1,2 0-11,2-4 8,-3-2-10,5-1-25,0-7-7,0 1-1,0-1 0,0-1-12,0-3 0,11 0-1,-1 0-5,4 0-3,2 0 4,3-4 5,-3-6 0,-2 1-5,-3 2 1,-6 6 11,-5-1 6,0 2 1,0 0 15,0 0 15,5 0 1,-3 8-4,0 5 2,0 4-13,-2 3-4,0 3-6,0-2-6,0-3-1,0-1-1,0-2-29,0 2-41,0-2-57,0-6-104</inkml:trace>
          <inkml:trace contextRef="#ctx0" brushRef="#br0" timeOffset="5184.5959">825 679 39,'0'0'85,"-3"0"-7,-4 10-26,3 7-7,-6 5 8,6 5 9,0 2 12,0 5-1,2-2 2,2 3-2,0-4-32,0-3-7,2-3-8,8-5-2,2-4-11,1-4-4,-1-3-2,2-4 5,-2-2-2,2-3-2,-1 0 8,-1-3 10,-2-13-2,-2-8 1,2-9-6,-3-6-11,-3 1-8,-2-2-37,-2 7-44,0 2-18,0 9-12,0 5 7,0 10-16,-4 2-17,-3 5-55</inkml:trace>
          <inkml:trace contextRef="#ctx0" brushRef="#br0" timeOffset="5637.7432">1210 702 55,'0'-2'159,"-6"0"-51,-5 0-35,-3 2-12,2 0-8,-4 0-12,0 0 27,2 10-22,0 8-9,3 9-22,3 6 2,4 5 29,4 0 31,0 0-38,0-7-12,12-2-4,6-5-10,5-5-4,1-5-8,5-7 8,-1-5 2,-2-2-2,1 0-8,-1-16 4,-5-5-5,-5-4-14,-6-3-46,-4-3-16,-6 3-17,0-3-36,-6-5-21,-14 5-42</inkml:trace>
          <inkml:trace contextRef="#ctx0" brushRef="#br0" timeOffset="3127.4177">104 539 35,'5'0'58,"6"-2"37,5-2-6,8 2-24,4-2-9,7-2-12,4 2-5,4-2 4,6-1-14,2 1 11,3 3-1,1 0-1,6 3-18,-4 0-9,1 0-5,-2 0 1,-1 0-6,-2 0 0,4 0 0,-4 0 6,0 3-6,-2 0 1,-5 3 5,5 1-6,-4-3-1,-4 0 2,-3-1-2,-3-3 0,-7 0-3,-3 0-7,-6 0-20,-5 0-17,-4 0-39,-4 0-61,-6 0-163</inkml:trace>
        </inkml:traceGroup>
        <inkml:traceGroup>
          <inkml:annotationXML>
            <emma:emma xmlns:emma="http://www.w3.org/2003/04/emma" version="1.0">
              <emma:interpretation id="{491833D4-C041-4547-8C73-7D206524E73F}" emma:medium="tactile" emma:mode="ink">
                <msink:context xmlns:msink="http://schemas.microsoft.com/ink/2010/main" type="inkWord" rotatedBoundingBox="2455,7477 5802,7486 5798,8822 2451,8813"/>
              </emma:interpretation>
            </emma:emma>
          </inkml:annotationXML>
          <inkml:trace contextRef="#ctx0" brushRef="#br0" timeOffset="48445.8283">3022 653 48,'7'-1'153,"-3"-1"10,-2 2-46,2 0-42,-2 0-25,0 0 6,0 0-1,0 3-4,0 14 22,2 2-6,-2 4-16,-2 2-12,2-3-24,-2-2-7,0-4-8,0 1-1,0-6-21,0 3-43,0-2-40,0 2-41,0-2-43,0-2-79</inkml:trace>
          <inkml:trace contextRef="#ctx0" brushRef="#br0" timeOffset="48992.9235">3244 777 54,'0'0'83,"-6"0"-24,0 0-15,2 5 6,0 4-1,-2 6-17,4 2 18,0 4 1,2 7-12,0-2 13,0-1 1,0 3-5,0-7-1,10 0-8,-2-3-10,4-5-4,5-3-1,-7-7 4,7 0 8,-3-3-7,0 0-11,-2 0-5,2-3-4,0-10-2,-1-6 6,-3-4-10,-2 1 7,-2 0-10,-4 3-6,-2 3-5,0 3-2,0-1-5,0 2-4,-8-2-6,-5-1-24,-1-3-10,-2 1-63,-2-1-5,1 5-32,3 5-106</inkml:trace>
          <inkml:trace contextRef="#ctx0" brushRef="#br0" timeOffset="49478.6815">3601 731 52,'-19'0'118,"1"0"-24,-3 0-40,3 0-4,-2 11-11,0 4-3,1 5 10,5 7-21,1 4 8,8 3 33,3 0-25,2 1-2,0-2 10,0-7-10,2-6-9,8-6-8,-2-3-11,6-5 5,-2-4 7,2-2 8,5 0 0,1 0-9,1-7-9,-3-6-6,4-6-7,-6-1-6,3 0-63,-9-13-42,0 4-58,-3 5-76</inkml:trace>
          <inkml:trace contextRef="#ctx0" brushRef="#br0" timeOffset="49963.0629">3871 773 129,'0'-2'128,"-4"0"-40,-6 0-26,-3 2-3,-1 0-1,-2 0-32,-7 0-3,6 10 19,-6 3-15,5 1-1,-1 5 4,5 2-14,2 2 5,10 1 0,2-2 7,0 1 21,0-1-2,2-3-8,10-7 0,2-4-13,-2-4-6,1-4 6,1 0-1,-2 0-6,2-10-8,0-9-9,-1-5-2,-1-5-30,-6-3-26,-4-16-58,-2 9-94,0 4-105</inkml:trace>
          <inkml:trace contextRef="#ctx0" brushRef="#br0" timeOffset="50322.422">4062 419 26,'0'0'201,"0"0"-63,0 9-24,0 13-26,0 4-20,0 9-25,-2 5-7,1 4 18,-4-3-24,5-1-20,0-8-10,0-8-27,0-5-66,0-6-71,0-8-130</inkml:trace>
          <inkml:trace contextRef="#ctx0" brushRef="#br0" timeOffset="53544.6683">4258 929 42,'3'0'126,"8"0"15,-1 0-40,2-7-38,1-4-18,1-1 4,2-2 3,-2-2 0,2-3-7,-4 4-3,1 2-5,-3 3-15,-6 4-9,2 2 3,-4 4 8,-2 0 20,0 0 3,0 0-5,0 0-3,0 0-3,0 6 0,0 8 2,2 10-12,-2 3-18,2 3 0,-2-2-7,0-1-1,0-4-19,0-3-31,0-2-46,0-3-19,0-4-31,2 3-14,3-5-35,-3-1-60</inkml:trace>
          <inkml:trace contextRef="#ctx0" brushRef="#br0" timeOffset="53013.4308">4286 676 26,'0'0'58,"0"0"-21,0 0 7,0 0 16,0 0 7,0 0 26,0 0 8,0 0-10,0 0-19,0 0-12,0 0-16,0 0-18,0 0-8,0 0-10,0 0 1,0 0 7,0 0 11,2 0 1,10 0 2,2-3-6,9 0 1,3-2 12,11 1 2,4 0-8,3 2-15,7-1 2,2 1-3,-2-1-5,2 3-3,0 0-5,-6 0-1,-5 0 0,-3 0-1,-9 0-16,1 0-37,-11 0-28,1 5-40,-11-4-32,-4 1-9,-6 0-20,0 2-37</inkml:trace>
          <inkml:trace contextRef="#ctx0" brushRef="#br0" timeOffset="54029.0656">4615 853 88,'0'0'124,"0"0"9,0 0-29,0 5-54,0 6-15,0 1 13,-3 5-2,1 1-9,2 2 1,0 1-6,0-1 2,0 0 8,0-4 1,0-2-5,2-1-8,6-5-6,0-2-5,0-3-6,4-3 0,1 0 6,1 0 7,2-9 1,0-9 4,5-4-11,-3-1-8,-4-2 2,-2 1 1,0 1-14,-10 1 6,3 4-7,-5 1-18,0 2-21,-7 2-10,-5-1-9,-6 0-39,-5 1-13,-5 1-22,4 4-49,6 5-69</inkml:trace>
          <inkml:trace contextRef="#ctx0" brushRef="#br0" timeOffset="54514.5448">5071 850 120,'0'-1'140,"0"-2"-35,0-2-34,-2 3-32,-10-5-19,-2 3-11,-4-2-8,-3 2 12,-3 4 0,-1 0-4,5 0-2,-2 2 7,4 13-12,1 5 15,7 3-15,4 7 25,4 0 5,2 1 30,0-1-10,2-2 4,12-5 5,0-7-25,7-7-22,-3-6 0,2-3 2,-2 0-4,5-2-4,-5-15-3,1-5-5,-5-2-18,-4-4-32,-2 0-48,-8-10-52,0 9-61</inkml:trace>
          <inkml:trace contextRef="#ctx0" brushRef="#br0" timeOffset="55014.5681">5201 830 52,'0'-2'58,"-5"-3"-15,-6 5 32,1 0-4,-2 0-28,-1 0 6,-1 0-10,2 5 6,-2 7-19,2 4 1,6 3 2,-1 1 19,7 3-4,0-1 10,0 0-4,0-2 1,7-1-5,0-5 10,6-2-1,-1-2-5,2-4-15,0-6-15,3 0-7,-1 0-3,-2-3-8,1-15-1,-3-5-1,0-5-19,-3-5-16,-6 0-37,-3-9-60,0 7-65,0 9-103</inkml:trace>
          <inkml:trace contextRef="#ctx0" brushRef="#br0" timeOffset="55780.2695">5236 246 107,'0'-1'125,"0"1"2,2 0-33,0 0-19,5 0-3,-2 0 6,6 0 7,1 3 5,2 7-15,2 7-10,-2 5-15,5 6-12,-3 11-14,0 9-12,-5 6-11,-6 9 5,4 10-6,-9 3 1,0 3 0,0 1 9,0-6 8,-2-3 3,-7-3-9,4-5-6,-4-8-6,4-5-7,-6-5-21,3-6-38,-5-6-35,-13-3-81,1-10-81</inkml:trace>
          <inkml:trace contextRef="#ctx0" brushRef="#br0" timeOffset="50948.5263">4221 203 71,'0'0'183,"2"0"-44,-2 0-44,0 0-22,0 0-9,0 7-2,0 9-9,0 4-5,0 5-8,0 1-6,0 1-13,0 1-13,0-3-8,0-5-13,0-4-37,0-1-41,0-4-22,0-2-55,0-3-83</inkml:trace>
          <inkml:trace contextRef="#ctx0" brushRef="#br0" timeOffset="73124.8687">4612 99 55,'0'0'81,"-2"3"-8,2-3-12,0 0-5,-2 0 3,2 0-5,-5 0-10,3 0-5,2 0-13,-4 0 5,2 0 2,-4 0-10,4 0-6,0 0-2,0 0 1,-4 0-1,4 0 4,0 0-7,-2 0 2,-3 0-5,4 0-9,-1 0 8,-3 0 0,2 0-1,-2 0-5,1 0 7,0 2-2,-2 0 7,0 4 2,-3-1-16,-1 4-8,5 3-9,-6 0-2,1 5 0,2 1-10,-1 3-7,7 1-46,3 11-21,-1-7-44,2-6-216</inkml:trace>
          <inkml:trace contextRef="#ctx0" brushRef="#br0" timeOffset="34264.486">2054 117 13,'-2'0'149,"2"0"-2,0 0-17,-2 0-6,2 0-13,0 0-17,0 0-21,0 0-22,0 0-16,0 0-10,0 0-13,0 0-11,0 0 0,0 0 1,15 0 5,1 0 6,6 0 0,1 0-12,3 0 5,1 0-3,-1-2-3,-1 1 1,1 1-1,-4-2 0,2 1 0,1-2-10,-4-1-26,-3-1-23,-2 5-45,2 0-59,-10 0-88</inkml:trace>
          <inkml:trace contextRef="#ctx0" brushRef="#br0" timeOffset="33497.687">2095 670 217,'0'0'167,"0"0"-52,0 0 25,0 0-17,0 0-57,0 0-25,0 0-4,0 0 2,0 0-3,0 0-10,0 0-3,0 0-7,4 0-4,11-2-11,4-1 22,8-1-6,10 0-8,-1 2-8,3 2 8,4 0-8,-3-2-1,1 2 0,-3-1-36,1-1-42,-4-1-41,4-3-60,-9 1-36,-7 2-90</inkml:trace>
          <inkml:trace contextRef="#ctx0" brushRef="#br0" timeOffset="33122.6826">2278 130 18,'0'0'112,"0"0"3,0 0-18,0 0-26,0 0-35,0 0-2,0 2 7,0-2 11,0 2-3,0 4 3,0 4-2,0 9 8,0 8-12,0 9-10,5 10-2,-4 1-3,-1 3-2,2-4-9,-2-2-10,0-11-1,0-2-9,0-9 0,0-5 0,0-7-39,0-4-50,0 0-66,0 1-44,-3-4-72</inkml:trace>
          <inkml:trace contextRef="#ctx0" brushRef="#br0" timeOffset="35295.7475">2904 43 42,'0'0'153,"0"0"-12,0 0-14,0 0-34,0 0-17,0 0-10,0 0 1,0 0-9,-1 0-6,-5 0-8,-3 0-8,-3 0-7,-2 0-3,-2 0-6,-5 8 0,1 6-1,-4 2-1,-1 5-11,3 5-6,-5 4 0,11 8 6,0 4-6,4 11 5,5 6 4,7 10 6,0 7-4,7 4-11,9 2-1,7 2-19,1-7-50,10 13-64,1-21-95,-9-15-120</inkml:trace>
          <inkml:trace contextRef="#ctx0" brushRef="#br0" timeOffset="46194.6786">3114 271 10,'0'0'54,"5"-2"-4,-5 2 8,0-5-3,2 2-12,-1-3-11,1-3-5,0 1-4,-2-4 2,0 0-2,0-3-2,0 1 1,0 2 3,0 0 6,0-1 7,0 3-8,0 2 0,-4 0-4,-6 1-8,4 3 2,-4-3-7,-4 2-2,0 1 8,-5 3-6,3 1 2,0 0 15,0 0-10,-1 0-19,7 1 6,0 8 4,1 1 7,2 0-10,2 0-7,1 3-1,2-3 0,2-2 0,0 0 1,0-2 0,0 0-1,0-1 0,4 1-1,5-5 1,-2 4-1,6-4 0,-1 2 0,2-3-9,-2 0 3,0 0-6,3 0-7,-3 0-3,0 0 4,-1-4 3,-3-2 5,0-2-11,0 1 0,-2-1 8,0 2 1,-2 2 3,-2-1 0,0 4 0,-2 1-2,0-2 5,5 2-3,-5 0 4,0 0 3,0 0 2,0 0-7,0 0 6,0 0-4,0 0-1,0 0-4,0 2 1,0 8 9,0 4-4,2 1 5,-1-1 1,-1 2 7,2 1 7,0-2-1,-2 2-4,0-1 0,7 0-1,-3 2-8,-3 1-1,1-5 0,3 0 2,-5-2 17,0-1 15,0-1-1,0 0-4,-7-2-3,2 1-8,-4-2-1,-3 0-4,0-2-7,-2 0 4,-2-5 4,-7 0-14,5 0-11,-5 0-12,1-2 1,8-6-24,-1 1-6,10 1-1,-2 3-19,7-4-31,0 1-55</inkml:trace>
          <inkml:trace contextRef="#ctx0" brushRef="#br0" timeOffset="48023.9661">2964 521 153,'-2'0'121,"-3"0"-36,3 0 3,2 0 2,0 0-9,0 0-21,0 1-16,0-1 2,0 0 3,0 0-7,0 2-8,2 1-18,17 1 16,8 2 30,5 4 0,11 2-22,5-1-11,3-1-13,2-2-6,5-1-8,-2-4 5,-3 3-7,0-4-1,-6 1 1,-6-2-9,-7-1-25,-3 0-26,-11 0-26,-6 0-35,-4 0-34,-8 0-50,-2 0-67</inkml:trace>
          <inkml:trace contextRef="#ctx0" brushRef="#br0" timeOffset="46757.1846">3399 208 13,'-2'0'84,"-6"-2"-22,6-1-19,-6 2-2,0-2-13,-3 1-9,-1 1 1,4 1 9,0 0 19,-2 0-25,6 0 1,-5 0 10,2 0-4,0 6-13,0 9-16,0 4 12,1 8-3,0-1 16,6 4 2,0-1 8,0-2 14,0-7-4,0-2-27,0-6-3,10-4-3,0-2-6,3-2 3,1-1 3,0-3 5,2 0 0,0 0 0,1 0-10,-3-9-7,-2-7 1,-4-2-2,2-2 0,-6-5-20,3 1-20,-7-3-40,0-5-57,0 3-39,0 9-114</inkml:trace>
          <inkml:trace contextRef="#ctx0" brushRef="#br0" timeOffset="47227.0637">3661 190 68,'-12'0'95,"-2"0"-15,-4 0-21,-3 0 7,1 0-7,1 0-8,1 6-7,4 1-2,2 4 4,2 1 5,4 5-24,-1 3 11,7-1-12,0 4 16,0-3 8,0-5-11,0-3-4,0-6-15,13 0-4,-3-2 2,4-2-5,0-2-5,2 0-7,7 0 8,-2-4-9,-3-10-11,-2-4-43,-2-5-39,-4-15-10,-3 3-45,-7 5-83</inkml:trace>
          <inkml:trace contextRef="#ctx0" brushRef="#br0" timeOffset="51464.1737">4432 193 40,'0'0'98,"5"0"3,-5 0 3,0 0-6,0 0-29,0 0-18,0 13-32,0 1-6,0 6 0,-5 4 5,5 1 21,0 1 19,0-1 14,0-1-5,0-4-17,9-1 0,3-5-6,4-1-24,0-4-7,9-2-6,1-5 9,2-2-9,2 0 2,-4 0 0,-6-6-1,2-8-8,-4-4 1,-3-3 1,-3-6-2,-4 2-2,-4-3-15,-4 1-2,0 0 3,0 0-14,-12 2 1,-2 1 0,0 2 4,-4 2-4,-1 3-18,5 5-26,6 3-21,0 4-23,-3 5-21,7 0-33</inkml:trace>
          <inkml:trace contextRef="#ctx0" brushRef="#br0" timeOffset="51932.9118">4925 165 51,'-11'0'176,"-3"0"-42,-4 0-72,-2 0 14,4 0-19,-5 12-7,7 4 9,-1 7-15,1 6-4,4 1 8,6 4 5,4-3 6,0-5-22,0-5-16,0-7-11,4-5-2,8-4-2,0-3 1,3-2 1,4 0 0,-3 0 1,0-2-9,0-12 0,4-4-47,-5-10-60,-1-20-17,-6 5-72,-4 5-192</inkml:trace>
        </inkml:traceGroup>
        <inkml:traceGroup>
          <inkml:annotationXML>
            <emma:emma xmlns:emma="http://www.w3.org/2003/04/emma" version="1.0">
              <emma:interpretation id="{DB3ECA39-869A-42D1-AADE-615E3F823801}" emma:medium="tactile" emma:mode="ink">
                <msink:context xmlns:msink="http://schemas.microsoft.com/ink/2010/main" type="inkWord" rotatedBoundingBox="6372,7878 6835,7879 6834,8385 6371,8384"/>
              </emma:interpretation>
            </emma:emma>
          </inkml:annotationXML>
          <inkml:trace contextRef="#ctx0" brushRef="#br0" timeOffset="90282.6235">5967 704 65,'0'0'51,"0"-2"-7,2 2 41,-2 0-38,0-2-34,0 2 8,0 0 44,0 0 16,0 0-10,0 0 11,0 0 6,0 0-7,0 0-9,0 0-24,0 0-16,0 0-3,0 0-6,0 0-11,0 0-5,0 0-7,1 0 0,8 0-6,-2 0 6,12-2 0,1 0 6,7 2 6,-1-2-5,7 2-6,-3 0 7,-1 0-8,2 0 1,-5 0-1,1 0 1,-6 4 1,4-2-1,-3 0-1,-6 0 1,3-2-1,-5 0 0,-6 2-10,2-2-18,-1 0-6,-5 0-14,-2 0-25,4 0-12,-2 0-5,0 0-44,4 0-70,-4 0-61</inkml:trace>
          <inkml:trace contextRef="#ctx0" brushRef="#br0" timeOffset="90923.2746">6284 442 58,'0'0'66,"0"0"45,0 0-21,0 0-31,0 0-3,0 0 25,0 0 0,0 0-16,0 0 7,0 0 0,-2 0 0,2 6-16,-2 11-17,-3 9-7,3 7-19,-1 8-6,-6 9-6,3 0-1,-2 5 0,-4-2-24,6 2-70,-2 12-91,2-14-89</inkml:trace>
        </inkml:traceGroup>
        <inkml:traceGroup>
          <inkml:annotationXML>
            <emma:emma xmlns:emma="http://www.w3.org/2003/04/emma" version="1.0">
              <emma:interpretation id="{EF590E00-BB0D-42B8-BA32-7E355BDE5F24}" emma:medium="tactile" emma:mode="ink">
                <msink:context xmlns:msink="http://schemas.microsoft.com/ink/2010/main" type="inkWord" rotatedBoundingBox="7365,7595 10770,7604 10767,8654 7362,8645">
                  <msink:destinationLink direction="with" ref="{17F92322-D367-4037-9420-A8237FAD6682}"/>
                </msink:context>
              </emma:interpretation>
            </emma:emma>
          </inkml:annotationXML>
          <inkml:trace contextRef="#ctx0" brushRef="#br0" timeOffset="127953.3717">6959 728 182,'0'0'59,"0"0"12,0 0 1,0 0-42,0 0-18,0 0 25,0 0 31,0 0 4,0 0-14,0 0-8,6 0 23,6 0 18,11 0-20,5 0-24,9 0-4,7 0-16,9 0-11,11 0-5,1 0-10,10 0 4,-4 0-5,6 0 0,-5 3 0,-5-2 2,-4 5-2,-4 0-11,-6 3-25,-4 2-32,-5 0-11,15 16-48,-14-3-46,-5-1-135</inkml:trace>
          <inkml:trace contextRef="#ctx0" brushRef="#br0" timeOffset="126014.4149">7264 315 41,'0'-1'37,"0"-2"2,0 1 17,0 0 3,0 0-12,0-1-8,0 2-3,0-1 11,0-1 12,0 0-14,0-1-15,0-1-14,0 3-6,0-1-4,0-1-5,0 2 9,0-2-1,0-1 5,0 2 5,-4-2-9,-2 1-1,0 0 7,-2 1 4,-3-2-7,6 3 1,-8 0 4,1 2 5,-2 0-15,0 0-8,0 0 0,-1 2 1,1 5-1,4 0 7,-2 4 0,1 1-7,1 4 1,6 4-1,-4 1 0,4-1 1,4-4 10,-2-1 1,2-5-8,0-4-4,0 0-7,2-1 5,12-2 0,-2-1 1,4-2 0,7 0 0,-7 0 1,7-2-6,-7-4 4,4-4-14,-3 2-2,-3-3-2,0-1-7,-2 0 5,0 0 3,-1-2-7,-6 1 12,4 0-5,-7 7 3,-2-1-1,0 2 8,0 3 9,0 2 11,0 0 5,0 0-4,0 0-4,0 0 0,0 0-7,0 0 0,0 5-1,0 5 2,0 4-2,-4 5 9,-3 1 3,4 2 11,3 1-2,-4-1 4,2-2-9,2-1-6,0-3 9,0-4-12,0-1-7,0-4 0,0 0 0,0-1 2,-5 0 4,5 0-5,-2-2 6,2 0 5,-3 0-2,-6 2 6,3 3 0,-4-4-15,0 4 0,-3-3 0,6 0 1,-4-4-2,1 0-11,0-2-33,2 0-18,-4 0-15,2 0-40,-1-2-20,7-5-14</inkml:trace>
          <inkml:trace contextRef="#ctx0" brushRef="#br0" timeOffset="123965.1583">7122 484 64,'0'0'83,"0"0"-19,0 0-1,0 0-2,0 0-8,0 0-15,0 0-12,0 0-19,0 0-7,0 0-8,0 0-12,-6-1-34,-1-2-8,2-1-39,-2 0-47</inkml:trace>
          <inkml:trace contextRef="#ctx0" brushRef="#br0" timeOffset="126545.6714">7614 246 48,'-12'-1'52,"0"1"-26,-4-2 21,-3 2 2,3 0-8,0 0-14,2 0 19,-1 0-4,5 0-9,0 0-10,4 2 9,-1 8-6,2 6-16,-2 4 9,5 4 1,2 5 28,0 2 8,0-5 3,0 1 6,0-5-16,2-4-11,10-3-5,-3-6-3,-2-3-21,4-2 1,1-4-2,2 0 0,-1 0 6,3-6-5,1-12-1,-1-6-8,-2-5-24,-2-3-25,0-6-29,-6-10-55,2 5-53,-6 11-131</inkml:trace>
          <inkml:trace contextRef="#ctx0" brushRef="#br0" timeOffset="127045.6596">7889 208 74,'-10'0'91,"-5"0"-29,-1 0 18,-4 0-15,2 4 5,-5 9 5,7 2-31,-5 6 5,7 2-8,2 8 1,8 2 27,0 2-1,4-3 7,0-1-12,0-5-2,10-7-21,9-4-11,-3-6-6,6-5-7,3-4 2,3 0-8,0-8 1,1-17-11,-1-3-4,-3-9-22,-5-1-59,-7-1-45,-12-14-69,-1 13-52</inkml:trace>
          <inkml:trace contextRef="#ctx0" brushRef="#br0" timeOffset="133363.255">7442 913 22,'-5'-2'75,"3"0"42,0 2 1,2 0-20,-2 0-20,2 0-17,0 0-17,0 0-3,0 0-8,0 0-9,0 0-11,0 0-11,0 0-1,0 0 5,0 0-4,0 0 6,0 0-1,0 0 8,0 0 1,0 0 5,0 0 8,-6 7 7,4 13-21,-4 6-14,-2 3 0,4 4 9,-5-5 4,7-2 7,1-8 3,1-1-10,0-7-14,0-4-6,0-2-2,10-2-4,2-2-3,2 0 3,1 0 6,1-12 5,0 0-11,4-4-1,-4 1 12,-3 5-1,-5 1-6,-2 5 6,-4 1 2,-2 3 1,0 0 15,0 0 8,0 0 10,0 3-15,0 8-10,0 1-9,2 4 1,-2-1-1,0-3-46,0 3-51,0 1-66,0-4-99,0 0-143</inkml:trace>
          <inkml:trace contextRef="#ctx0" brushRef="#br0" timeOffset="133863.2787">7783 922 134,'0'0'111,"0"-3"-33,-2 3-10,-4 0-13,0 0-16,-2 0-7,-3 12 12,6 5 11,-4 6-7,-1 1 7,4 5-6,2-3 13,0 2-4,4-3-10,0-3 3,0-4-14,0-3-6,8-5-10,-2-4-10,4-2 0,2-4-1,1 0 5,-1 0 2,2 0 6,0-10-4,-2-4 0,3-5-18,-5 0-1,-2 1-28,-2 2-13,-6 2-28,0-2-28,0 1-31,0 4-25,-2-4-25,-8 5-44</inkml:trace>
          <inkml:trace contextRef="#ctx0" brushRef="#br0" timeOffset="134317.5066">8044 1042 100,'0'-2'125,"0"-1"-4,0 0-30,-7 0-37,1-1-4,-6 3-14,0-1 0,-2 2 8,-5 0-1,9 0 9,-2 0 0,4 10-16,2-1-3,1 7-1,5-3 2,0 5 11,0 3 11,7-1 5,5-2-2,0-3-11,3-5-20,-1-4-12,2-4-6,-2-2 4,7 0-5,-3-6-8,-4-11 0,0-3 1,0-4-2,-4 2-47,-1-1-12,-9 3-2,0 0-31,0 3-60,-12 3-35,-9 6-33</inkml:trace>
          <inkml:trace contextRef="#ctx0" brushRef="#br0" timeOffset="136006.3034">8331 804 51,'-7'2'125,"5"0"11,0-2-34,0 2-17,2-2 3,0 0-1,0 0-19,0 0-8,0 0 1,0 0 4,0 0 0,0 0-15,0 0-12,0 4-18,4 0-13,10 1 15,9 4-3,5-1-12,2 5 5,9-3-5,6 0-7,-2 0 0,-3-2-4,3-1-31,0-2-30,-2 0-35,10-2-67,-11-1-33,-7 1-90</inkml:trace>
          <inkml:trace contextRef="#ctx0" brushRef="#br0" timeOffset="135645.6665">8287 232 129,'0'0'193,"0"0"-30,0 0-39,5 0-65,9 0 16,2 0 2,11 0-8,-1 0-19,4 0-21,5 0-3,4 0 6,-2 2-9,-5 7-6,3-1-15,-7 2-1,-4 0 0,-6-2-1,1 0-24,-5 1-23,-3-4-23,-6 1-28,-5 15-31,0-3-9,0 2-79</inkml:trace>
          <inkml:trace contextRef="#ctx0" brushRef="#br0" timeOffset="135192.5356">8586 319 68,'0'0'133,"0"-2"-32,0 2-12,0 0 5,0 0-10,0 0-15,0 0-17,0 0-5,0 0-6,0 0-8,0 0-1,0 0-8,0 0 4,0 0-5,0 0 4,0 4 2,0 12 3,0 7-9,0 8 9,0 1 2,-2 5-6,2-1 5,-1-1 3,-3-1-4,-1-1-2,1-4-12,4-9-9,0-4-9,-2-8 0,2-3-1,0-3-16,0-2-24,0 0-17,0 0-26,0 0-31,0-5-45,-1-7-47,-6-2-32</inkml:trace>
          <inkml:trace contextRef="#ctx0" brushRef="#br0" timeOffset="137320.0903">9201 246 46,'0'0'104,"0"-1"-37,0 1-11,0-2 6,0 2 3,0 0-5,0 0-9,0 0-9,0-3-3,0 3 0,0-2-9,0 0-8,0 0 2,-2-3-9,0 4-8,-2-2 9,-4 0 4,4 3-1,-5 0 5,-1 0 8,4 0-13,-4 0 5,-2 7 15,1 4-13,4 5-20,-6 6-5,3 1 18,0 11-12,4 8 5,-2 6-4,4 5-6,2 2 9,2 0-10,0-5 0,0 0-1,6-3-6,8-7-32,5-3-45,9 7-31,-8-9-43,2-7-74</inkml:trace>
          <inkml:trace contextRef="#ctx0" brushRef="#br0" timeOffset="139634.1297">9651 436 20,'2'-4'70,"-2"0"5,0-1 3,2 3-9,-2 0-1,0 0-2,0-2-8,0 1-14,0-2-15,0 1-1,0 0 12,-4 0-11,-5 0 0,-1-1 10,2 4 3,-4-2-9,0 3-17,-4 0-5,-1 0-2,1 0 7,2 0 1,-2 3-5,1 5-1,-2 0-9,3 3 5,0 2-7,2 1 0,4 5-3,-2 3 2,0 2 0,-1 1-6,7 2 7,1-1 2,-2 0 8,5 1-9,0-3 8,0 1-1,0 1 1,10-3-8,3-1 12,-1-2 0,0-3-4,0-5-2,3-2 2,-3-2-8,2-2 11,0-2-6,2-2-5,3-2 11,-3 0-2,5 0 0,-3-10-1,-4-8 4,2-9-3,3-3-10,-7-9 1,-4-4-2,2-2 0,-8 3-19,0 3-22,-2 4-40,0 7-28,-4 6-31,-8 5-29,-2 12-165</inkml:trace>
          <inkml:trace contextRef="#ctx0" brushRef="#br0" timeOffset="140227.8873">9900 735 23,'0'-9'38,"0"3"9,0 0 11,0 1-6,0 4 4,0-1 2,0 2 7,0 0-6,0 0-1,0 0 7,0 0 14,0 0 8,0 0-24,0 3-8,0 14-17,0 8-21,0 6-4,0-1-2,-7 2-11,4-4 0,3-7 0,-2-3-16,2-6-27,0-6-60,0-6-64,0 0-138</inkml:trace>
          <inkml:trace contextRef="#ctx0" brushRef="#br0" timeOffset="140743.5351">10025 636 62,'8'-7'155,"2"-3"-33,-2-7-47,4 1-47,0-5-14,1 1 3,-1-1-4,0 6-12,-3-2 12,-4 5 16,2 1-3,-3 7 9,-2 1 2,-2 3 18,0 0 26,0 0 10,0 0-29,0 0-5,0 7-10,0 10-3,0 8-13,0 3-4,0 5 2,0 1-17,0-2-11,0 0 0,0-6-1,0-6-14,0-1-23,0-5-43,0 1-28,0-4-45,0 5-30,0-1-48,0-4-128</inkml:trace>
          <inkml:trace contextRef="#ctx0" brushRef="#br0" timeOffset="141322.7434">10273 167 103,'6'0'124,"-2"10"34,6 5-32,1 3-55,-4 4-14,6 4 5,-3 5 3,2 5 2,-3 3-12,-4 7 5,-3 2-2,0 5-11,-2 0 10,0 0-28,-2 0-5,-3-5-6,-6-2-5,-1-2-12,0-6-1,-2 1-5,-2-2-32,-5-5-76,-11 11-85,-1-9-87</inkml:trace>
          <inkml:trace contextRef="#ctx0" brushRef="#br0" timeOffset="132769.4978">7006 919 224,'0'0'180,"0"0"-69,0-1-11,0 1-62,0 0-38,0-2-1,0 2 0,0 0 1,0 0 13,0 0 14,0 0 12,0 0 3,0 0-12,0 0-17,0 0-7,0-3-6,0 3-7,0-2 5,0-1 0,0-2 2,8 0 10,-4-2-2,6 1-2,-1-1 4,-2 4-1,6 0 0,-3 0-9,0 1 7,-2 2-1,2 0-3,3 0-2,-1 0 7,-2 2-7,-2 5 2,2 4-2,-1 0 5,-6 0 1,4 6-5,-5 3 5,-2 3 2,0 1-8,0 2 8,-9 3-7,-3-2-1,0-2 0,-2-2 0,1-3-1,6-4 1,-2-3 6,1-7-5,6-2-1,0-2 5,0 0-4,2-2-2,0 0 0,0 0 1,0 0 0,0 3-1,0-1-2,0-1-8,6 4 9,6-2-1,9 1 0,-3 1 1,6-5-26,3 0-30,-1 0-32,7 0-43,12-12-21,-7-1-38,-3 0-60</inkml:trace>
        </inkml:traceGroup>
      </inkml:traceGroup>
      <inkml:traceGroup>
        <inkml:annotationXML>
          <emma:emma xmlns:emma="http://www.w3.org/2003/04/emma" version="1.0">
            <emma:interpretation id="{603BD4B4-69FF-412E-BCB7-070884B093E2}" emma:medium="tactile" emma:mode="ink">
              <msink:context xmlns:msink="http://schemas.microsoft.com/ink/2010/main" type="line" rotatedBoundingBox="8966,8597 10570,8699 10545,9086 8942,8985"/>
            </emma:interpretation>
          </emma:emma>
        </inkml:annotationXML>
        <inkml:traceGroup>
          <inkml:annotationXML>
            <emma:emma xmlns:emma="http://www.w3.org/2003/04/emma" version="1.0">
              <emma:interpretation id="{D36F9416-EB94-45A6-98AF-599A1BB4CA7C}" emma:medium="tactile" emma:mode="ink">
                <msink:context xmlns:msink="http://schemas.microsoft.com/ink/2010/main" type="inkWord" rotatedBoundingBox="8966,8597 10570,8699 10545,9086 8942,8985"/>
              </emma:interpretation>
            </emma:emma>
          </inkml:annotationXML>
          <inkml:trace contextRef="#ctx0" brushRef="#br0" timeOffset="145638.238">8595 1223 100,'0'0'63,"0"0"-25,0-2 11,0 2 0,0 0-2,0 0 7,0 0 6,0 0-2,0 0-12,0 0-11,0 0 2,0 0 4,0 0 1,0 0-6,0-3-10,0 3-9,0-1-7,0 1 2,-4 0 8,-1 0-1,3 0 1,2 0-3,0 0 8,0 0-1,-1 0-14,-3 0 3,-1 0-1,1 0-5,2 4 9,-4 2 0,2 0-3,4 2 7,-2-1-1,2 1 4,0-1-3,0 0-7,0 0-4,0 4-3,4-1-4,6 2 5,4 3 3,7-4-4,-3 2-5,-2-4 0,5-2 7,-5-1-8,5-1 0,-3-3 0,4-2 0,-2 0 1,3 0-1,1 0-1,1 0 0,-1-9 1,-4-2-7,5 0 6,-1-1 0,-6 2 0,5 0 0,-2 3 0,-3 5-4,-2-1 5,4 3 1,-2 0 5,5 0 1,-5 12-6,5 2 7,-7 2-1,4 2-6,-4 3 9,-3 1 2,-3 3 4,-4 1 0,2 0 3,-6 3 1,-2-5-10,2-4 3,-2-3-4,0-7-9,0-4 0,0-4 0,0-2-2,0 0-14,0 0-13,0 0-8,0 0-7,0 0 2,0 0 2,0-10 14,-2-2-6,2-2 12,0-3-11,0 1 1,0-3 6,4 3 2,6-1 15,2 2 6,1 0 1,-1 1 1,2 2 12,0 2 9,2 2 7,3 0-4,-1 1-8,5 2 8,-5-2 5,6 3 2,3 0-12,-1 2 2,1 1-6,-1-2 1,-1 3 6,1 0-5,-2 0 3,3 0 8,-4 0 2,1 3-8,2 2-4,-4 1 5,5 3-2,4-3-7,-3-1 1,0 2-3,-1-5-3,6-2-4,-3 0 2,-2 0-7,5-2-1,-2-10 0,-3-3-9,-2-1-33,-1-1-10,-1 1-25,-8 2-21,-1 2-46,-3-1-60,-2 2-76,-8 3-274</inkml:trace>
        </inkml:traceGroup>
      </inkml:traceGroup>
      <inkml:traceGroup>
        <inkml:annotationXML>
          <emma:emma xmlns:emma="http://www.w3.org/2003/04/emma" version="1.0">
            <emma:interpretation id="{CD3CB5B2-B522-40EC-B71E-40E72A74EFCE}" emma:medium="tactile" emma:mode="ink">
              <msink:context xmlns:msink="http://schemas.microsoft.com/ink/2010/main" type="line" rotatedBoundingBox="10170,9237 9656,9653 9428,9371 9941,8955"/>
            </emma:interpretation>
          </emma:emma>
        </inkml:annotationXML>
        <inkml:traceGroup>
          <inkml:annotationXML>
            <emma:emma xmlns:emma="http://www.w3.org/2003/04/emma" version="1.0">
              <emma:interpretation id="{51268C09-EFF7-47B9-A14D-367866804AE0}" emma:medium="tactile" emma:mode="ink">
                <msink:context xmlns:msink="http://schemas.microsoft.com/ink/2010/main" type="inkWord" rotatedBoundingBox="10170,9237 9656,9653 9428,9371 9941,8955"/>
              </emma:interpretation>
            </emma:emma>
          </inkml:annotationXML>
          <inkml:trace contextRef="#ctx0" brushRef="#br0" timeOffset="148344.3323">9181 2127 54,'0'0'76,"0"0"12,-2 0 1,2 0-19,0 0-11,0 0-14,0 0-18,0 0-18,0 0-8,0 0 19,0 0-2,0 0-3,0 0 7,0 0 13,0 0 48,0 0-28,2 0-24,2-6-4,4-1 5,-2 0-6,6-6-7,0 0 2,1-2-1,1-3-8,6-3 1,-2-2 1,0-3 5,5 0-3,3-2 0,-1-1-2,1 1 6,3-4-4,-3 1-15,-1 1-1,-1 2 0,-6 3 0,1 5 0,-5 5-1,-8 3-4,4 4 5,-8 2 0,5 1 0,-5 4-16,-1-1-13,-1-2-13,4 0-11,5-6-41,-5-3-80,2 3-115</inkml:trace>
          <inkml:trace contextRef="#ctx0" brushRef="#br0" timeOffset="147313.0679">9274 1810 98,'0'0'80,"0"0"-15,0-2 4,0 2 7,0 0-2,-2 0-5,-4-3-3,2 3-21,-6 0-10,4 0-3,-3 0 9,-1 0-20,4 0 2,-2 0-10,4 0-5,-4 0 14,6 0 1,-2 0-4,-3 0-9,6 0-1,-3 0-2,0 7-6,-3 0 0,4-2-1,-6 3-2,7 0 1,-2 3 1,-2 1 2,4 0 7,2 0 4,0 1-13,0-2 3,0 0 5,0-1-7,0 0 7,0 0-6,2-2 6,6 1 5,-6 0 0,7-2-5,-4 1 0,2 0 0,-1-2 7,4 2-2,0 2 2,-2-1 4,4-3 5,0 2-11,1-2 2,1 0-1,-2 0-4,2-2 3,0 0-4,-1 0-8,-1-4 9,0 2-9,-1-2 1,1 0 6,0 0 2,0 0 6,3 0-3,-1-4-4,-2-4 3,2 1-5,-2-2-6,-4 0 9,4 1-9,-1-2 5,-1 0-4,-4-1 5,2-3-6,-4 2 1,3-2-1,-4 2 0,-1 0-1,-2 0 0,0 0-13,0 1 3,0-1 4,0 0-2,-5-2 7,-8-2 1,-1 2 0,-7-2 0,5 3-15,-6 1-4,6 3-15,-7 6-8,3 3-22,-2 0-21,-3 0-59,-12 26-54,9-1-32</inkml:trace>
        </inkml:traceGroup>
      </inkml:traceGroup>
    </inkml:traceGroup>
    <inkml:traceGroup>
      <inkml:annotationXML>
        <emma:emma xmlns:emma="http://www.w3.org/2003/04/emma" version="1.0">
          <emma:interpretation id="{B90C83ED-F125-4D8D-BE8D-3369E109B6D5}" emma:medium="tactile" emma:mode="ink">
            <msink:context xmlns:msink="http://schemas.microsoft.com/ink/2010/main" type="paragraph" rotatedBoundingBox="543,9286 11193,9546 11165,10658 516,1039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00D5A4B0-9747-4F32-9FEB-CB958BFE5E07}" emma:medium="tactile" emma:mode="ink">
              <msink:context xmlns:msink="http://schemas.microsoft.com/ink/2010/main" type="line" rotatedBoundingBox="543,9286 11193,9546 11165,10658 516,10397"/>
            </emma:interpretation>
          </emma:emma>
        </inkml:annotationXML>
        <inkml:traceGroup>
          <inkml:annotationXML>
            <emma:emma xmlns:emma="http://www.w3.org/2003/04/emma" version="1.0">
              <emma:interpretation id="{EE9E64B7-8F80-4C4C-A249-CD2117804DAC}" emma:medium="tactile" emma:mode="ink">
                <msink:context xmlns:msink="http://schemas.microsoft.com/ink/2010/main" type="inkWord" rotatedBoundingBox="531,9779 1123,9794 1116,10082 524,10067"/>
              </emma:interpretation>
            </emma:emma>
          </inkml:annotationXML>
          <inkml:trace contextRef="#ctx0" brushRef="#br0" timeOffset="156038.1718">121 2564 510,'0'0'231,"0"0"-169,0 0-31,5 0 19,1-2-43,6-5-7,9-3 0,5 0 7,6-3 15,5 3 2,2 4-7,1 2-15,2 2-2,4 2 0,-2 0-2,3 2-8,-3 13-37,-1-1-41,4 2-39,-12-1-69,-9-7-165</inkml:trace>
          <inkml:trace contextRef="#ctx0" brushRef="#br0" timeOffset="156241.298">504 2352 426,'-3'12'88,"1"5"-66,-2 9 49,3 2-12,1 6-35,-2 1-18,-3 2-6,5 6-5,0-9-69,0-12-145</inkml:trace>
        </inkml:traceGroup>
        <inkml:traceGroup>
          <inkml:annotationXML>
            <emma:emma xmlns:emma="http://www.w3.org/2003/04/emma" version="1.0">
              <emma:interpretation id="{4A95E850-4F07-42AF-9E24-F2D31E0D569D}" emma:medium="tactile" emma:mode="ink">
                <msink:context xmlns:msink="http://schemas.microsoft.com/ink/2010/main" type="inkWord" rotatedBoundingBox="1458,9308 4492,9382 4470,10297 1436,10223"/>
              </emma:interpretation>
            </emma:emma>
          </inkml:annotationXML>
          <inkml:trace contextRef="#ctx0" brushRef="#br0" timeOffset="167640.4264">2557 2061 18,'0'0'115,"0"0"-49,0 0 67,0 0-32,0 0-25,8 0 27,11 0 40,0 0-5,13 3-30,1 8-22,6-1-24,2 0-26,8 5-20,-7-3-10,2 3-6,-4-2 0,-8 1-31,-5 0-35,-1 2-38,-12 3-30,-3 16-37,-9-2-49,-2-1-69</inkml:trace>
          <inkml:trace contextRef="#ctx0" brushRef="#br0" timeOffset="167187.2943">2988 2069 217,'-6'0'167,"4"0"-76,0 0 44,0 0-49,2 0-52,0 0-1,0 0 18,-2 0 7,2 0 5,-4 13 2,0 10-20,-7 10 15,8 7 0,-6 8-13,2 1 4,0-2-9,1-7-20,0-5-9,6-7-7,-2-8-6,2-2 0,-2-1 0,2-5-1,-2 0-11,0-4 1,2 1-8,0-8-15,0 2-15,0-3-22,0 0-34,0 0-34,0 0-35,0 0-47,-5 0-92</inkml:trace>
          <inkml:trace contextRef="#ctx0" brushRef="#br0" timeOffset="160900.0219">1060 2630 20,'-6'3'64,"-1"-2"-5,4 1 20,-1-2 9,-1 2 6,5-2-23,0 0-19,0 0-13,0 0 18,0 0 31,0 0-11,0 0-19,7 0-8,11 2 28,13-2-7,9 0-8,15 0-21,10 0-11,12 0-15,8 0 2,4 0-9,5-2-7,-5-2-2,1 0 1,-5 0-1,-4 2 0,-5 0-20,-6 2-27,-8 0-39,-8 0-29,3 0-39,-17 7-51,-7 2-142</inkml:trace>
          <inkml:trace contextRef="#ctx0" brushRef="#br0" timeOffset="159070.6263">1196 2046 45,'0'0'84,"0"0"-2,0 0-19,0-2-15,0 2 1,0 0-10,0-2-16,0 1-4,0-2 12,0 0 8,2 0 2,-2 2-5,2-2 1,-2 1-9,0 2 6,0 0 5,0 0 6,0 0 6,0 0 4,0 0 2,0 0-2,0 9-3,0 14-17,-4 4-21,-4 8-2,-3 2-1,8-1 5,-6-3-4,9-5-5,-2-6-6,2-5-1,0-5-1,0-6-9,0 0-6,11-1-6,3-2-4,0-3-4,2 0-1,7 0 5,-3 0 13,2-6-4,-1-6-2,-3 0 6,0 1 2,-3 2 10,-10 2 0,2 5 0,-5 2 1,-2 0 6,0 0 15,0 0 18,0 2 1,0 12-8,0 5-13,0 4-12,-9-2 6,5 0-12,-4-6 5,6-3-6,-2-5-24,2-3-47,2-1-53,0-3-35,0 0-36,0 0-76</inkml:trace>
          <inkml:trace contextRef="#ctx0" brushRef="#br0" timeOffset="159665.52">1708 1996 10,'0'0'150,"-2"0"-33,-7 0-30,-1 0-12,-4 0-12,2 10-17,-2 7 1,1 4 7,-3 6-10,4 6 8,0 3 7,4 2-1,4 3 1,4-2 5,0 0-6,0-5-12,14-3-9,6-4-7,7-4-10,3-5-4,7-9-7,-1-3-3,1-6 1,-3 0-6,1-6 7,-5-17-8,-7-3 0,-7-4-11,-4-3-16,-10 1-18,-2 1-1,0 3 1,-8 2 2,-6 3 8,-5 5 6,5 2-4,-2 1-13,2 5-29,2 4-19,3-1-24,2 6-50,2-1-97</inkml:trace>
          <inkml:trace contextRef="#ctx0" brushRef="#br0" timeOffset="160134.2888">2209 2087 32,'-8'-2'82,"-4"2"64,-4-3-64,-1 2-24,-1 1-11,-2 0 8,4 0 19,-2 4-21,-1 10-17,5 9 10,6 3-7,0 7 8,8 2 28,0 1 1,0 1 3,12-2-6,6-9-14,6-4-23,1-5-14,1-8 1,1-3 7,1-6-15,-4 0-2,3-11-12,-5-18 7,-4-8-4,1-9-4,-7-6-25,-6-4-28,-4 0-30,-2 6-8,-2 6-10,-14 3-16,-7 9-13,-13 2-2,2 10-62</inkml:trace>
          <inkml:trace contextRef="#ctx0" brushRef="#br0" timeOffset="167874.7835">2677 2574 22,'-9'2'179,"2"-2"-39,2 2 41,1-2-15,4 2-57,0-2-37,0 0-5,0 2-3,0-2-6,15 2-16,9 2 33,11 2-20,6 1-28,5 2-12,7-1-15,6-2-20,-2-4-83,22-2-61,-14 0-102,-12-8-232</inkml:trace>
          <inkml:trace contextRef="#ctx0" brushRef="#br0" timeOffset="169751.0927">3539 2002 149,'0'0'62,"-1"0"14,-1 0 24,2 0-1,-5-2-8,5 2-6,0 0-15,-2-2-14,0 2-20,2 0-3,-2 0-2,0 0 6,-2 0-1,4 0-4,-2 0 2,2 0 2,-4 0-10,2 0 2,-4 0 8,2 0-13,-5 0 5,4 7-5,-4-3-6,-3 7-1,0 1 3,2 5-6,-2 3-1,-2 5-11,-3 3 7,3 5 4,1 5-6,6 5 2,-2 3 7,6 6-5,1 0-3,2-1-7,0-2 0,16-2-1,4 0-48,14-5-25,7 1-33,26 10-63,-4-13-114,-8-5-241</inkml:trace>
          <inkml:trace contextRef="#ctx0" brushRef="#br0" timeOffset="175053.0261">3707 2486 85,'0'0'201,"0"0"-100,0 0 29,0 0-12,0-2-36,7 0-11,5-2 1,11 0-18,2-1-19,3 2-25,0-1-10,0 1-30,5 2-32,4-1-67,-8 2-70,-10 0-107</inkml:trace>
          <inkml:trace contextRef="#ctx0" brushRef="#br0" timeOffset="175553.036">3832 2582 10,'5'0'119,"0"-2"38,2 2-14,1 0-51,0 0-27,-2 0-32,4 0-8,-6 0-5,2 0 3,-2 0 1,-4 0 17,2 2 14,-2 4 5,0 3-5,0 2 0,0 3-15,0 4 14,0-2-12,-4 3-8,-4 2 0,2-3-11,-2 0-10,0 1-7,2-3 1,0-4-6,-1-4 5,7 1-5,-2-8 1,2 4-1,0-5-1,0 2-1,0-1-7,0 4-2,0 4-3,13 2 11,3-1-20,6 0-17,5-4-27,1-4-43,17-2-48,-6-6-29,-5-8-71</inkml:trace>
          <inkml:trace contextRef="#ctx0" brushRef="#br0" timeOffset="174771.7902">3857 2026 121,'0'0'197,"0"0"-75,0 0-14,0 0-37,0 0-16,0 0-26,0 0 7,0 0 9,0 0 5,0 0 5,0 2 15,0 11 0,0 7-18,0 6-15,0 4 1,0 3-3,0 0-14,0-3 0,1-1-7,4-5-7,-5-4-7,2-4 0,0-1-13,0-2-28,0-1-25,-2 0-34,0 6-61,0-1-73,0-3-98</inkml:trace>
        </inkml:traceGroup>
        <inkml:traceGroup>
          <inkml:annotationXML>
            <emma:emma xmlns:emma="http://www.w3.org/2003/04/emma" version="1.0">
              <emma:interpretation id="{21A9061F-1AFD-4CD3-826F-F51D9A0DF3A7}" emma:medium="tactile" emma:mode="ink">
                <msink:context xmlns:msink="http://schemas.microsoft.com/ink/2010/main" type="inkWord" rotatedBoundingBox="4800,9447 5747,9470 5721,10525 4774,10501"/>
              </emma:interpretation>
            </emma:emma>
          </inkml:annotationXML>
          <inkml:trace contextRef="#ctx0" brushRef="#br0" timeOffset="175849.9089">4398 2451 352,'0'12'118,"0"3"-21,0 5 44,-4 4-47,2 7-48,-2 0-10,2 3-11,-3-3-11,3-2-14,2-8-8,0-2-37,0-6-46,0-4-58,9-2-47,-3-5-68</inkml:trace>
          <inkml:trace contextRef="#ctx0" brushRef="#br0" timeOffset="176616.6321">4608 2488 65,'0'0'121,"0"0"13,0 0-15,0 0-28,0 1 1,2-1 5,10 0 11,2 0-34,4 0-37,5 3-23,1 1-12,3 0-2,-1 0-33,0 3-35,1-1-35,1 12-47,-7-4-89,-7 4-122</inkml:trace>
          <inkml:trace contextRef="#ctx0" brushRef="#br0" timeOffset="177149.005">4677 2636 7,'0'-3'133,"3"-1"43,12-3-42,3 3-31,0 1 11,3-2-31,-3 5-13,-4-2-17,0 2-11,-1 0-6,-7 0-7,0 0 2,-4 0 8,3 4 11,-4 8 2,-1 4-10,0 5-5,0 1-8,0 3-6,0 1 6,-10 1-8,-2 0-7,-2 1-4,-2-2-2,1-3 5,-3-3 1,3-2 5,3-2-6,-2-3-11,2-3 8,8-1 4,0-4 1,-1-1 1,5-2-2,0-2-1,0 2-7,0-2-5,0 5-1,0 0-8,19 8 8,1 1 2,11 2-2,1-2-9,5 0-39,2-1-60,12-3-35,-9-2-71,-7-4-144</inkml:trace>
          <inkml:trace contextRef="#ctx0" brushRef="#br0" timeOffset="176226.0027">4793 2020 51,'0'0'216,"0"0"-75,0 0 5,0 0-46,0 0-41,0 0 6,0 8-12,0 6-4,0 5-8,0 2-4,-2 7 5,-5 0-13,5 5-12,-1-3 0,1-2-17,-3 1 0,3-5-18,2 1-27,-2-5-41,2 3-33,0-7-64,0-3-114</inkml:trace>
          <inkml:trace contextRef="#ctx0" brushRef="#br0" timeOffset="180775.2131">5152 2059 179,'-2'0'297,"2"0"-186,0 0 6,0 0-43,0 0-74,0 0-12,0 0-12,0 0 24,0 0 17,0 0 22,0 0 19,0 0 28,0 0-2,0 0-18,0 0-16,0 0-11,0 0 0,0 0-7,0 0-8,0 0 2,0 0 2,2 0-8,9 5 3,1 6 12,4 5 20,7 7-18,-3 1-14,0 7-7,1 3-5,-3 5-5,-4 5 0,-4 7 4,-6 2-9,3 5-1,-7 3-25,0 1-32,0 1-20,-9 1-60,-15 5-67,8-16-140,-7-13-385</inkml:trace>
        </inkml:traceGroup>
        <inkml:traceGroup>
          <inkml:annotationXML>
            <emma:emma xmlns:emma="http://www.w3.org/2003/04/emma" version="1.0">
              <emma:interpretation id="{114D8879-4F11-4C93-990A-9DBAE63C9754}" emma:medium="tactile" emma:mode="ink">
                <msink:context xmlns:msink="http://schemas.microsoft.com/ink/2010/main" type="inkWord" rotatedBoundingBox="6328,9746 6848,9758 6836,10218 6316,10206"/>
              </emma:interpretation>
            </emma:emma>
          </inkml:annotationXML>
          <inkml:trace contextRef="#ctx0" brushRef="#br0" timeOffset="204229.8461">5930 2398 571,'-2'0'179,"0"0"-109,-3 0 41,5 0 1,0 0-63,0 0-30,0 0-3,0 0 22,0 0 12,0 0-13,0 0-1,0 0 10,0 0-4,0 0-17,0 0-24,9 0-1,9 0 0,15 6 1,6 4 0,3 3 9,5 1-10,-1 3 0,0-1-41,-4-2-21,-3 0-29,-2-1-22,-5-6-17,6 0-27,-11-3-57,-5-2-152</inkml:trace>
          <inkml:trace contextRef="#ctx0" brushRef="#br0" timeOffset="204480.956">6241 2317 222,'-6'0'289,"0"0"-243,-2 2 15,-3 10 73,5 5-58,-4 3-31,4 7-3,-4 5 1,0 9-7,4 3-25,-2 6-11,4 3-8,4 13-52,0-13-142,0-12-130</inkml:trace>
        </inkml:traceGroup>
        <inkml:traceGroup>
          <inkml:annotationXML>
            <emma:emma xmlns:emma="http://www.w3.org/2003/04/emma" version="1.0">
              <emma:interpretation id="{5B722241-1322-4C74-A84C-C4119D46D831}" emma:medium="tactile" emma:mode="ink">
                <msink:context xmlns:msink="http://schemas.microsoft.com/ink/2010/main" type="inkWord" rotatedBoundingBox="7306,9589 8343,9614 8334,9967 7298,9941"/>
              </emma:interpretation>
            </emma:emma>
          </inkml:annotationXML>
          <inkml:trace contextRef="#ctx0" brushRef="#br0" timeOffset="221368.1958">6896 2412 466,'0'0'339,"0"0"-255,0 0-14,0 0 40,0-3-65,0 1-45,0-1-10,0 2-2,0-5 11,4-1-8,3-2 9,0-2 0,5-2 1,3-7 0,5 0-1,0-4 1,3 2 0,3-3-1,1 2 0,-1 3 0,-3 4 0,-1 2 0,-6 5 1,-3 5-1,-8 3 2,2 1 17,-7 0 10,0 0 7,0 14 18,0 14-6,0 13-25,-2 3-13,-5 4-9,-3-5-1,8-7-12,-2-10-37,4-7-32,0-8-61,0-9-71,16-2-55,-1 0-30</inkml:trace>
          <inkml:trace contextRef="#ctx0" brushRef="#br0" timeOffset="221758.8421">7378 2291 2,'-1'8'124,"-4"6"4,3 3-14,-2 3 1,2 0-18,-2 0-6,4 2 13,0-2-12,0-1-10,0-1-5,10-1-5,2-3-15,2-3-13,5-5-13,1-5-5,3-1-3,3 0 6,1-9-17,-1-12-12,-3-4-7,-5-1-9,-4-4-23,-8 0-47,-4 1-8,-2 0-26,-2 5-39,-29 7-18,3 7-49,3 8-16</inkml:trace>
          <inkml:trace contextRef="#ctx0" brushRef="#br0" timeOffset="222244.3577">7933 2400 97,'0'-7'85,"0"-5"59,0 1-24,0-1-49,-5-4-22,-10-1 3,-5-1 17,-7 2-13,1 1-5,-2 5-2,-1 4-7,1 6 8,-3 0-4,4 0-1,3 16-6,2 5-10,1 4 1,9 1 12,6 3-11,6-2 16,0 1 0,0-4-18,6-4-6,15-7-1,-1-2-4,6-5 0,5-6-17,-1 0-1,-1-10-50,-3-10-13,-1-7-32,-11-9-53,-6 4-83,-8 9-96</inkml:trace>
        </inkml:traceGroup>
        <inkml:traceGroup>
          <inkml:annotationXML>
            <emma:emma xmlns:emma="http://www.w3.org/2003/04/emma" version="1.0">
              <emma:interpretation id="{335DCF9C-B1E3-4E01-A235-18792E64E90E}" emma:medium="tactile" emma:mode="ink">
                <msink:context xmlns:msink="http://schemas.microsoft.com/ink/2010/main" type="inkWord" rotatedBoundingBox="8881,9539 11191,9596 11171,10446 8860,10390">
                  <msink:destinationLink direction="with" ref="{AD274DDA-4C75-4ECD-9256-90728CEE396E}"/>
                </msink:context>
              </emma:interpretation>
            </emma:emma>
          </inkml:annotationXML>
          <inkml:trace contextRef="#ctx0" brushRef="#br0" timeOffset="225573.6411">8505 2515 529,'-10'0'118,"2"0"-49,0 2 71,-1 2-35,5-3-53,4-1-24,0 0-14,0 0-4,0 0-10,0 0-26,0 0-10,0 0-27,0 0-67,0 0-81,0 0-164</inkml:trace>
          <inkml:trace contextRef="#ctx0" brushRef="#br0" timeOffset="225995.5641">8991 2456 3,'0'0'121,"0"0"19,0 0-13,0 0-46,0 0-22,0 3 12,0 12-15,0 5-24,-2 7 5,-1 5 17,-4 3 15,3 1-1,4-2-24,0-1-26,0-8-18,0-9-1,0-4-43,0-5-33,0-3-36,0-4-37,0 0-84,0 0-127</inkml:trace>
          <inkml:trace contextRef="#ctx0" brushRef="#br0" timeOffset="227043.6325">8686 2799 98,'-2'0'136,"2"0"-9,0 0 16,0 0-45,0 0-23,0 0 16,0 0 13,0 0-5,0 0-31,4 3-25,17 0 17,5 2 12,7-1-24,9 2-12,7 2-3,2-2-10,4 0-23,-2 0-10,-2-2-36,0 1-63,-4-2-44,7 1-69,-13 0-44,-11 0-282</inkml:trace>
          <inkml:trace contextRef="#ctx0" brushRef="#br0" timeOffset="226621.7533">8650 2317 224,'0'0'326,"0"0"-214,0 0 30,0 0 2,0 0-65,0 0-38,0 0-14,8 0 9,6 5 14,4 3-7,7-1-1,8 1-7,1 1-3,6 1-16,4 1-6,-2 0-10,1 1 0,-5 2-20,-3-1-15,-5-3-10,-1 3-10,-5-5-19,-3-1-11,-7-1-20,-2 3-29,-6-5-45,3 2-65</inkml:trace>
          <inkml:trace contextRef="#ctx0" brushRef="#br0" timeOffset="227529.1121">9433 2192 137,'-6'0'336,"-6"0"-220,0 2 8,-7 9 26,3 6-54,0 3-31,-5 10-33,3 9 7,2 14-10,-1 10 13,7 4 2,4 4 34,6-3-9,0-3-37,0-8-19,12-7-13,11-5-54,1-8-71,7-6-49,11-5-39,-5-10-67,-2-4-219</inkml:trace>
          <inkml:trace contextRef="#ctx0" brushRef="#br0" timeOffset="230108.3939">9553 2669 408,'0'0'166,"0"-2"-104,0 2 53,0 0-38,0-2-63,2 0-14,2-3 0,-2 3 32,0-2 6,2-1 3,2-4 4,-2 1-5,7-2-14,-1-2-11,4-4-14,2-2 0,0-5 0,9 1 0,-1-1-1,3 1-2,-3 0-6,-1 3-1,-5 3 2,0 3 1,-6 6 5,-2 3-6,-3 1 7,-5 3 10,-2 0 16,0 0 19,0 0 0,0 14 10,0 7-13,0 7-18,-2 7 4,-5 6 8,2-2-20,-4-2-16,5-7 0,-2-6-31,4-4-48,2-3-37,0 8-71,0-5-118,0-4-255</inkml:trace>
          <inkml:trace contextRef="#ctx0" brushRef="#br0" timeOffset="230342.771">10010 2724 342,'0'18'100,"-5"7"-2,-2 1-2,3 2-77,4 3-19,0 0-29,0-3-11,0-3-24,4-3-18,6-8-94</inkml:trace>
          <inkml:trace contextRef="#ctx0" brushRef="#br0" timeOffset="230795.8822">10442 2350 41,'0'0'168,"-13"0"-25,-1 2-17,-2 12-33,-2 6-25,-3 7-1,-3 3 24,6 5-19,-1 4-14,5-1 8,6 1 0,0-3 11,8-1 2,0-4-15,0-7 1,2-4-17,10-8-19,2-3-7,5-8-6,-1-1 7,3 0-13,-3-10-10,0-11-8,4-11-21,-8-6 4,1-6-17,-5-3-37,-2-2-34,-4 4-25,-4 2-33,0-1-36,0 12-24,0 9-125</inkml:trace>
          <inkml:trace contextRef="#ctx0" brushRef="#br0" timeOffset="231359.5877">10668 2157 78,'0'0'126,"0"0"-17,0 0-11,6 0 6,4 0-7,1 0-5,-2 7-4,8 7-30,-1 9-10,-2 5-8,0 14 0,-5 6-5,-5 12-12,-4 9 4,0 4 5,-13 5 19,-9-4 0,0-3-5,-4-4-3,-1-9-41,-2-9-2,1-11-70,-15-12-35,4-11-93,1-9-297</inkml:trace>
        </inkml:traceGroup>
      </inkml:traceGroup>
      <inkml:traceGroup>
        <inkml:annotationXML>
          <emma:emma xmlns:emma="http://www.w3.org/2003/04/emma" version="1.0">
            <emma:interpretation id="{347E9E62-3A17-441C-B15A-D438D2D5FB28}" emma:medium="tactile" emma:mode="ink">
              <msink:context xmlns:msink="http://schemas.microsoft.com/ink/2010/main" type="line" rotatedBoundingBox="1361,9937 10709,10333 10657,11545 1309,11149"/>
            </emma:interpretation>
          </emma:emma>
        </inkml:annotationXML>
        <inkml:traceGroup>
          <inkml:annotationXML>
            <emma:emma xmlns:emma="http://www.w3.org/2003/04/emma" version="1.0">
              <emma:interpretation id="{525EDCB9-6FB0-4413-812C-09D0BF2D9C1D}" emma:medium="tactile" emma:mode="ink">
                <msink:context xmlns:msink="http://schemas.microsoft.com/ink/2010/main" type="inkWord" rotatedBoundingBox="1349,10210 2714,10268 2696,10682 1332,10624"/>
              </emma:interpretation>
            </emma:emma>
          </inkml:annotationXML>
          <inkml:trace contextRef="#ctx0" brushRef="#br0" timeOffset="164825.5071">942 2960 123,'-2'-2'42,"0"2"-6,2-2 29,0 2-47,0-2-12,0 0 16,0 2 38,0-1 20,0 1-14,0-3-11,0-1-5,0-2-6,0-3-4,2-1-15,8-4-15,3-2 0,1 2-4,0-3-6,2 2 1,-2 4 0,5 0-1,-3 6 2,-4 3 4,-1-1 4,-4 3-3,2 0 5,-6 0 8,4 0 0,-5 9 15,0 5 5,0 4 2,-2 6-3,0 7-6,-2 1-9,-12 6-9,-2 0-1,-5-2-8,3-1 1,-1-6 8,3-5-4,2-5-5,5-5-4,4-7 9,3-4-10,2-1-1,0-2 0,0 0-12,0 0 1,0 0-1,6 2 2,8 0 9,8 1 1,5-2-1,3 1 0,7-2-15,3 0-55,1 0-31,-3 0-48,15-6-10,-14-6-73,-6-3-45</inkml:trace>
          <inkml:trace contextRef="#ctx0" brushRef="#br0" timeOffset="165372.3699">1401 2873 13,'0'0'98,"0"0"12,0 0-29,0 0-31,0 0 5,0 0 3,0 0-2,0 0-20,0 0-9,0 0-8,0 0 1,0 0-2,0 0 3,0 8 13,0 7 16,0 8 8,0 2 0,0 0-11,0-2-2,0-2-19,0-3-9,0-4-8,0-3-8,0-5-1,0-5-1,0-1-9,0 0-6,7 0 2,0 0 5,10 0-13,-1 0 3,0-12 3,0 0-5,5 0 3,-5 0-3,-2 2 10,-5 2 4,-4 3 7,0 5 9,-5 0 25,0 0 16,0 0 1,0 6-6,0 13-26,0 3-12,0 4-7,0 1 0,0-3-7,0-4-32,0-9-38,0-2-55,0-6-76,0-3-100</inkml:trace>
          <inkml:trace contextRef="#ctx0" brushRef="#br0" timeOffset="165841.1435">1820 2891 146,'-4'0'105,"1"0"-14,-4 0-6,3 0-20,-4 10-23,4 8-5,0 5 18,-1 7-3,5 3 22,0 1 8,0-1 8,0-4-8,5-3-27,3-8-22,4-4-17,0-8-9,0-2-1,1-4 4,-1 0 1,2-1 0,2-18-4,-2-7-6,5-5 14,-3-5-15,-3-1-12,-3 5-32,-4 3-53,-6 7-34,0 4-10,0 3-22,0 7-39,0 6-175</inkml:trace>
          <inkml:trace contextRef="#ctx0" brushRef="#br0" timeOffset="166217.3828">2195 2878 95,'-9'-5'150,"-5"-2"-59,2 6-27,-4 1-5,2 0 22,-4 0-12,1 11-17,3 8-10,-1 4-6,3 3 7,8 4 3,2 3 8,2 3 15,0-1 6,6-3-7,8-1-13,9-8-13,-2-5-13,0-8 3,6-4-9,-1-6-3,-1 0 2,-1-4-6,-1-18-8,-5-11-8,-6-8-14,-1-3-48,-8-5-41,-3 0-33,0-4-49,-14 12-44,0 9-97</inkml:trace>
        </inkml:traceGroup>
        <inkml:traceGroup>
          <inkml:annotationXML>
            <emma:emma xmlns:emma="http://www.w3.org/2003/04/emma" version="1.0">
              <emma:interpretation id="{AD42945D-1FF0-46DE-976D-3B2F603D5EC1}" emma:medium="tactile" emma:mode="ink">
                <msink:context xmlns:msink="http://schemas.microsoft.com/ink/2010/main" type="inkWord" rotatedBoundingBox="3265,10463 5204,10546 5171,11312 3232,11230"/>
              </emma:interpretation>
            </emma:emma>
          </inkml:annotationXML>
          <inkml:trace contextRef="#ctx0" brushRef="#br0" timeOffset="185747.5762">2864 3031 42,'0'0'183,"0"0"-167,0 0-3,0 0 3,0 0-16,0 0-45,0 0 24,0 0 21,0 0 43,0-3 9,0 3 13,0 0 7,0-1-20,0 1-23,0 0-15,0 0-5,0 0-8,0 0 7,0 0 18,0 0 9,0 0-6,0 0-10,0 0-8,0 0-1,0 0-1,0 0 5,0 0 4,0 0 0,0 0 0,0 0-4,0 0 5,0 0-10,0 0-8,0 0 2,0 0-2,0 0 11,0 0 2,0 0 7,0 0 3,0 0-2,0 0-9,0 0-6,-2 0 2,2 0-8,-2 0 12,2 0-3,0 1 0,0 4 1,0-1 0,0 4-1,0 1-9,0-1 6,0 2-6,4 0 0,6-2 9,2 3-10,1-3 0,3-1-7,0 2 7,6-1 8,-1-2-6,1 0-1,-1 0-1,-3-1 1,0-2-1,-1-1 0,-1-2-1,-2 0-7,0 0 8,7 0 0,-3 0-1,0-3-5,2-6-4,1 3 10,-1-1-1,4-2 0,-1 3 0,2 1 0,-1 2 1,3 0-1,-1 2 1,0 1 1,3 0 4,-1 0-4,-2 0-1,3 7 1,2 4 6,-5 3-1,-1 3 2,-3 1 8,2 1-7,-5 4 5,-1 0 11,-4-3-9,-2-2-3,-3-1-7,-4-1 5,-3-3-2,0-2-3,-2-1-5,0-1 0,0-3 0,0 0-1,0-4 0,0 2 0,0-4-2,0 3-4,0-3-1,0 0-10,0 0-17,0 0-18,0 0 6,0-9 3,0-5 14,5-4 6,1-1 0,0-1-1,2 0 11,4 1 7,0 0 5,1 1 1,-1 4 0,0 0 0,0 1 1,3 6 25,-3-1 10,0 2 8,2 4-14,-2 2-10,3 0 7,1 0-1,3 0 8,2 0-1,4 3-4,3 7-3,7 3-6,0-1-1,-3 0-3,3 0-6,-3-2 7,-1-1 4,-3 1-10,3-4 5,-3 2 9,7 0-8,-5-1-2,9-4-5,-4 3-9,2-3 9,-5-1-9,3-2-1,-3 0 0,1 0 0,-3 0-29,-2-5-23,5-9-37,6-14-34,-9 2-57,-4 0-111</inkml:trace>
          <inkml:trace contextRef="#ctx0" brushRef="#br0" timeOffset="197100.0231">3439 3607 358,'0'2'113,"0"-2"-87,0 0 16,0 0-15,0 0-27,0 0-13,0 0 13,0 0 8,0 0 11,0 0 14,0 0 22,0 0 17,0 0-17,0 0-16,0 0-18,0 0-11,0 0-9,0 0 0,0 0-1,0 0 6,0 0-5,0 0 8,5 0-1,3-2 11,4-4 4,0-2-4,2-1-1,7 0 8,-3-3 2,3-2-19,-1 1 1,6-1 1,-1-3-10,-1 1 5,1-3-4,-3 3-1,-2 0-1,-6 4 2,1 0-2,-3 2 0,-4 3-1,-4 1 1,-2 2-9,-2 2 9,5-1 0,-5 3 0,0 0 7,0 0 1,0 0 5,0 0 21,0 0-10,0 0 10,0 12 11,-5 9-9,-3 12-20,-4 8 6,0 6 8,0 1 7,1 2 6,6-9-9,-2-1-24,3-10-10,4-7-23,0-3-61,0-2-71,2-3-128,7-5-211</inkml:trace>
        </inkml:traceGroup>
        <inkml:traceGroup>
          <inkml:annotationXML>
            <emma:emma xmlns:emma="http://www.w3.org/2003/04/emma" version="1.0">
              <emma:interpretation id="{EF19E054-BA7A-437E-BC63-F193B7B6A7A0}" emma:medium="tactile" emma:mode="ink">
                <msink:context xmlns:msink="http://schemas.microsoft.com/ink/2010/main" type="inkWord" rotatedBoundingBox="7335,10190 8453,10237 8431,10761 7312,10714">
                  <msink:destinationLink direction="with" ref="{AD274DDA-4C75-4ECD-9256-90728CEE396E}"/>
                </msink:context>
              </emma:interpretation>
            </emma:emma>
          </inkml:annotationXML>
          <inkml:trace contextRef="#ctx0" brushRef="#br0" timeOffset="223416.2479">6919 3046 85,'0'-3'104,"0"0"-55,0-3 10,0-3-31,0-2 6,7-4 0,6 2 15,1 0 13,0 1 10,7 2 4,-3 4 28,4 0 3,1 3-31,-3 3-22,2 0-20,-6 0-16,-3 3-17,-1 9 12,-10 4 2,0 3-2,-2 5-2,0 2-9,-6 4-2,-10 2-1,-5-2-9,-3-4 3,-1-2 7,5-6 9,-2-1 25,8-7-17,1-5 12,8 0-9,0-3-11,5 0-3,0 0-5,0 0-1,5 2-15,11 2 8,6 2 5,0 1-49,11-5-34,-3-4-30,17 0-89,-8-11-60,-7-4-49</inkml:trace>
          <inkml:trace contextRef="#ctx0" brushRef="#br0" timeOffset="222775.6138">6945 2813 51,'0'0'252,"0"0"-180,0 0 5,0-2 40,2 0-35,12-3 13,6 2 38,11-4 7,3 6-13,15-2-10,4 3-40,12 0-39,7 0-27,1 0-11,4 0-23,-3 0-34,-5 0-23,-6-1-44,-7 1-75,-10 0-45,-18 0-91</inkml:trace>
          <inkml:trace contextRef="#ctx0" brushRef="#br0" timeOffset="223838.1259">7276 2916 373,'-8'0'94,"2"10"-23,-4 4 106,6 1-35,-4 3-39,6 2-20,0 3-2,0-1 3,2 0-22,0-4-24,0-1-24,0-5-6,2-6-8,4-1-19,4-4-22,4-1-24,5 0 2,1 0 0,1-6 17,-4-4 10,4 2 0,-7 2 2,-6 0 13,2 4 14,-8 2 7,-2 0 22,0 0 41,0 10 2,0 10-8,0 8-27,0 3-2,0 1-24,0-3-4,0-3-22,-2-8-47,2-5-70,0-5-136,0-6-110</inkml:trace>
          <inkml:trace contextRef="#ctx0" brushRef="#br0" timeOffset="224181.8993">7579 3091 85,'0'0'143,"0"0"16,0 0-55,0 10-57,0 5 1,-3 3 18,1 2-27,-5 1 25,7 2-1,0-5 5,0-1 0,0-5-9,0-4-11,7-2-12,0-4-13,6-2-7,5 0-2,0-6 9,5-14-8,-3-5-6,2-7-9,1-4-6,-5-3-32,-6 1-21,-5-2-55,-7 1-58,0 8-67,-10 9-151</inkml:trace>
          <inkml:trace contextRef="#ctx0" brushRef="#br0" timeOffset="224636.1134">7947 3066 85,'0'-1'169,"-1"1"26,-12 0-77,-1 0-49,-2 0-7,-5 1 15,3 11 5,0 1 15,0 5-34,3 2-6,3 5 24,7-1-15,-2 0-4,7 0 7,0-4-3,0-3-18,7-5-17,9-3-5,6-7-7,0-2-2,9 0-17,-1-13 0,-1-11-20,-1-6-18,-4-5-19,-1-3-30,-11 1-14,-8 1-37,-4 1-35,0 2-23,-18 3 1,-4 8-34,-3 8-96</inkml:trace>
        </inkml:traceGroup>
        <inkml:traceGroup>
          <inkml:annotationXML>
            <emma:emma xmlns:emma="http://www.w3.org/2003/04/emma" version="1.0">
              <emma:interpretation id="{AE9866B6-07CC-495B-AEF7-BBB0AE29179B}" emma:medium="tactile" emma:mode="ink">
                <msink:context xmlns:msink="http://schemas.microsoft.com/ink/2010/main" type="inkWord" rotatedBoundingBox="9063,10482 10699,10552 10658,11542 9021,11472"/>
              </emma:interpretation>
            </emma:emma>
          </inkml:annotationXML>
          <inkml:trace contextRef="#ctx0" brushRef="#br0" timeOffset="233064.979">8653 3172 29,'0'0'131,"0"0"-18,0 0-25,0 0-13,0 0-19,0 0-1,0 2 20,0 3 16,0 8-12,0 1-24,7 4 13,3 3 8,-2-1-1,4 3-5,2-3-14,-1-3-14,-1-4-29,0-2-12,-2-5-1,1 0-1,-5-4 0,4-2-12,2 0 1,0 0-18,3 0-2,1-14 13,6-5 3,3-1-3,3-2 5,0-1 5,3 3 8,4 3 1,-7 7 4,5 6-3,-7 4 0,-6 0 29,3 9-11,-7 11 4,5 4 10,-7 5 5,-2-2-8,-2-4-4,-4-2 2,-4-7-5,0-4 2,-2-4-24,5-4-1,-5-2-4,0 0-21,1 0-8,-1 0-12,2 0 4,0 0-9,10-8 22,1-4 12,9-3 0,3-3 2,3 0-3,4 0 15,9 0-7,8 2 9,2 1 0,6 4 0,6 6 22,4 5 14,4 0 3,0 0-2,1 0-14,-5 0-6,-8 0-14,-2 0 2,-11 0-5,-2-15-16,-12-1-27,-4-4-34,-3-5-34,-1-5-56,-10 6-100</inkml:trace>
          <inkml:trace contextRef="#ctx0" brushRef="#br0" timeOffset="234283.7434">9002 4052 126,'0'0'63,"0"0"-43,0 0 29,0 0-34,0 0-2,0-4 39,0 0 23,0 0-5,0-2-15,0 1 4,0 0 2,0-3 1,10 0-3,-4-4-1,6-3 10,2-1 1,5-5-36,-1-3-4,3-2 9,-2-3-8,6 3-16,1-2 1,7 2-4,-1-2 17,7 3-3,0-3-17,1 2 2,3 0-10,4-1 0,-6 3-1,6-1-9,-3-2-15,-1 4-12,6-4-40,-7 0-39,20-1-57,-15 3-86</inkml:trace>
          <inkml:trace contextRef="#ctx0" brushRef="#br0" timeOffset="233752.4877">9319 3698 49,'0'-3'103,"0"-4"-17,0 1 25,-4-1-47,0 0-41,-6 1-4,-3-1 27,1 2 17,0 3 9,-2 2-17,1 0 26,-1 0 23,2 4-26,0 12-8,6 4-28,-2 7-4,8 6 0,0 4 17,0-4 20,0 0-4,14-7-15,0-5-18,5-11-19,-1-3-10,6-7-9,3 0 2,1-11-2,-2-9-1,-1-7-15,0-4-15,-8-1-11,-2 0 2,-5 2-2,-2 2-38,-8 6-13,0 2-21,-20-5-21,-7 7-63,-1 3-76</inkml:trace>
        </inkml:traceGroup>
      </inkml:traceGroup>
    </inkml:traceGroup>
    <inkml:traceGroup>
      <inkml:annotationXML>
        <emma:emma xmlns:emma="http://www.w3.org/2003/04/emma" version="1.0">
          <emma:interpretation id="{6DDD437F-B026-4F53-AE58-CB3E58348B46}" emma:medium="tactile" emma:mode="ink">
            <msink:context xmlns:msink="http://schemas.microsoft.com/ink/2010/main" type="paragraph" rotatedBoundingBox="1361,9937 10709,10333 10657,11545 1309,11149" alignmentLevel="2"/>
          </emma:interpretation>
        </emma:emma>
      </inkml:annotationXML>
    </inkml:traceGroup>
    <inkml:traceGroup>
      <inkml:annotationXML>
        <emma:emma xmlns:emma="http://www.w3.org/2003/04/emma" version="1.0">
          <emma:interpretation id="{56D24D76-19F4-48D2-ADEB-7F818BE02DEB}" emma:medium="tactile" emma:mode="ink">
            <msink:context xmlns:msink="http://schemas.microsoft.com/ink/2010/main" type="paragraph" rotatedBoundingBox="1380,11850 7469,11958 7441,13514 1352,13407" alignmentLevel="2"/>
          </emma:interpretation>
        </emma:emma>
      </inkml:annotationXML>
      <inkml:traceGroup>
        <inkml:annotationXML>
          <emma:emma xmlns:emma="http://www.w3.org/2003/04/emma" version="1.0">
            <emma:interpretation id="{CFBE6DBC-2C1D-493C-AE3D-DCECACE2E226}" emma:medium="tactile" emma:mode="ink">
              <msink:context xmlns:msink="http://schemas.microsoft.com/ink/2010/main" type="line" rotatedBoundingBox="1380,11850 7469,11958 7441,13514 1352,13407"/>
            </emma:interpretation>
          </emma:emma>
        </inkml:annotationXML>
        <inkml:traceGroup>
          <inkml:annotationXML>
            <emma:emma xmlns:emma="http://www.w3.org/2003/04/emma" version="1.0">
              <emma:interpretation id="{2FA5A07B-B04E-48FC-9539-FE954F358C68}" emma:medium="tactile" emma:mode="ink">
                <msink:context xmlns:msink="http://schemas.microsoft.com/ink/2010/main" type="inkWord" rotatedBoundingBox="1380,11850 5654,11926 5627,13454 1353,13379"/>
              </emma:interpretation>
            </emma:emma>
          </inkml:annotationXML>
          <inkml:trace contextRef="#ctx0" brushRef="#br1" timeOffset="393581.8117">1381 4735 121,'0'-3'132,"0"-1"-131,0 0 31,0-1 5,0 2-25,0-1 4,0 1 26,0 2 27,0 1-4,0 0-12,0 0 5,0 0 11,0 0 8,0 0-27,0 0-1,0 0 19,0 0-25,0 0-10,0 1 6,0 12 21,0 9-46,0 9-14,-4 3 1,4 0 6,0-1-6,0-6 0,0-9-1,0-5-1,0-6-15,0-3 0,0-4-30,8 3-19,1-3-13,-2 0 25,7 0 44,3 0-7,3 0 9,1 0 6,-1 1-12,2 4 6,-4 0 6,-1 4 1,-7-2 0,2 4 0,-5 0 6,-4 0 26,-1 4 20,-2-1-2,0 1-7,0-4 9,0 0 6,0 0 3,-5-4 8,-14 1-18,-1 0-19,-8 0-32,-6-3 31,-2-5-25,-5 0-6,2 0-35,1-11-23,8-7-48,3-4-27,4-5 30,20-12-30,1 7-81,2 4-79</inkml:trace>
          <inkml:trace contextRef="#ctx0" brushRef="#br1" timeOffset="393894.3172">1362 4640 449,'-1'0'153,"1"0"-124,0 0 42,0-2-16,0 0-42,10-4-12,8-2 38,8-2-6,9 1-13,0 5-11,4-1-9,1 5 0,3 0-40,13 0-74,-10 11-36,-9 2-86</inkml:trace>
          <inkml:trace contextRef="#ctx0" brushRef="#br1" timeOffset="398788.5938">2302 4927 196,'0'0'64,"0"0"-45,0 0 1,0 0-20,0 0 0,0 0 0,0 0 23,0 0 3,0 0 16,0-2-8,0-1 15,0 0-5,0 0-17,0-2 2,0 3-10,0 0 2,0 2 4,0 0 4,0 0 10,0 0-15,0 0 8,0 0 4,0 0 23,0 0 5,0 2 5,0 16-7,0 12-10,0 13-30,0 7 11,2 0 0,3-6-7,-3-7-24,0-8-2,1-9 0,-3-3-5,5-5 4,-3 1-28,0-2-25,0 2-70,0 1-43,-2 5-32,0-2-65,0-4-113</inkml:trace>
          <inkml:trace contextRef="#ctx0" brushRef="#br1" timeOffset="399132.3292">1920 4807 456,'0'0'121,"0"0"-83,0 0 58,0 0-6,0-2-60,0 2-20,2-2 2,14-2-5,7 2 35,10 0-9,3 0-14,13 2-9,2 0-10,1 0 0,1 4-1,-4 8-29,-4 4-48,-7 2-42,-5 24-24,-13-6-80,-7 0-53</inkml:trace>
          <inkml:trace contextRef="#ctx0" brushRef="#br1" timeOffset="399366.7249">2121 5384 142,'-14'7'150,"2"-3"-2,6-2 4,4-2-43,2 0-71,0 0-22,0 0-2,8 0 1,14 0 34,9 0 11,12 0-26,3 0-15,12 4-19,2-3 0,5 4-46,7-5-55,23 0-51,-14-12-93,-15-5-157</inkml:trace>
          <inkml:trace contextRef="#ctx0" brushRef="#br1" timeOffset="399742.8284">2870 4764 157,'-6'0'119,"4"0"15,-4 0 10,-2 0-67,-1 0-21,4 5 0,-6 5 9,1 4-1,-2 6-25,4 10-18,-2 13 15,-3 19 6,3 9-13,2 13 23,4 1-9,4 0-15,0-6-28,6-7 0,19-13-32,7-11-75,9-11-42,24-25-35,-12-8-103</inkml:trace>
          <inkml:trace contextRef="#ctx0" brushRef="#br1" timeOffset="400508.4438">3309 4746 36,'0'-2'123,"0"0"-25,0 0-7,-7-3-48,-4 2-11,-3 3-12,-2 0 35,-3 0 3,1 2-2,-1 13 13,5 5 9,0 1 9,7 6-54,2 2 6,5-3-19,0 1 10,0-5-8,10-4-15,6-5 4,3-6-11,1-7-8,1 0-18,-3-2-1,2-16-6,-4-3-6,-3-11-1,-5 2-7,-2-1-7,-4 3 7,-2 8 7,0 3 13,0 8 22,0 2 5,0 5 1,0 2 16,-6 0 0,0 0-5,4 0 2,0 2 4,0 11-8,0 2-10,2 10-8,0 1 8,0 5 18,0 1 18,0 0 8,0-5 3,0 0-2,0-2 0,4-1 5,0-2 2,-4-2 6,6 2-26,-4-2-13,-2-4 1,0 1-4,0-4-15,0 1 19,0-2-19,0 1 5,-8 1-6,-5-3-11,-1 2-49,0-1-60,-12 5-74,1-2-11,0-2-144</inkml:trace>
          <inkml:trace contextRef="#ctx0" brushRef="#br1" timeOffset="394410.0679">958 5401 51,'0'0'235,"0"0"-126,4 0 18,-4 0-36,2 0-56,4 0-22,4 0-6,6-6 41,11-5-1,13 0-18,6-1-10,6 2-9,5 2-9,1 1-1,-2 5-15,-3 2-61,8 0-51,-14 0-64,-12 11-54</inkml:trace>
          <inkml:trace contextRef="#ctx0" brushRef="#br1" timeOffset="394801.8253">1033 5786 401,'-2'0'123,"2"0"-93,0 0 55,0 0-21,0 0-64,2 0-16,12-4 16,2-7 1,9-2 9,1-6-2,7-2 0,-1-2 4,1-2-11,-2 2 7,-7 3-8,-6 4 2,-1 6-2,-9 4 1,-7 3 6,-1 3 19,0 0 51,0 0 2,0 19 4,0 7-61,-1 14-21,-3 1-1,0 6-12,-1-4-58,5-6-46,0-5-20,0-7-47,7-10-76</inkml:trace>
          <inkml:trace contextRef="#ctx0" brushRef="#br1" timeOffset="395286.2051">1344 5621 388,'0'0'162,"0"0"-152,0 0-1,4 0-9,-2-2-16,5 2 1,3 0 15,0 0 0,2 0 15,2 0-1,7 0-5,-5 0 8,3 0-8,-1 6 14,-2 2-3,-2 1-13,-2-1 11,-2-1 6,-6 6 2,3-1 29,-7 5 17,0 1-37,0 1-15,0 4 3,0 0 6,-7-1-8,2-2 4,-4-2-11,2-1 5,-2-3 13,3-3-12,0-4 2,4 0-18,0-3-4,2-2-7,0 2-6,0 2-17,6 1-17,14 7 4,7-5-29,5 0-55,33-8 46,-4-1-49,-6 0-138</inkml:trace>
          <inkml:trace contextRef="#ctx0" brushRef="#br1" timeOffset="400789.7149">2982 5444 84,'0'0'365,"0"0"-315,0 0-24,0-9 42,0-1-20,12-1 5,2-4 25,11-2-17,3-1-24,7 2-18,4 2-19,3 5 0,-1 2-32,6 5-66,4 2-55,-9 0-56,-13 0-166</inkml:trace>
          <inkml:trace contextRef="#ctx0" brushRef="#br1" timeOffset="401008.7008">3283 5473 438,'-2'6'85,"0"6"-49,2 4 78,0 7-68,0 5-26,0 2 16,0 3-8,0 0-21,4-1-7,1-3-22,0-5-38,4-2-37,-4-7-46,2-5-118</inkml:trace>
          <inkml:trace contextRef="#ctx0" brushRef="#br1" timeOffset="401447.3081">3458 5546 147,'-4'0'75,"0"0"61,-2 0-8,1 8-60,2 4-4,-1 6-2,-3 2-12,7 7 9,0-1 2,0 0 10,0 4-15,7-7 12,7-1-28,4-4-20,3-3-14,5-4-5,4-4-1,1-7-1,5 0 1,1 0 0,-7-15-1,3-8 0,-13-3-14,-1-2 15,-13 3-1,-2 3 0,-4 6 1,0-1 0,-16 5 16,-2-2-3,-9-1-2,-3-3-11,-5 0-18,-2 0-46,5-3 5,1 3 1,11 2-20,6-1-40,7-3-35,7 2-26,0 1-76</inkml:trace>
          <inkml:trace contextRef="#ctx0" brushRef="#br1" timeOffset="401806.6863">3826 5185 263,'0'-1'82,"0"-2"16,0 3-16,0 0-46,0 0 2,0 0 30,0 0 15,0 16 1,0 7-32,0 7-37,0 3-15,0 2 0,0-5-38,4-5-53,10-5-63,5-8-90</inkml:trace>
          <inkml:trace contextRef="#ctx0" brushRef="#br1" timeOffset="402417.1496">4006 4929 90,'0'0'60,"0"0"22,2 0-18,3 0-35,4-2 44,1-7 4,0-5-5,8-1-17,0-6-15,1-1-7,1-3-8,1 1-11,-3-3-12,2 3-1,-3 4 6,-3 2-6,-4 6 0,-4 1-1,2 5 2,-6 5 9,-2 1 18,0 0 19,0 0 18,0 0 2,0 0-5,0 16-9,0 12-21,2 10-21,5 9-12,-2 4-27,4 0-62,-4-5-7,8 18-44,-5-11-32,-4-9-95</inkml:trace>
          <inkml:trace contextRef="#ctx0" brushRef="#br1" timeOffset="402682.7787">4105 5381 449,'0'0'65,"0"0"-16,0 0 20,0 0-50,0 0-12,10-8 38,6-3 33,7 0-23,3-4-34,4 1-6,5-2-14,0 0-1,-1 1-34,5 7-74,-6 4-76,-13 4-98</inkml:trace>
          <inkml:trace contextRef="#ctx0" brushRef="#br1" timeOffset="402854.6681">4367 5379 88,'-4'8'237,"-4"4"-145,4 3 77,-2 5-36,0 6-68,2 5-15,-3 3-5,6 6-35,-3-4-1,2-4-9,2-3-28,0-8-25,0-3-71,2-2-77,8-10-82</inkml:trace>
          <inkml:trace contextRef="#ctx0" brushRef="#br1" timeOffset="403260.9107">4599 5417 276,'0'0'79,"0"7"36,-5 4-18,0 6-49,-1 1 18,0 5 16,4 3-1,2 3 3,0 3 11,0 3-26,0 0 4,12-5 14,2-4-58,0-3-11,5-7-9,1-6-9,6-6-8,6-4 8,0 0-1,3-20-8,-3-10-5,-6-9-15,-3-4 10,-11 2 4,-8 3 1,-4 7-18,0 5 2,-14 8-1,-11 3 10,-3 5-14,-2 2-1,-3 6-29,6-1-43,-1 3-77,3 0 9,13 11-112</inkml:trace>
          <inkml:trace contextRef="#ctx0" brushRef="#br1" timeOffset="403839.0394">4699 4531 2,'4'-4'56,"5"-3"10,-2 1 53,5-4-40,9 2-19,-3 0-9,5 4-9,3 2 8,2 2-2,3 2 15,7 20-5,10 13 13,-4 11-9,7 13-10,-4 11-19,-6 9 4,-6 4 4,-9 3-12,-8 0-6,-10-5-9,-6-8-14,-2-7-10,-2-11-53,-15-7-34,-11 1-45,0-13-73,1-11-297</inkml:trace>
        </inkml:traceGroup>
        <inkml:traceGroup>
          <inkml:annotationXML>
            <emma:emma xmlns:emma="http://www.w3.org/2003/04/emma" version="1.0">
              <emma:interpretation id="{926E6B5D-DADB-4D22-A2F2-7D8E677EE358}" emma:medium="tactile" emma:mode="ink">
                <msink:context xmlns:msink="http://schemas.microsoft.com/ink/2010/main" type="inkWord" rotatedBoundingBox="6164,12117 7465,12140 7441,13514 6140,13491"/>
              </emma:interpretation>
            </emma:emma>
          </inkml:annotationXML>
          <inkml:trace contextRef="#ctx0" brushRef="#br1" timeOffset="410969.3286">5751 5179 85,'0'0'74,"0"0"-35,0 0 8,0 0-19,0 0-5,0 0 13,0 0 20,0-4 2,0 3-6,6-2 11,0 1-1,8-2 0,0 0-10,9 2-7,3-1-6,4-2-13,7 1-8,2 1-18,3 3 0,4 0-2,-4 0-13,-1 0-63,8 0-63,-12 12-54</inkml:trace>
          <inkml:trace contextRef="#ctx0" brushRef="#br1" timeOffset="411203.856">6046 5004 370,'-9'0'332,"6"3"-264,-4 15-67,3 9 27,2 7-28,2 5-7,0 3 6,0 3-32,0 13-35,4-14-105,7-10-344</inkml:trace>
          <inkml:trace contextRef="#ctx0" brushRef="#br1" timeOffset="412017.4557">6361 5531 451,'0'0'75,"0"0"-74,4-3 25,19-13 13,5-5 10,11-2-19,1 3-8,11 4-21,0 3-1,23 9-43,-16 4-93,-7 0-72</inkml:trace>
          <inkml:trace contextRef="#ctx0" brushRef="#br1" timeOffset="411720.578">6540 5115 168,'0'0'317,"0"0"-249,2 0-31,4-9 5,4-7-32,5-11 12,5-3 25,0-6-13,7-4-13,-1 1-6,5-4-7,-5 2-2,-4 4-6,3 3 0,-6 6 0,-5 11 0,-9 7 0,2 3 0,-5 5 16,-2 2 51,0 0 25,0 0-11,0 13-24,0 13-9,0 11-35,-2 11-13,-5 10-42,7-1-58,0-3-8,-1 16-57,-1-16-71,-5-8-93</inkml:trace>
          <inkml:trace contextRef="#ctx0" brushRef="#br1" timeOffset="412581.2062">6857 5562 71,'0'-2'137,"0"2"-33,0 0-34,0 0-9,0 0 7,-1 0-6,1 0-6,0 0 13,-2 0 2,-5 0-4,5 0-11,-8 0-17,2 6-19,-4 10 30,-5 4-40,8 9-2,-4 5 19,5 7 6,4 0 8,4 1-6,0 0-9,6-6 1,13-5-4,2-8-10,6-6-13,8-6-12,0-10 6,-3-1-14,3-6-7,-7-17-1,-10-4 8,-6-3 4,-3-2 9,-9 6 5,0 6 2,-9 3 11,-9 6-10,-5 4 17,-3 6 15,2 1-5,4 11-28,-1 24-5,11 16-11,10 34-136,0-8-163,8-11-301</inkml:trace>
        </inkml:traceGroup>
      </inkml:traceGroup>
    </inkml:traceGroup>
  </inkml:traceGroup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2:21.039"/>
    </inkml:context>
    <inkml:brush xml:id="br0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9A94FED8-3F49-4CAF-AFED-EA865DB237F2}" emma:medium="tactile" emma:mode="ink">
          <msink:context xmlns:msink="http://schemas.microsoft.com/ink/2010/main" type="writingRegion" rotatedBoundingBox="7279,13029 8039,13029 8039,13682 7279,13682"/>
        </emma:interpretation>
      </emma:emma>
    </inkml:annotationXML>
    <inkml:traceGroup>
      <inkml:annotationXML>
        <emma:emma xmlns:emma="http://www.w3.org/2003/04/emma" version="1.0">
          <emma:interpretation id="{D16B95A1-B04F-4602-B048-D300E52CA298}" emma:medium="tactile" emma:mode="ink">
            <msink:context xmlns:msink="http://schemas.microsoft.com/ink/2010/main" type="paragraph" rotatedBoundingBox="7279,13029 8039,13029 8039,13682 7279,1368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7E62FD7-B102-4F96-BDC6-1FDCDDCC4E8E}" emma:medium="tactile" emma:mode="ink">
              <msink:context xmlns:msink="http://schemas.microsoft.com/ink/2010/main" type="line" rotatedBoundingBox="7279,13029 8039,13029 8039,13682 7279,13682"/>
            </emma:interpretation>
          </emma:emma>
        </inkml:annotationXML>
        <inkml:traceGroup>
          <inkml:annotationXML>
            <emma:emma xmlns:emma="http://www.w3.org/2003/04/emma" version="1.0">
              <emma:interpretation id="{8EF58DFF-2701-48D7-AD4F-34985CA9BD57}" emma:medium="tactile" emma:mode="ink">
                <msink:context xmlns:msink="http://schemas.microsoft.com/ink/2010/main" type="inkWord" rotatedBoundingBox="7279,13029 8039,13029 8039,13682 7279,13682"/>
              </emma:interpretation>
            </emma:emma>
          </inkml:annotationXML>
          <inkml:trace contextRef="#ctx0" brushRef="#br0">5697 4521 173,'0'-2'322,"0"-1"-241,0-2-39,0-5 36,0-5-52,10-4-16,6 1-9,5 0 10,-1 0-9,4 2-1,1 1 8,-1 1-3,3 2-5,-1 1-1,2 5 3,9 2-3,0 4 0,3 0 0,3 3 7,4 13 30,-1 2-28,3 4-1,-1 4 7,-6-3-14,-3 4 0,-7-1 7,-6-3 0,-3-3-8,-9-2 0,-4-1 11,-6-6 43,-2 4 9,-2-3 9,0 1-10,-9-1-17,-22 2-6,-8-1-23,-14 1-7,-5-5-9,-9 1-26,-3-4-19,9-1-15,2-1-49,14 0-68,14-4-74</inkml:trace>
          <inkml:trace contextRef="#ctx0" brushRef="#br0" timeOffset="-516.9019">5973 4539 121,'0'0'227,"0"0"-138,0 0 47,0 0-68,0 0-52,0 0-9,0 0 3,0 0-3,0 0 12,0 0 11,0 0 24,0 0 8,0 0 0,0 0 4,0 0-8,0 4-29,0 12-5,0 9 1,0 7-1,0 5 15,0 3-7,0 3-13,0 0-3,0-2 4,-2-7-5,2-4-12,0-8-3,0-5-6,0-2-10,0-3-32,0-4-40,0 0-35,0 2-44,0-4-28,0 0-76</inkml:trace>
        </inkml:traceGroup>
      </inkml:traceGroup>
    </inkml:traceGroup>
  </inkml:traceGroup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14.75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8FAA26AD-5D69-423E-82B7-542A05560C01}" emma:medium="tactile" emma:mode="ink">
          <msink:context xmlns:msink="http://schemas.microsoft.com/ink/2010/main" type="writingRegion" rotatedBoundingBox="13935,11181 16396,10473 16579,11108 14118,11815"/>
        </emma:interpretation>
      </emma:emma>
    </inkml:annotationXML>
    <inkml:traceGroup>
      <inkml:annotationXML>
        <emma:emma xmlns:emma="http://www.w3.org/2003/04/emma" version="1.0">
          <emma:interpretation id="{8E791601-76EB-4B43-B0D1-3B93333E41EF}" emma:medium="tactile" emma:mode="ink">
            <msink:context xmlns:msink="http://schemas.microsoft.com/ink/2010/main" type="paragraph" rotatedBoundingBox="13935,11181 16396,10473 16579,11108 14118,11815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BAF1B0-8D2F-4CB9-87D5-164F7F633D9C}" emma:medium="tactile" emma:mode="ink">
              <msink:context xmlns:msink="http://schemas.microsoft.com/ink/2010/main" type="line" rotatedBoundingBox="13935,11181 16396,10473 16579,11108 14118,11815"/>
            </emma:interpretation>
          </emma:emma>
        </inkml:annotationXML>
        <inkml:traceGroup>
          <inkml:annotationXML>
            <emma:emma xmlns:emma="http://www.w3.org/2003/04/emma" version="1.0">
              <emma:interpretation id="{2EE3F23B-5DEA-4649-94D3-DAED621BC430}" emma:medium="tactile" emma:mode="ink">
                <msink:context xmlns:msink="http://schemas.microsoft.com/ink/2010/main" type="inkWord" rotatedBoundingBox="13935,11181 14832,10923 15015,11557 14118,11815"/>
              </emma:interpretation>
            </emma:emma>
          </inkml:annotationXML>
          <inkml:trace contextRef="#ctx0" brushRef="#br0">12357 2499 183,'0'-1'221,"0"1"-136,0 0 81,0-3-20,0 0-94,9-2-30,7-3 21,12 1 4,9 0-21,3 1-14,3 2-12,6 4-17,-9 0-64,-3 0-36,-7 19-95,-7 1-36,-13 4-39</inkml:trace>
          <inkml:trace contextRef="#ctx0" brushRef="#br0" timeOffset="171.8775">12500 2671 143,'-16'0'140,"-3"0"26,6 0-5,10 0-28,3 0-56,0 0-27,1 0-22,22-5-14,7-2 2,9-4-16,10 0-40,28 1-56,-11 5-103,-12-1-72</inkml:trace>
          <inkml:trace contextRef="#ctx0" brushRef="#br0" timeOffset="-218.7333">12739 2510 7,'9'-6'97,"-5"0"-9,2-2 6,-2 3-12,-2 3 2,-2 0 4,2 2-3,-2-2-1,0 2-8,0-2-11,0 2-23,0 0-23,0 0-6,0 0 9,0 0 6,0 0 4,0 0 7,0 0 5,0 0 9,0 0 25,0 0 14,0 0 6,0 0-20,0 13-16,0 8-21,0 14-22,0 10-3,0 8 7,0 0-12,0-5-11,0-9 7,0-10-7,0-11-15,0-8-18,0-2-91,0-4-44,0 0 3,0-1-22,0-3-26,0 0-44,0 0-248</inkml:trace>
          <inkml:trace contextRef="#ctx0" brushRef="#br0" timeOffset="688.8378">13000 2613 453,'0'3'137,"0"0"-7,0 4 50,0 1-72,0 6-46,0 9-4,0 11-6,0 6-13,2 5 13,6 0 40,-4-4-52,4-9-19,-2-6-5,3-8-16,-6-7-6,4-4 0,-5-6-17,0-1-2,0 0-11,-2 0-13,6 0-1,-4 0-6,2-10 33,6-11 2,-6-7-10,4-10-7,-4-10-14,3-8 1,-3-2 4,-2 0 8,6 7-14,-4 6 34,6 11 3,4 8 16,0 7 4,7 5 21,-1 6 5,3 2 8,3 6 3,-1 0 8,-9 0-7,0 0 15,-4 10 14,-3 6 14,-8 2 6,-1 7-7,0 3-27,0 3-19,-14 2-18,-7-5-18,0-4-2,-14-2-67,-6-8-91,-4-7 32,1-7-68,-23 0-25,14-12-17,2-4-170</inkml:trace>
        </inkml:traceGroup>
        <inkml:traceGroup>
          <inkml:annotationXML>
            <emma:emma xmlns:emma="http://www.w3.org/2003/04/emma" version="1.0">
              <emma:interpretation id="{E8FECE29-E10E-460B-8F6A-38F4829CC24A}" emma:medium="tactile" emma:mode="ink">
                <msink:context xmlns:msink="http://schemas.microsoft.com/ink/2010/main" type="inkWord" rotatedBoundingBox="15337,10794 16401,10488 16533,10947 15469,11253"/>
              </emma:interpretation>
            </emma:emma>
          </inkml:annotationXML>
          <inkml:trace contextRef="#ctx0" brushRef="#br1" timeOffset="173893.2462">13956 2417 342,'0'0'258,"4"0"-190,-4-2-36,2 0 17,4-6-49,6-2 0,9-8 6,5-5 3,6-4 17,16-3 7,3-5 0,14 3-14,2-3 14,10 0-15,2 5-17,3 6 7,-7 2 2,-8 7-9,-6 3 1,-14 6-2,-11 4 0,-3 1 0,-15 1 0,-3 0-9,-5 0-6,-8 0-26,-2 0-53,0 0-41,-11 7 8,-7 4-103</inkml:trace>
          <inkml:trace contextRef="#ctx0" brushRef="#br1" timeOffset="174425.6976">13975 2089 46,'1'-10'74,"3"-1"38,3-2-19,-5 1-40,0 6-7,-2 2 18,1 4 25,-1 0 8,0 0-15,0 0-7,0 15 0,-7 5-54,-12 10-20,3 4 13,-7 8 8,5 2-6,-4-3 20,6-5 14,2-4-3,1-7-23,7-9-8,6-4-16,0-4-7,12 1-20,21-3 20,8 2-1,15-6-9,18-2 1,5 0-62,48 0-27,-26-8-103,-10 0-200</inkml:trace>
        </inkml:traceGroup>
      </inkml:traceGroup>
    </inkml:traceGroup>
  </inkml:traceGroup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18.09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7050AD7F-23B8-42FF-8DF5-23F8652230E6}" emma:medium="tactile" emma:mode="ink">
          <msink:context xmlns:msink="http://schemas.microsoft.com/ink/2010/main" type="writingRegion" rotatedBoundingBox="10762,10871 12980,11009 12943,11609 10725,11471">
            <msink:destinationLink direction="with" ref="{98C950AE-C48C-433B-AA99-F2EAC69E6FF6}"/>
          </msink:context>
        </emma:interpretation>
      </emma:emma>
    </inkml:annotationXML>
    <inkml:traceGroup>
      <inkml:annotationXML>
        <emma:emma xmlns:emma="http://www.w3.org/2003/04/emma" version="1.0">
          <emma:interpretation id="{D95B385D-1AF3-4A76-9201-19AD98CB77ED}" emma:medium="tactile" emma:mode="ink">
            <msink:context xmlns:msink="http://schemas.microsoft.com/ink/2010/main" type="paragraph" rotatedBoundingBox="10762,10871 12980,11009 12943,11609 10725,11471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889D895-0280-4DA1-93C2-2F8146E989A2}" emma:medium="tactile" emma:mode="ink">
              <msink:context xmlns:msink="http://schemas.microsoft.com/ink/2010/main" type="line" rotatedBoundingBox="10762,10871 12980,11009 12943,11609 10725,11471"/>
            </emma:interpretation>
          </emma:emma>
        </inkml:annotationXML>
        <inkml:traceGroup>
          <inkml:annotationXML>
            <emma:emma xmlns:emma="http://www.w3.org/2003/04/emma" version="1.0">
              <emma:interpretation id="{92D7C2E1-EACA-4F90-B70D-56A972D796F3}" emma:medium="tactile" emma:mode="ink">
                <msink:context xmlns:msink="http://schemas.microsoft.com/ink/2010/main" type="inkWord" rotatedBoundingBox="10762,10871 12980,11009 12943,11609 10725,11471"/>
              </emma:interpretation>
            </emma:emma>
          </inkml:annotationXML>
          <inkml:trace contextRef="#ctx0" brushRef="#br0">9153 2623 506,'0'0'96,"0"0"-70,0 0 23,2 0-24,0 0-25,10-9 2,1-9 27,3-9 7,8-5-7,3-6-6,-1-3-7,4 1-14,1 2 7,-6 5-9,-5 7 1,-4 8 0,1 4-1,-12 8 0,4 2 3,-7 2 14,-2 2 22,0 0 27,0 2 17,0 18 22,0 13-37,0 9-42,-13 9-7,5 4-7,0-3-2,0-2-10,4-7-20,2-5-18,2-5-53,0-9-57,6-5-59,8-9-39,0-7-68</inkml:trace>
          <inkml:trace contextRef="#ctx0" brushRef="#br0" timeOffset="375.1952">9553 2365 110,'17'-15'140,"1"-1"-35,5 1-11,3 2-39,3 4 7,1 3-10,3 6-22,-7 0-13,-6 0 25,1 12-3,-7 6 13,-4 5 0,-6 3 25,-2 4-24,-2 5-23,0 3-3,0-5-12,-6 2-14,-6-7 18,0-1-5,-2-5 8,1-3-2,1-3-9,4-4-11,4-4-6,4 1-1,0-1-7,0 0-8,10 2-17,10 0-55,15-2-23,6-6 45,34-2-40,-12 0-66,-6-13-148</inkml:trace>
          <inkml:trace contextRef="#ctx0" brushRef="#br0" timeOffset="891.9159">10284 2321 163,'0'-7'113,"0"-1"15,0 1-28,0 3-41,0 1-19,14 2-1,7 1 4,5 0 2,1 0 0,-1 8-9,0 4-14,-10 4 2,-3 2 17,-3 2 16,-10 3 28,0 4-43,0-2-20,0-1-8,-4-2-1,-8-6-7,0-4 1,1-1-7,-1-5-10,6-2-6,-2-2 3,6 0 3,0-2-11,2 2-16,0-2 7,0 5-13,0-2 4,12 6 20,6 2 19,3 5 0,-3 3 0,3 2 8,-12-1 0,2 0 9,-5 1 38,-6-6 25,0 2-4,0-1-27,-8-1 2,-8 1 1,-7 0-22,-3 3-30,-1-3 0,-1-2 0,2-4-5,1-3-24,2-6-18,7-1-52,4 0-63,12 0-14,0-6-56,0-4-101</inkml:trace>
          <inkml:trace contextRef="#ctx0" brushRef="#br0" timeOffset="1516.9414">10813 2413 576,'0'0'88,"0"0"2,2 0 30,0 0-74,8 0-26,5 0 20,2 0-2,10 0-20,8-2 0,0-9-5,-1-1-7,2-4-5,-1 0 8,-6 1-8,-11-2 7,-1 4-8,-10 8 0,-5 0 6,3 3 14,-5 2 13,0 0 21,0 0 11,0 9-4,-11 15-28,-3 12 8,0 11-28,2 13-12,1 2 0,6 1-1,0-2 0,5-7-18,0-10-70,0-9-35,0-7-19,0-10-28,0-5-2,-4-12 6,-8-1-50,-13 0-12,-1-14 189,-2-4 39,1-3 99,-1 3 70,5 2 13,1 0-32,8 1-4,10 5-29,0 2-28,4 0-14,0-1-16,16 3-6,12-6 4,15 5-7,10 0-20,10 3-15,11 4-15,25 0-140,-14 0-132,-19 0-295</inkml:trace>
        </inkml:traceGroup>
      </inkml:traceGroup>
    </inkml:traceGroup>
  </inkml:traceGroup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1:00.64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1A2043D-0B19-43F5-B1BE-210C46FEA09B}" emma:medium="tactile" emma:mode="ink">
          <msink:context xmlns:msink="http://schemas.microsoft.com/ink/2010/main" type="writingRegion" rotatedBoundingBox="10935,9807 14924,9385 15007,10174 11019,10596"/>
        </emma:interpretation>
      </emma:emma>
    </inkml:annotationXML>
    <inkml:traceGroup>
      <inkml:annotationXML>
        <emma:emma xmlns:emma="http://www.w3.org/2003/04/emma" version="1.0">
          <emma:interpretation id="{FABD684E-8B89-4EA2-947E-6C322F9B3DDB}" emma:medium="tactile" emma:mode="ink">
            <msink:context xmlns:msink="http://schemas.microsoft.com/ink/2010/main" type="paragraph" rotatedBoundingBox="10935,9807 14924,9385 15007,10174 11019,1059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D8E6022-C943-4C45-802B-EAE06C229D78}" emma:medium="tactile" emma:mode="ink">
              <msink:context xmlns:msink="http://schemas.microsoft.com/ink/2010/main" type="line" rotatedBoundingBox="10935,9807 14924,9385 15007,10174 11019,10596"/>
            </emma:interpretation>
          </emma:emma>
        </inkml:annotationXML>
        <inkml:traceGroup>
          <inkml:annotationXML>
            <emma:emma xmlns:emma="http://www.w3.org/2003/04/emma" version="1.0">
              <emma:interpretation id="{A0D7F0EB-C658-4DD2-88B0-460FADC15DE2}" emma:medium="tactile" emma:mode="ink">
                <msink:context xmlns:msink="http://schemas.microsoft.com/ink/2010/main" type="inkWord" rotatedBoundingBox="10935,9807 13277,9560 13360,10348 11019,10596"/>
              </emma:interpretation>
            </emma:emma>
          </inkml:annotationXML>
          <inkml:trace contextRef="#ctx0" brushRef="#br0">9444 1180 168,'-2'-2'135,"-5"0"-84,4 1 81,3-1-36,-2 2-30,0-3 15,2 3 4,-2-2-7,2 2-8,0-2-12,0 2-23,0-2-8,0-3-20,0 1-6,0-8 6,14 1 0,4-1-5,8-1 11,9 6-13,-3 0 9,3 5 0,-4 2-8,-7 0 8,-3 2-9,-7 12 1,-10 3 25,0 9 19,-4 4 12,0 4-15,0 6-19,-6-2-3,-15-2-4,-1-1-4,-9-2-5,1-7-4,-7-2 11,7-5 7,-3-4-1,7-3-5,8-3 5,4 0 2,3-6 4,7 0-12,0-1-12,4-2-2,0 2-12,0 0-17,10 3-10,18 2 14,16 6 2,11-1-44,10 0-56,37-3-56,-19-6-81,-6-1-101</inkml:trace>
          <inkml:trace contextRef="#ctx0" brushRef="#br0" timeOffset="438.7673">10188 1245 111,'0'-2'201,"0"2"-54,0 0 52,0 0-59,0 0-53,0 0 3,0 0-15,0 6-25,0 5-17,0-1-26,0-2 0,0 1-7,0 0-2,15 3-18,7 1 19,7 3 1,-1 0 0,5 3 1,-3-3-1,-3 0 1,-3-2 8,-10-1-3,-3-3 14,-8 1 33,-3 2 34,0 3 15,0 3 7,-1 3-3,-16 3-48,-3-1-32,2-4-26,-7-2 1,1-6-2,-5-7-48,-4-5-99,1-2-31,-5-23-42,-1-24-39,9 4-11,5 3-126</inkml:trace>
          <inkml:trace contextRef="#ctx0" brushRef="#br0" timeOffset="563.7494">10185 1217 95,'21'-11'139,"12"4"-1,8-4-68,10 1-39,26 5-31,-10-2-43,-10 7-172</inkml:trace>
          <inkml:trace contextRef="#ctx0" brushRef="#br0" timeOffset="1313.7576">11021 1331 221,'0'-4'200,"0"-2"-123,-7-2 80,0 0-56,-4-3-47,-3 4 21,-7-2 4,2 5-17,-8 0-3,-2 4-13,1 0-14,8 0 35,-3 14-16,11-2-17,0 2 1,8-1-16,2-3-18,2-1 0,0-2-1,0-1-7,7 0-2,8-2 8,5-2-12,-2-2-3,5 0-20,3 0 7,-1-9-10,-2-5-8,-6 3 8,-4 1 0,1 0-3,-10 4 6,4 1 1,-8 1-1,0 4 17,0 0 18,0-2 1,0 2 8,0 0 10,0-2-5,0 0-5,-4 2 1,-2 0-2,4 0 18,-2 0 11,-1 0-19,4 8 8,-1 5-19,0 2-6,2 6 7,0 2 13,0 3 9,0 4-13,0 1 7,4 2 5,6 2-4,-2-5 10,-2-2-3,3-4-2,-8-1-4,1-5 1,-2-2-16,0-1-1,0-2 0,0-2-9,-12 1-9,-4-2-50,-9 1 11,1-5 4,-2-6-56,-3 0 1,5 0-23,10-30-65,1 1-69</inkml:trace>
          <inkml:trace contextRef="#ctx0" brushRef="#br0" timeOffset="1876.3799">11303 1152 54,'0'-2'189,"0"-1"-71,-2 3 64,-10 0-76,-2 0-22,-2 0 10,-5 8-32,3 5 10,-5 5-30,7 5 1,-2 0-13,1 3 8,10-4-15,-2 0-23,7-1-10,2-2 3,0-1-5,11-1-14,5 1 0,10-3 19,1 1 5,8-1 2,-5-5-1,0 0 0,-4 1 1,-5-6 0,-10 1 1,-8 1 0,-1-2 11,-2 5 8,0 1 39,0 3 12,-14 4-30,-2 2-12,-9 3 10,-1-5 4,2 1-18,6-8 0,-3-2-11,7-5-14,1-4-9,3 0-41,2-8 9,0-15 5,2-5 4,6-3-9,0-9 27,6-1 13,19-1-8,5-1-2,7 2-23,3 5-54,20 4-62,-18 9-53,-3 8-63</inkml:trace>
          <inkml:trace contextRef="#ctx0" brushRef="#br0" timeOffset="2251.3841">11621 1229 127,'0'-2'178,"0"0"22,0 2-61,-10 0-34,-3 0 2,-1 0-4,-2 10-16,-5 13-15,7 3 22,0 11-40,2 3 13,10 5 15,2-2-6,0-2-11,0-9 7,7-7-27,10-9-28,1-6-17,3-6 0,1-4 4,2 0-3,3-13 0,-1-12 0,-3-13 0,1-4-1,-8-5-7,-7 0-42,-9 3-68,0 1-45,-58 4-9,4 9-59,-1 13-181</inkml:trace>
        </inkml:traceGroup>
        <inkml:traceGroup>
          <inkml:annotationXML>
            <emma:emma xmlns:emma="http://www.w3.org/2003/04/emma" version="1.0">
              <emma:interpretation id="{CD29FA41-7FC1-4AE6-88D4-0C9BE4F74351}" emma:medium="tactile" emma:mode="ink">
                <msink:context xmlns:msink="http://schemas.microsoft.com/ink/2010/main" type="inkWord" rotatedBoundingBox="13942,9643 14940,9537 14986,9979 13989,10084"/>
              </emma:interpretation>
            </emma:emma>
          </inkml:annotationXML>
          <inkml:trace contextRef="#ctx0" brushRef="#br0" timeOffset="-2205.4662">12373 1065 658,'0'0'160,"0"-3"-46,0 3 75,0-2-86,0-4-76,19-3-24,3 0 13,13-3-15,3-3-1,7 1-62,28-4-94,-11 3-121,-14 4-139</inkml:trace>
          <inkml:trace contextRef="#ctx0" brushRef="#br0" timeOffset="-2408.714">12695 948 35,'0'-4'131,"0"0"-10,0-1-28,0-2-18,0 3-2,0 0-6,0 0-8,0 2 7,0 2 18,0 0 8,0 0 13,0 0-12,0 0-15,0 0-20,0 0-3,0 0-4,0 0-8,0 0-1,0 0-4,0 4-18,0 14-1,0 8 7,0 9-4,0 4-9,2 3-11,-2 2 8,0-5-10,0-4-18,0-4-37,0-4-51,0-9-32,0-2-60,-9-8-47,4-2-51</inkml:trace>
          <inkml:trace contextRef="#ctx0" brushRef="#br0" timeOffset="-1704.3779">12868 936 468,'0'17'339,"0"7"-266,3 8 38,6 9 47,3 2-86,2 0-24,2-1-5,5-3-14,-7-7-27,0-3 5,-1-9-6,-5-5 0,-4-5 2,-2-6 7,-2-3-3,2-1-6,-2 0 0,0 0-1,0 0 0,0 0-14,2 0-11,2-14-2,0-8 14,5-10 12,-4-11 1,6-4 0,-1-3 0,4-2-11,0 5 3,0 7 6,3 7 1,3 6 1,-2 6 2,7 4 11,-3 5 0,5 4 1,-1 3 2,1 5 12,-1 0 15,-6 0 14,1 9 17,-7 5 19,-2 5-7,-8-1-1,-4 0-9,0 0-20,0 0-43,-6-1-13,-18 1-91,-13 2-100,-30 5-46,4-7-108,6-1-148</inkml:trace>
          <inkml:trace contextRef="#ctx0" brushRef="#br0" timeOffset="5333.2768">12575 966 113,'0'0'105,"0"0"-16,0 0 4,0 0-59,0 0-15,0 0 17,0 0 5,0 0 8,0 0 0,0 0 13,0 0 17,0 0-1,0 0-1,0 0-10,0 0-9,0 0-15,0 0-1,0 0-14,0 0-11,0 0 3,0 0-14,0 0-5,0-1 0,12-3 0,6-3 25,7 1 11,5-5-18,7 2-4,1-1-14,5-1 7,4 4-7,-4 3-1,4-1-7,-5 3-41,11 2-87,-10 4-123,-9 10-585</inkml:trace>
        </inkml:traceGroup>
      </inkml:traceGroup>
    </inkml:traceGroup>
  </inkml:traceGroup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4:04.619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C72D7A6E-EA7C-4A7B-BE6A-73191B8E690A}" emma:medium="tactile" emma:mode="ink">
          <msink:context xmlns:msink="http://schemas.microsoft.com/ink/2010/main" type="writingRegion" rotatedBoundingBox="17507,9723 24344,9443 24461,12284 17624,12564"/>
        </emma:interpretation>
      </emma:emma>
    </inkml:annotationXML>
    <inkml:traceGroup>
      <inkml:annotationXML>
        <emma:emma xmlns:emma="http://www.w3.org/2003/04/emma" version="1.0">
          <emma:interpretation id="{8A49F1DC-8820-46F9-A6A4-5C52F74CF356}" emma:medium="tactile" emma:mode="ink">
            <msink:context xmlns:msink="http://schemas.microsoft.com/ink/2010/main" type="paragraph" rotatedBoundingBox="19649,9649 24280,9445 24342,10861 19711,11065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3466057-0974-44E0-8095-5AB3A647DA63}" emma:medium="tactile" emma:mode="ink">
              <msink:context xmlns:msink="http://schemas.microsoft.com/ink/2010/main" type="line" rotatedBoundingBox="19649,9649 24221,9448 24250,10094 19677,10295"/>
            </emma:interpretation>
          </emma:emma>
        </inkml:annotationXML>
        <inkml:traceGroup>
          <inkml:annotationXML>
            <emma:emma xmlns:emma="http://www.w3.org/2003/04/emma" version="1.0">
              <emma:interpretation id="{4E14B6ED-FB64-4F93-9AD4-2FAAF3F02E40}" emma:medium="tactile" emma:mode="ink">
                <msink:context xmlns:msink="http://schemas.microsoft.com/ink/2010/main" type="inkWord" rotatedBoundingBox="19650,9682 22062,9575 22089,10189 19677,10295"/>
              </emma:interpretation>
            </emma:emma>
          </inkml:annotationXML>
          <inkml:trace contextRef="#ctx0" brushRef="#br0">18187 983 408,'-12'20'65,"-2"6"33,0 7 50,-2 2-59,1 1-21,3-3 40,4-3-23,2-5-18,-1-7 1,5-3-25,2-9-15,0-2-28,0-4-7,0 0-7,0 0-5,11 0-13,3 0 3,9-4 6,3-9-7,0-3 1,7-4 7,0 1-23,-9 2 6,-4 1 12,-6 7 9,-5 2 18,-6 5 7,-3 2 21,0 0 34,0 0 10,0 16-2,0 5-37,-5 7-1,-2 3 1,1 2 2,5-3-25,-6-2-10,3-3-6,4-5-75,0-1-58,0 1-47,0-6-57,0-4-425</inkml:trace>
          <inkml:trace contextRef="#ctx0" brushRef="#br0" timeOffset="640.6318">18476 1048 396,'5'-3'91,"-5"3"-49,5 0 59,6-1-71,3-1 9,8 0 16,-4 2-13,7 0 1,-2 0-19,-7 0-13,-4 0-4,-2 0 18,-8 4 21,0 2 3,-2 2 6,0 2 3,0 0-25,-4 3-25,-8-1-8,-2 0-18,2-3 17,-3-1-16,5-4 10,2-2-6,4 0 12,2-1-4,2-1-11,0 2-5,0-2-2,0 4-3,0 1 17,0 2-1,12 4-6,0 1 9,3 2 7,-3 1-2,2-1 4,-2-2 1,-8 0 4,0-1 16,1-1 26,-5 0 28,0 0-1,0 2 10,0 0-6,-13 1-24,-6 0-25,1-4-31,-4 0-8,2-4 0,-5-1-53,3-4-26,6 0-29,7 0-14,4 0-76,5 0-87</inkml:trace>
          <inkml:trace contextRef="#ctx0" brushRef="#br0" timeOffset="954.3859">18835 1214 134,'28'-13'182,"0"-2"-88,5 2-26,-6-1-32,-9 5 1,-2 0 4,-6 4-8,-2 1-14,-4 1 15,-2 1 8,-2 2 23,0 0 29,0 0 30,0 0-13,0 0 18,0 13-25,-4 8-33,-6 14-58,0 4-11,-3 4-2,6 2-27,-4-5-18,3-2-46,4-7-44,4-6-51,0-10-75,0-7-251</inkml:trace>
          <inkml:trace contextRef="#ctx0" brushRef="#br0" timeOffset="1392.9932">19139 1258 85,'0'12'163,"0"2"13,0 4-44,-2 1-44,1 2-18,1 0-8,0 4 6,0-3 7,0 0 7,0 1-9,0-3 6,5 0-4,4-3-33,1-2-21,2-6-14,3 0-6,1-6-2,1-1 2,6-2-1,2 0 0,3-14-14,-2-10 4,1-5 10,-3-3-10,-3-5-14,-9 0-5,-10 2-24,-2 1-41,0 2 32,-12 5-9,-9 3 15,-5 4 26,-1 3 12,-1 4 10,0 2 2,1 3-20,3 2-42,8-1-26,4 7-51,3 0-69</inkml:trace>
          <inkml:trace contextRef="#ctx0" brushRef="#br0" timeOffset="1971.1374">19534 1074 327,'12'-14'162,"9"-1"14,5-3 9,11 0-112,4 4-59,28 4-14,-10 4-108,-4 6-121</inkml:trace>
          <inkml:trace contextRef="#ctx0" brushRef="#br0" timeOffset="1830.4969">19646 1140 127,'0'0'339,"0"0"-226,0 0 64,0 0-19,0 0-87,0 0 7,0 0-1,0 0-13,0 0-14,0 0-29,0 0-21,0 10 16,0 4-15,0 4-1,0 2-7,0 1 7,9-1-1,-4 1-12,8-1 13,-1 1 1,-2-1 1,2-3-1,-6-4 15,3-3 26,-9 1 21,0-1-8,0 3-13,0 2-42,-15 2-2,-3 1-91,-2-4-30,-19-8-35,4-6-117,5 0-79</inkml:trace>
          <inkml:trace contextRef="#ctx0" brushRef="#br0" timeOffset="2252.395">20047 1227 401,'-5'0'543,"5"0"-469,0 0 111,0 0-11,0 0-116,0 0-24,0 0 21,5 0 9,9 0 4,4-2-1,5-2-26,3-3-16,3 5-2,1-1-22,5 0 0,2-1-1,1 1-41,1-2-93,0 2-50,5-4-72,-5 1-81,-4 4-184</inkml:trace>
        </inkml:traceGroup>
        <inkml:traceGroup>
          <inkml:annotationXML>
            <emma:emma xmlns:emma="http://www.w3.org/2003/04/emma" version="1.0">
              <emma:interpretation id="{F4D981B4-0D88-438D-B643-95F37355A62A}" emma:medium="tactile" emma:mode="ink">
                <msink:context xmlns:msink="http://schemas.microsoft.com/ink/2010/main" type="inkWord" rotatedBoundingBox="22307,9532 24221,9448 24249,10087 22335,10171"/>
              </emma:interpretation>
            </emma:emma>
          </inkml:annotationXML>
          <inkml:trace contextRef="#ctx0" brushRef="#br0" timeOffset="6678.0729">21628 921 403,'0'0'175,"0"0"-64,0 0 69,0 0-60,11 0-44,8 0 52,4 0 5,-4 0-27,4 5-32,-5 4-22,-1-4-14,-3 1-13,-8 1-12,0-1 3,-6 1-4,0 4-11,0 0 42,0 0-25,0 1-18,-6 1-11,0-5-9,2 0-12,0-4-11,2-3 1,2 2-6,0-3-13,0 2-6,0-2 1,0 2 12,6 2 21,10 2 18,1 5 15,0-1 1,4 2-1,-1 0 1,-3 1 10,-6-1 30,-2-1 33,-7 3 36,-2 5 34,0 1-27,-8 5-41,-11-1-16,-2 3-31,-2-5-17,-2-2-12,7-3-50,-4-5-35,6-4-16,1-4-73,5 1-2,2-5-28,4 0-69,2 0-76</inkml:trace>
          <inkml:trace contextRef="#ctx0" brushRef="#br0" timeOffset="7256.2044">22012 885 537,'2'0'144,"4"0"16,-2 0 28,7 4-81,3 7-9,8-4-31,-2 0-19,8-3-27,4-4-10,2 0-9,2-2-1,3-14-1,-2-7 0,-5-1-9,-1 1-2,-4 3-4,-10 2 14,0 5 0,-9 3-5,1 4 6,-9 6 0,0 0 6,0 0 21,-11 16 41,-3 12-31,-5 13-31,1 13 31,2 5 6,-3 7 9,5 0-13,2-7-39,0-9-14,4-13-43,1-11-88,4-9-21,-1-11-16,-1-6-42,-1 0-17,0-10-33,0-8 192,-2-5 82,2 3 125,4-1 60,-3 5 26,5 0-12,0 2-68,5 0-2,9 0-1,11-1-40,7 5 2,7 1-34,3 4-17,7 2-39,0 1-6,-1 2-110,6 0-124,-18 10-93,-11 5-286</inkml:trace>
          <inkml:trace contextRef="#ctx0" brushRef="#br0" timeOffset="5738.0689">20741 1188 90,'0'0'359,"0"0"-267,2-2-24,3 2 53,2-4-57,3 0 1,4 1 4,-1-4-13,1-2-10,-2 2-18,4-4 12,2 2-11,1-3 0,3-3-4,0-2-25,-1 3 12,1 0-12,-1-1 0,-3 6 0,-2 0 0,-1 3 16,-3 4-10,-6 1-5,2 1 0,-8 0 16,0 0 11,2 0-2,-2 0-9,0 0-1,2 11 4,-2 16 69,0 12-46,0 6-18,0 3-16,-4 1-9,-6-4-22,6-8-29,-3-7-42,5-10-25,2-8-66,0-5-125,9-5-421</inkml:trace>
          <inkml:trace contextRef="#ctx0" brushRef="#br0" timeOffset="6145.6283">21237 1021 195,'2'0'167,"2"0"-116,4 0 61,6 0-14,4 0-21,5 0 15,3 0-4,1 0-4,-1 0 4,-3 6-40,-3 3-22,-3 0 4,-8 6 11,-4 2 21,-5 6 25,0 1-31,0 9-32,-19 2-16,-3 2-8,-7-2-10,-1-1 1,2-4 9,1-3 0,5-6 0,5-5 1,7-4 8,6-6-8,2-2-1,2-2 0,0 0-16,0 2-4,13 5 4,7-1 4,8-2-4,7-2-65,21-4-59,-5-4-56,-5-15-98</inkml:trace>
        </inkml:traceGroup>
      </inkml:traceGroup>
      <inkml:traceGroup>
        <inkml:annotationXML>
          <emma:emma xmlns:emma="http://www.w3.org/2003/04/emma" version="1.0">
            <emma:interpretation id="{4220DD18-6291-41B4-A938-9FA973FF3EE8}" emma:medium="tactile" emma:mode="ink">
              <msink:context xmlns:msink="http://schemas.microsoft.com/ink/2010/main" type="line" rotatedBoundingBox="21710,10297 24321,10303 24319,10871 21709,10865"/>
            </emma:interpretation>
          </emma:emma>
        </inkml:annotationXML>
        <inkml:traceGroup>
          <inkml:annotationXML>
            <emma:emma xmlns:emma="http://www.w3.org/2003/04/emma" version="1.0">
              <emma:interpretation id="{02F6A12D-7017-4429-80D2-24424741E54D}" emma:medium="tactile" emma:mode="ink">
                <msink:context xmlns:msink="http://schemas.microsoft.com/ink/2010/main" type="inkWord" rotatedBoundingBox="21710,10297 24321,10303 24319,10871 21709,10865"/>
              </emma:interpretation>
            </emma:emma>
          </inkml:annotationXML>
          <inkml:trace contextRef="#ctx0" brushRef="#br0" timeOffset="12538.2607">20936 1808 36,'-5'0'182,"4"0"-134,-1 0 19,0 0-33,2-2-19,-2-5 24,0 1 36,2-3 11,0 1-17,0 2 6,0-4 3,0 0 3,0-2-21,0-1-15,0 2-19,0-2-5,0 1 1,0 2-13,0 2 10,0 1-13,0 4-6,0 1 0,0 2 16,0 0 20,0 0 25,0 0-6,0 2 0,-10 16 12,-5 4-51,1 9-15,-3 4 20,3-1 0,0 3 11,6-7 8,0-1-3,4-9-21,4-6-16,0-8-8,0-5-39,0-1-75,12 0 19,4 0 51,9-13-4,-3-4-1,2 1 33,1 0 6,-4 2 10,-7 5 7,-2 4 1,-8 3 0,-2 2 36,-2 0 28,0 0 27,0 6 28,0 10-38,0 8-34,-6 4-34,-3 6-6,6-7-7,1 2-30,-3-4-92,5-3-94,0-4-124,0-7-438</inkml:trace>
          <inkml:trace contextRef="#ctx0" brushRef="#br0" timeOffset="12913.361">21133 1917 436,'2'-5'242,"2"-3"-196,6-2 34,5-5 14,5-6-24,7-2-28,-1-4-9,-1 1-8,3 2-11,-3-1 1,-6 7-15,0 4 18,-11 4 15,-2 4 0,-4 3 26,-2 3 34,0 0 26,0 0-7,0 3-14,0 15-14,0 11-47,-2 6-21,-8 4-3,0 7-4,4-6-8,-3-1-1,4-4-16,5-10-12,-5-2-55,5-9-35,0-3-35,0-2-47,0-6-109,0-1-104</inkml:trace>
          <inkml:trace contextRef="#ctx0" brushRef="#br0" timeOffset="7881.2299">20128 1907 768,'0'0'319,"0"0"-271,0 0 24,0-5-22,16 0-49,11-2-1,8-1 1,3 0-1,5 4-46,6 4-126,-10 0-141</inkml:trace>
          <inkml:trace contextRef="#ctx0" brushRef="#br0" timeOffset="8099.9624">20148 2033 546,'-2'0'401,"0"2"-285,2-2 20,0 0 10,0 0-95,9 0-16,9 0 24,15 0-16,-1 0-22,8 0-21,6 0-55,-2 0-95,17 2-67,-16 2-112</inkml:trace>
          <inkml:trace contextRef="#ctx0" brushRef="#br0" timeOffset="15164.466">21656 1738 32,'4'-8'169,"3"-1"-47,-6 2-15,3-4-3,0 2-19,1 0-13,-3-1-7,1 3-4,-3 3 4,0 2-9,0 2-13,0 0 6,0 0 0,0 0 6,-10 0-21,-4 0-21,-2 0 10,0 0-13,2 0-9,-5 10 0,6 0 0,4 3-1,2-3-9,5 0 9,2 0-9,0 0-7,0 1-6,13 1-12,5 0-4,2 0-5,5 0 11,1 0 19,-1-1 13,-3 1-1,-2-2 1,-4 0 0,-1 3 0,-5-1 1,-2 2-1,-4 2 0,-2 2 6,-2 1 13,0 1 0,0-1 4,0-3-13,-4 0 3,-4-2-7,-2-1-6,0-3-6,0-4-8,-1-4-29,-1-2 28,-2 0-17,-2 0 12,2-2 20,-5-10 0,3 0 1,5 0 6,4-1 5,2-2-5,5-3-4,0-3-3,0-2 0,7-2-1,5 3 1,2 2 2,2-1 7,5 5 1,-1-1 4,2 6 1,5-2-15,-1 3-6,13 3-72,-9-2-127,-5 4-86</inkml:trace>
          <inkml:trace contextRef="#ctx0" brushRef="#br0" timeOffset="17104.5203">22146 1774 191,'5'-7'176,"-5"-7"-58,3 1 35,1-6-56,1 1-47,-1 0 22,-2 1-15,-1 5-3,-1 2-12,0 3-15,0 6 15,0 1 18,0 0-5,0 0-12,0 0-5,-7 10-38,-5 10-5,-7 11-6,3 5 11,2 8 6,-1-2 12,7 3 26,4-4-1,4-7 13,0-5-13,4-9-31,10-6-12,5-8-21,3-6 13,-2 0-5,3 0 5,-3-17-3,-1-3 1,-5-1 9,-2-2-3,-8 1 2,-2 3-14,-2 5-8,0-1-26,-6 5 7,-9 2 8,-5 2-42,2 4-22,-4 2 44,1 0-9,7 8-8,6 9-66,3 7-20,5-2 31</inkml:trace>
          <inkml:trace contextRef="#ctx0" brushRef="#br0" timeOffset="17698.2766">22661 1746 461,'0'-13'101,"0"1"66,0-2 15,0 1-61,0-2-40,0 7-3,0-1-24,0 8-8,-8 1-11,-3 0-18,-5 11-4,-2 18-13,-4 8 0,1 7 3,3 3-3,6 0 0,6-3 0,6-3 8,0-6-8,0-6 0,0-5-6,8-5 5,0-3-10,2-6 10,-6-2 2,0-3-1,-2 2 0,0 0 1,-2-3 15,0 8 2,0-5-2,0 4-1,0-4-5,-6 0-2,-4-1-8,-1-4-29,0-2 1,-1 0 1,-7 0 1,3-19-21,-2-5 17,3-4 5,7-3-8,6 4 31,2 4 2,0 2 0,15 5 3,4 1 34,11-3 8,4-2-3,4-4-4,1-6-13,-2-7-8,-2-2-16,-9 1-1,-10 1-14,-5 4-62,-11 7-56,-11-3-30,-13 8-39,-3 9-108</inkml:trace>
        </inkml:traceGroup>
      </inkml:traceGroup>
    </inkml:traceGroup>
    <inkml:traceGroup>
      <inkml:annotationXML>
        <emma:emma xmlns:emma="http://www.w3.org/2003/04/emma" version="1.0">
          <emma:interpretation id="{759DCE08-75EA-4BA7-B07C-6730382CD2B0}" emma:medium="tactile" emma:mode="ink">
            <msink:context xmlns:msink="http://schemas.microsoft.com/ink/2010/main" type="paragraph" rotatedBoundingBox="17577,11429 24414,11149 24461,12284 17624,125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3785ABFD-7976-4416-9EF1-86730982D502}" emma:medium="tactile" emma:mode="ink">
              <msink:context xmlns:msink="http://schemas.microsoft.com/ink/2010/main" type="inkBullet" rotatedBoundingBox="17585,11606 18078,11585 18081,11658 17587,11678"/>
            </emma:interpretation>
            <emma:one-of disjunction-type="recognition" id="oneOf0">
              <emma:interpretation id="interp0" emma:lang="hu-HU" emma:confidence="0">
                <emma:literal>-</emma:literal>
              </emma:interpretation>
            </emma:one-of>
          </emma:emma>
        </inkml:annotationXML>
        <inkml:trace contextRef="#ctx0" brushRef="#br0" timeOffset="-135068.1923">16003 2912 484,'0'0'287,"0"0"-219,0 0 4,10 0 58,16 0-58,6 0-4,14 0-43,7 0-12,1 0-13,8 0-36,21 15-103,-14 4-96,-8-1-96</inkml:trace>
      </inkml:traceGroup>
      <inkml:traceGroup>
        <inkml:annotationXML>
          <emma:emma xmlns:emma="http://www.w3.org/2003/04/emma" version="1.0">
            <emma:interpretation id="{29B97328-C141-41F2-8503-D3F0C7357390}" emma:medium="tactile" emma:mode="ink">
              <msink:context xmlns:msink="http://schemas.microsoft.com/ink/2010/main" type="line" rotatedBoundingBox="18070,11409 24414,11149 24461,12284 18116,12544"/>
            </emma:interpretation>
          </emma:emma>
        </inkml:annotationXML>
        <inkml:traceGroup>
          <inkml:annotationXML>
            <emma:emma xmlns:emma="http://www.w3.org/2003/04/emma" version="1.0">
              <emma:interpretation id="{B1F2488D-AB2A-4159-A4C5-308618F5DB58}" emma:medium="tactile" emma:mode="ink">
                <msink:context xmlns:msink="http://schemas.microsoft.com/ink/2010/main" type="inkWord" rotatedBoundingBox="18081,11692 18902,11658 18921,12132 18101,12166"/>
              </emma:interpretation>
            </emma:emma>
          </inkml:annotationXML>
          <inkml:trace contextRef="#ctx0" brushRef="#br0" timeOffset="-135286.963">16503 3076 224,'0'0'319,"0"0"-221,0 0 6,4-2 13,-4 2-78,2 0-21,-2 0 2,0 0 25,0 0 13,0 0 14,0 0-4,0 6 6,2 17 35,2 12-56,3 6-25,-2 7-8,2-3 5,-3-6-8,-3-4-16,6-3-1,-5-6-16,-2-6-54,2-3-23,-2-7-20,0-4-43,0-4-72,-2-2-99</inkml:trace>
          <inkml:trace contextRef="#ctx0" brushRef="#br0" timeOffset="-134817.2065">16826 2985 500,'0'0'322,"0"16"-229,2 8 25,5 9 10,-3 3-73,6 8-26,-6-3 13,2 7-36,-4-5-6,0-3-34,0-7-28,-2-10-28,0-8-25,0-10-86,-4-5-66</inkml:trace>
          <inkml:trace contextRef="#ctx0" brushRef="#br0" timeOffset="-134583.8313">16833 3074 36,'2'13'512,"10"20"-398,2 6 74,0 10 67,11 3-75,0-3-25,3-5-1,0-8-61,2-7-61,3-8-31,-1-13-1,1-8-7,1 0 5,-1-17-4,0-17 5,0-16-24,-5-6-29,-4-12-46,-6 4-27,-7 0-13,-11 0-61,-4 15-124</inkml:trace>
        </inkml:traceGroup>
        <inkml:traceGroup>
          <inkml:annotationXML>
            <emma:emma xmlns:emma="http://www.w3.org/2003/04/emma" version="1.0">
              <emma:interpretation id="{9F672D2C-A52B-4036-B1CC-F182942589BC}" emma:medium="tactile" emma:mode="ink">
                <msink:context xmlns:msink="http://schemas.microsoft.com/ink/2010/main" type="inkWord" rotatedBoundingBox="20372,11315 22814,11215 22860,12350 20419,12450"/>
              </emma:interpretation>
            </emma:emma>
          </inkml:annotationXML>
          <inkml:trace contextRef="#ctx0" brushRef="#br1" timeOffset="-83236.2378">18828 3529 205,'0'0'499,"0"0"-426,0 0 69,0 0 58,0 0-72,5 0-63,7 0-30,8 0-18,13 4-17,5 7-69,23 1-79,-8-2-87,-8-1-109</inkml:trace>
          <inkml:trace contextRef="#ctx0" brushRef="#br1" timeOffset="-83470.632">18912 3392 403,'0'0'110,"-2"0"-1,2 0 73,0 0-60,0 0-49,0 0-17,0 0 4,0 0-11,0 0-19,0 0 2,0 0-12,0 0 6,2 0-17,10 0-9,2 0 0,11 4-1,1 2-8,4 0-40,7 4-25,4 4-56,-4-2-102,-13 1-109</inkml:trace>
          <inkml:trace contextRef="#ctx0" brushRef="#br1" timeOffset="-84254.27">19469 3513 113,'-2'0'219,"2"0"-148,0 0 73,0 0-27,0 0-41,0 0-8,0 0 7,0 0 22,0 0-45,0 0-16,0 0-3,0 0 8,6 0 8,9 0 12,2 0-14,6 0-3,5 0-35,7 0 9,6 0-2,8 0-10,4 0 1,5 7-6,7 2-1,7-2 0,-1 3-1,3 4 0,-4 1-9,4 1 0,-9-1 9,0 0 0,-4 0-25,-4-4 15,-6 3-20,-5-7-27,-5-1-18,-6-1-18,4-5-40,-13 0-98,-3 0-142</inkml:trace>
          <inkml:trace contextRef="#ctx0" brushRef="#br0" timeOffset="-79904.7675">19408 2598 598,'0'-2'201,"0"2"-135,0 0 49,4 0 2,10 0-72,13 0-22,8 6 25,9 12-48,7 5-4,28 17-75,-12-7-141,-9-3-141</inkml:trace>
          <inkml:trace contextRef="#ctx0" brushRef="#br0" timeOffset="-80154.7687">19766 2885 84,'0'-8'73,"0"-1"43,2 4-21,3-1-16,-4-1 8,-1 5-3,0 1 12,0-1-8,0-1-11,0 3-11,0 0 6,2 0 2,-2 0-10,0 0-2,0 0-20,0 0-32,0 0 19,0 0 0,0 0 7,0 12-7,0 14 3,0 7 6,0 8-16,0 4-6,0-3 20,0-3-30,0-6-5,0-7 1,0-6-2,0-3-8,0-3-47,-2-3-23,2-4-21,-1-3-5,1-2-25,-9-2-73,5 0-59,-2 0-272</inkml:trace>
          <inkml:trace contextRef="#ctx0" brushRef="#br0" timeOffset="-79623.5143">20047 2857 228,'0'0'293,"0"0"-219,0 4 68,0 2 32,4 4-62,6 11-50,-4 8-11,2 10-11,3 6 12,-7 4-7,-1-3-6,-1 0-8,-2-8-8,0-3-23,0-8 0,0-5-43,0-8-34,0-9-49,-9-5-66,-3 0-51,-1-3-272</inkml:trace>
          <inkml:trace contextRef="#ctx0" brushRef="#br0" timeOffset="-79279.6798">20057 2932 313,'8'0'116,"2"4"8,5 16 30,1 6-21,4 9-25,-4 8-10,7 2-21,-7-1-1,2-1-5,1-6-4,-3-9 4,0-4-19,3-7-8,-5-4-5,4-4 9,3-4-27,0-5-20,4 0 24,3-6-9,3-15 4,-2-10-19,-3-2-1,-1-9-5,-7-5-49,-4-4 1,-6-3-80,-8-30-88,-3 13-116,-14 13-278</inkml:trace>
          <inkml:trace contextRef="#ctx0" brushRef="#br0" timeOffset="19135.9358">20956 3343 712,'0'0'192,"0"0"-84,0 0 54,0 0-96,10 0-55,13 0 2,5 0-6,11 0-7,5 0-39,21-1-115,-7-11-108,-16 2-269</inkml:trace>
          <inkml:trace contextRef="#ctx0" brushRef="#br0" timeOffset="18948.4156">21009 3286 415,'0'0'497,"0"0"-429,0 0 34,0 0 46,0 0-84,0-2-38,0-2-25,6-2 12,10-3-13,7-1 1,2-2-1,3 0-4,2-2-66,9-7-92,-9 4-100,-7 6-117</inkml:trace>
        </inkml:traceGroup>
        <inkml:traceGroup>
          <inkml:annotationXML>
            <emma:emma xmlns:emma="http://www.w3.org/2003/04/emma" version="1.0">
              <emma:interpretation id="{3A782D7F-3243-4B2A-86D7-1FCE87DA5B88}" emma:medium="tactile" emma:mode="ink">
                <msink:context xmlns:msink="http://schemas.microsoft.com/ink/2010/main" type="inkWord" rotatedBoundingBox="23138,11428 24423,11375 24446,11918 23160,11970"/>
              </emma:interpretation>
            </emma:emma>
          </inkml:annotationXML>
          <inkml:trace contextRef="#ctx0" brushRef="#br0" timeOffset="19902.6205">21616 2775 447,'1'0'158,"-1"-3"-57,2 3 62,-2-1-71,2-1-53,0 0 17,3 0 12,-5 0-14,0 2-5,0 0 15,0 0 28,0 0 13,0 14-13,-11 10-53,1 7-38,-2 4 8,1 0 0,2-7 0,4-5-7,1-10 4,4-7-6,0-4-27,0-2-43,0 0-39,9 0 12,0 0 28,10-2-2,-3-6 37,0 0 32,-1 2 1,-7 2 1,-4 2 8,1 2 32,-5 0 31,0 6 15,0 16 11,0 7-59,0 8-23,0 3-15,0 2-57,0-6-40,0-2-39,0-10-71,7-11-191</inkml:trace>
          <inkml:trace contextRef="#ctx0" brushRef="#br0" timeOffset="20168.2486">21813 2961 307,'10'-11'151,"0"-4"-11,8-4 51,2-4-70,3 1-29,0 4-24,-4 1-19,-4 5-15,-5 4-11,-3 6 4,-6 2 43,-1 0 82,0 2 18,0 20-26,0 8-91,-6 9-53,0 7-10,0-5-59,0-1-55,6-6-50,0 1-20,0-12-51,10-8-101</inkml:trace>
          <inkml:trace contextRef="#ctx0" brushRef="#br0" timeOffset="20637.0044">22179 2858 134,'2'-10'182,"0"0"-13,-2-1-88,0 0-42,0 2-15,0 3-11,-6 5 3,-8 1 26,2 0-12,-3 5-4,3 12 23,4 1-34,4-1 21,-1-1-26,5-3-9,0 4 5,0-1 1,11 3 6,3 1 21,5 4-3,-3 1-5,0 0-17,-4-1 5,-2 0-1,-6-1 4,-2-3 7,-2-2 7,0 0-16,-4-3-15,-10-5 0,-2 0-15,-7-3-38,3-6 38,0-1 15,4 0-13,-1 0-7,7-12-6,0-6-37,8-2-6,2-6-8,0 3 24,12-4 38,3-1-2,6 0 16,4-3 0,1-2 0,15-16-22,-6 9-106,0 5-197</inkml:trace>
          <inkml:trace contextRef="#ctx0" brushRef="#br0" timeOffset="21044.443">22478 2752 38,'0'20'278,"0"9"-190,0 8 42,-5 8-61,0 2-43,1-5-13,4 0-3,-5-8-4,5-8 16,0-6-14,0-8-8,0-7-11,11-5-47,-1 0 12,0-10-6,3-13 26,1-1 14,-9-3 12,2 3 7,-7 2 34,0 7-10,0 5 5,0 4 15,-7 6 41,-5 0 14,-4 3-27,2 12-16,-2 9-27,-1 7-34,3 6 50,6 2-20,0-3 1,4-1 15,4-7-47,0-5 22,0-9-23,14-8-47,0-6 5,2 0 16,2-12 2,3-13-25,-5-9-72,3-19-53,-7 10-21,-6 9-336</inkml:trace>
          <inkml:trace contextRef="#ctx0" brushRef="#br0" timeOffset="21639.3497">22842 2687 224,'0'-4'153,"0"3"-12,0 1 15,0 0-20,0 0 8,0 0 9,-10 0-24,0 8-50,-3 10-50,-3 8-27,0 5-2,-6 5 8,6 5-8,-3-2 0,5-2 8,5-5-7,7-3 19,2-5-20,0-4-9,11 1 2,3-5-10,0-2 1,-2 1 8,-2-5 8,-6-3 18,1 2 12,-5-1 18,0 0 16,0 0 20,0 0-36,0 1-14,0-2-14,-7 0-4,2-1-16,-2-4-2,3-2-6,4 0 6,0 0-8,0 0-54,0-6-34,0-8 23,0-5-6,9-3 36,-2-2-36,12-9-67,-9 5-68,0 7-106</inkml:trace>
        </inkml:traceGroup>
      </inkml:traceGroup>
    </inkml:traceGroup>
  </inkml:traceGroup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3:01.23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fitToCurve" value="1"/>
    </inkml:brush>
  </inkml:definitions>
  <inkml:traceGroup>
    <inkml:annotationXML>
      <emma:emma xmlns:emma="http://www.w3.org/2003/04/emma" version="1.0">
        <emma:interpretation id="{7C50CA08-DA0E-411D-92ED-8ADA1B16AC92}" emma:medium="tactile" emma:mode="ink">
          <msink:context xmlns:msink="http://schemas.microsoft.com/ink/2010/main" type="writingRegion" rotatedBoundingBox="9401,12432 24690,11184 24853,13184 9564,14432"/>
        </emma:interpretation>
      </emma:emma>
    </inkml:annotationXML>
    <inkml:traceGroup>
      <inkml:annotationXML>
        <emma:emma xmlns:emma="http://www.w3.org/2003/04/emma" version="1.0">
          <emma:interpretation id="{29D2A11E-C55E-4AB2-BC36-0C13658166B7}" emma:medium="tactile" emma:mode="ink">
            <msink:context xmlns:msink="http://schemas.microsoft.com/ink/2010/main" type="paragraph" rotatedBoundingBox="9434,12289 12018,12315 12011,13002 9427,1297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F7FD60B-030B-44E7-8024-AECF42F7F194}" emma:medium="tactile" emma:mode="ink">
              <msink:context xmlns:msink="http://schemas.microsoft.com/ink/2010/main" type="line" rotatedBoundingBox="9434,12289 12018,12315 12011,13002 9427,12977">
                <msink:destinationLink direction="with" ref="{597DC170-4016-42BA-A24B-C5AEA0F02608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CFB9DABB-2DF2-49BC-8D9E-A6749BED719C}" emma:medium="tactile" emma:mode="ink">
                <msink:context xmlns:msink="http://schemas.microsoft.com/ink/2010/main" type="inkWord" rotatedBoundingBox="9434,12289 12018,12315 12011,13002 9427,12977"/>
              </emma:interpretation>
            </emma:emma>
          </inkml:annotationXML>
          <inkml:trace contextRef="#ctx0" brushRef="#br0">7849 3955 46,'0'-2'156,"0"2"-7,0-2-8,0 2-8,0 0-36,0-2-4,0 0-13,0 2-11,0-2-20,0-1-22,0-2-15,0-1-12,0-7 0,0 0 13,2 0-12,6-1 0,-2 2 6,3 1-7,-6 4 0,6 0-1,-5 1 1,6 2 0,2 1 0,2-2 1,3 1 1,7 2 4,1 2-5,1 0 0,0 0 0,-3 0-1,-5 11-1,-4 4 1,-3 4 1,-10 3 28,-1 6-6,0 7-1,-3 5-2,-18 1-10,-4-1 8,-1-4-17,-2-4 21,1-6 13,1-7 2,3-7 11,7-4-13,4-2-13,6-4 1,0-2-10,6 0-13,0 0-29,0 0-7,8 0-14,10 2-2,15 5 9,6-3-30,9 0-54,40-4-69,-20-3-90,-2-9-265</inkml:trace>
          <inkml:trace contextRef="#ctx0" brushRef="#br0" timeOffset="531.2565">8443 3839 143,'22'-10'185,"11"-2"-89,10-5-29,8 3-46,5 1-21,38 0-47,-17 3-65,-3 3-155</inkml:trace>
          <inkml:trace contextRef="#ctx0" brushRef="#br0" timeOffset="375.0057">8683 3762 502,'-6'0'85,"-2"0"5,-4 2 73,-2 12-55,-5 4-75,3 5-7,2 1 3,-1 1-4,3-1 11,2-6-12,6-4-11,2-5-12,2-5-1,0-4-13,0 1-10,6 1-9,15 3 6,5 1 17,4 0-11,7 2 19,-5 2 1,1-2 0,-8 1 0,-7-1 0,-8 0 9,-8 0 23,-2 4 47,0 6-32,0 7-18,-12 3-29,-13 0-28,1-1-41,-7-8 2,-4-11-136,-13-8 5,3-8 8</inkml:trace>
          <inkml:trace contextRef="#ctx0" brushRef="#br0" timeOffset="1140.7569">9279 3723 136,'-4'0'143,"-8"0"-11,-1 0 17,1 0-68,0 9 2,0-1-29,4-1 31,-2 4-24,6-1-26,-5-2 16,9 2-11,0-1-14,0-2-10,0 2-15,4-3-1,15 0-7,-1-6-7,8 0-5,3 0 6,4-12-7,-5-9-27,-3-1-10,-7-3-4,0 0 2,-5 2-17,-10 2 19,1 3-26,1 3 18,-5 3 8,0 4 29,0 2 10,-9 2 18,1 4 16,0 0 10,-2 0-14,0 0-2,-1 15-3,4 1-7,-2 6 0,5 2 8,-2 3-7,4 4 22,2-1 6,0 3-5,0 1-1,0 4 5,10-2-7,5 2 17,-3-1 12,0-1-14,0-1 12,-6-3 1,2-2 10,-6-2-9,-2-4-5,0-1-9,0-1 16,-12-2-7,-2-2-17,-11-2-15,1-3-2,-3-8-11,1-2 0,0-3-68,4 0-11,-1-33-68,7 3-70,8-1-22</inkml:trace>
          <inkml:trace contextRef="#ctx0" brushRef="#br0" timeOffset="1781.4092">9836 3770 214,'0'-2'209,"0"0"-162,-1-2 69,-10 2-60,1-3-30,-2 5 43,-3 0 1,-1 0-7,2 0 8,-2 0-25,-3 9-35,7 3 21,3 2 1,-2 2-26,1 1-7,8 1-12,0 5 6,2-2 5,0 2-12,2 0 3,12-3-21,4-2-5,7-1-11,6-5 1,-1 0-5,-2 0 22,7 1 19,-7 1 9,-1 2-9,-4 2 3,-6 1 1,-6 1 5,-7 0 1,-3 0 23,-1 3 0,0-3 35,-1 2-31,-14-1-12,1-3-8,-8-5-7,4-6 0,-5-2-1,3-5-6,-4 0-18,1-5 15,7-8 10,2-2-1,5-1 1,7-3-1,2 1-13,0-4 0,4-3 12,15 1 1,-1-3 1,7-1 0,1 2 2,2-5 22,5 1 2,-1-4 2,-5-2-12,-1 1-10,-3 1-6,-11 2-39,-12-1-82,0 11-72,0 6-152</inkml:trace>
          <inkml:trace contextRef="#ctx0" brushRef="#br0" timeOffset="2172.0383">10345 3833 16,'-16'-2'52,"-5"2"81,3 0 28,-4 0-53,4 17-24,-1 7 7,5 8-35,8 9-5,-2 7 25,8 4 41,0-6 1,0-10-21,0-6-14,12-14-54,2-8-28,7-4 24,-3-4-19,6 0-5,3-17 6,1-13-6,-2-9-1,-1-6-15,-2-3-31,-11 0-25,-12-2-54,-7 10-90,-13 13-112</inkml:trace>
        </inkml:traceGroup>
      </inkml:traceGroup>
    </inkml:traceGroup>
    <inkml:traceGroup>
      <inkml:annotationXML>
        <emma:emma xmlns:emma="http://www.w3.org/2003/04/emma" version="1.0">
          <emma:interpretation id="{AA84FC05-449B-4457-B83B-2F8FE50AA8F9}" emma:medium="tactile" emma:mode="ink">
            <msink:context xmlns:msink="http://schemas.microsoft.com/ink/2010/main" type="paragraph" rotatedBoundingBox="9456,13111 24745,11862 24853,13184 9564,1443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D212B49-E49E-472A-8F94-9A5A18E1234C}" emma:medium="tactile" emma:mode="ink">
              <msink:context xmlns:msink="http://schemas.microsoft.com/ink/2010/main" type="line" rotatedBoundingBox="9456,13111 24745,11862 24853,13184 9564,14432"/>
            </emma:interpretation>
          </emma:emma>
        </inkml:annotationXML>
        <inkml:traceGroup>
          <inkml:annotationXML>
            <emma:emma xmlns:emma="http://www.w3.org/2003/04/emma" version="1.0">
              <emma:interpretation id="{03A1F029-6012-4D08-B7BD-28EA42550801}" emma:medium="tactile" emma:mode="ink">
                <msink:context xmlns:msink="http://schemas.microsoft.com/ink/2010/main" type="inkWord" rotatedBoundingBox="9469,13272 12900,12992 12994,14152 9564,14432"/>
              </emma:interpretation>
            </emma:emma>
          </inkml:annotationXML>
          <inkml:trace contextRef="#ctx0" brushRef="#br0" timeOffset="5628.6707">8583 5119 97,'0'0'248,"0"0"-172,0 7 59,-2 6-49,-6 6-38,4 5 1,2 4 20,0 2 24,2 11-3,0-2-16,6 2-15,13-4-8,1-5 1,6-8-30,9-3-5,2-9 19,5-5-34,1-7 5,6 0-7,-9-19-11,-1-11-8,-9-6 6,-9-2 3,-11-1-12,-10 2 5,0 3-21,-20 1-1,-12 4 3,-7 2-34,-4 4-19,2 7-15,7 8 21,1 4-24,15 4-4,4 0-132,7 10-18</inkml:trace>
          <inkml:trace contextRef="#ctx0" brushRef="#br0" timeOffset="6050.5518">9183 5096 221,'0'0'143,"0"0"-117,0 0 56,0 0-7,0 0 1,0 0 34,0 18 26,0 9-67,0 14-7,-5 1-10,-4 6 13,6-9-27,-2-10-4,5-4-32,0-13-2,5-8-49,12-4-86,6 0 80,4-12 25,1-9-35,2-5 13,5-1-10,-7 4 4,5 5 41,-6 3-2,-9 4 18,-6 10 1,-2 1 0,-8 0 32,0 8 78,-2 12-42,0 6-44,0 4-18,0-1-6,4 4-33,8 0-38,-2-12-95,3-6-323</inkml:trace>
          <inkml:trace contextRef="#ctx0" brushRef="#br0" timeOffset="6425.7036">9741 5078 565,'0'4'44,"-2"8"8,-4 7 36,2 3-56,2 4 3,-3 5 11,5 4 13,0-1 9,0-2 1,7-3-20,-1-6-4,4-9-1,2-4-23,4-6 20,5-4-30,-3 0-9,6 0-2,3-18 0,-3-7 1,-1-7 0,-7-3 5,-4-1-6,-8-1 0,3 6-8,-7 3-18,0 5-16,-5 2-40,-9 4-53,-6 7-43,-3 5-26,9 5-203</inkml:trace>
          <inkml:trace contextRef="#ctx0" brushRef="#br0" timeOffset="7097.606">10486 5060 227,'0'0'197,"0"0"-81,0 0 29,0 0-61,-7 0-39,3 0-3,2 0 13,-6 4 8,4 2-7,-6 0 6,6 2-17,-4-1-16,6 2-19,0-1-8,0-2-2,2 5-1,0 3-14,0 2 5,4 2 0,10 5 0,8-2-2,3 1 1,1 0 10,3-2-12,-3 3 13,-3-5 0,-7-1 1,-4-5 16,-8 0 28,-2 0 29,-2 1 36,0 3-9,0 1-38,0 3-27,-6 1 2,-6-3-10,0 0-6,-3-3-9,1-7-9,-5-2-4,0-3-61,-14-3-50,2 0-31,-7-15-46,3-6-16,5-19-3,5 8-42</inkml:trace>
          <inkml:trace contextRef="#ctx0" brushRef="#br0" timeOffset="7300.7113">10437 5084 345,'3'0'489,"6"0"-402,7 0 45,10 0 55,15 0-28,12 0-64,8 3-59,13-3-21,-2 0-15,6-3-44,1-10-107,21-3-55,-22 1-94,-15 2-220</inkml:trace>
          <inkml:trace contextRef="#ctx0" brushRef="#br0" timeOffset="11369.9785">10986 4574 58,'-14'1'226,"1"2"-34,1-3-50,7 2-15,-2-2-3,5 0-26,2 0-36,0 0-9,0 0-22,0 0-2,0 0-15,9 0-1,8 0-1,8 0-11,5-2 6,11-1-7,6 3-6,6 0-43,2 0-60,20 7-77,-18 1-79</inkml:trace>
          <inkml:trace contextRef="#ctx0" brushRef="#br0" timeOffset="11151.2062">10996 4331 32,'-2'0'401,"2"0"-283,0 0-2,0-2 9,0 2-76,0 0-27,0 0 36,0 0 2,0-2 5,0 2 9,0 0-2,0 0 8,0 0-5,0 0-23,0 0-40,0 0-12,2-2-15,14 2 9,11-2-4,6 2 9,-1 0-39,5 0-26,-5 0-24,3 11-33,-9 0-25,-5 16-30,-12-2-47,0-1-127</inkml:trace>
          <inkml:trace contextRef="#ctx0" brushRef="#br0" timeOffset="5206.7906">7920 4974 163,'0'0'191,"0"0"-142,0 0 53,0 0-7,0 0-46,0 0 13,0 0 22,0 0-9,0 0-10,0 0-29,0 0-26,5-4 9,11-4-9,8-2 4,6 2-5,5 0-8,4 5-1,-5 3 0,-1 0 0,-8 0-1,-9 11-9,-8 6 10,-6-2 29,-2 8 5,0 3 0,-9-4 1,-8 1 23,-6-6-29,5-5 3,-5-7-31,3-1 4,5-2-5,8-2-1,-2 0-21,9 0 6,0 0-21,0 0-18,0 7 0,13 1-7,11 8 28,4 4 33,3 3 1,4-2 8,-9 5-6,-3-6-2,-7-2 1,-8 0 38,-4 3 7,-4-1 28,0 5 4,-12 1-23,-9 1 6,-1-3-19,-4-4-9,-5-6-33,2-6 35,3-3-35,-2-5-90,-1 0-22,3-15-9,3-6-25,11-18-34,8 5-61,4 2-83</inkml:trace>
        </inkml:traceGroup>
        <inkml:traceGroup>
          <inkml:annotationXML>
            <emma:emma xmlns:emma="http://www.w3.org/2003/04/emma" version="1.0">
              <emma:interpretation id="{20D6CF61-A0B1-4409-A367-C1FE35A44534}" emma:medium="tactile" emma:mode="ink">
                <msink:context xmlns:msink="http://schemas.microsoft.com/ink/2010/main" type="inkWord" rotatedBoundingBox="13288,13037 15217,12880 15286,13721 13357,13878"/>
              </emma:interpretation>
            </emma:emma>
          </inkml:annotationXML>
          <inkml:trace contextRef="#ctx0" brushRef="#br0" timeOffset="13821.2758">12920 4400 405,'16'-2'72,"11"2"19,10 0-29,12-1-62,22 1-12,-12 0-157</inkml:trace>
          <inkml:trace contextRef="#ctx0" brushRef="#br0" timeOffset="14237.1846">13394 4397 191,'0'0'249,"0"0"-125,0 11 38,-2 4-74,-1 2-17,-6 3 47,3-1-14,4 4-19,-4 0-1,2-1-8,4 0-21,0-3-7,0 0-34,10-6-14,7 4-24,7-6-41,2-4-37,7-7 5,3 0-11,1-7-39,0-11 9,-9-2 27,-3 2 52,-11 6 46,-2 1 13,-8 9 51,-2 2 76,-2 0 79,0 0 2,0 23-9,0 7-40,-4 19-87,-6 1-16,6 6-29,-3-3-27,5-7-34,2-3-69,0 6-140,2-14-133,5-4-242</inkml:trace>
          <inkml:trace contextRef="#ctx0" brushRef="#br0" timeOffset="12589.8573">11970 4472 114,'0'0'235,"0"0"-148,0 0 50,0 0-74,0 0-45,0 0 2,0 0 15,0 0 25,0 0 21,0 0 1,0 0-7,0 0 0,-4 0-43,-6 0-6,-2-5 2,-2 1-2,-2 2-8,-1 1 6,-3 1 2,2 0 1,-3 0 14,3 15-21,-5 4-10,7 8 35,0 4 3,2 9-32,6-2 10,4 3 11,4-4 15,0-4-16,4-9-7,10-8 5,12-5-21,9-8-6,6-3-7,-1-6-6,5-22-3,0-11-10,-8-8-32,-7-8-36,-7 9-60,-18-7-57,-3 14-49,-2 15-95</inkml:trace>
          <inkml:trace contextRef="#ctx0" brushRef="#br0" timeOffset="12834.6189">12182 4490 466,'0'0'340,"0"12"-275,0 12 6,0 13-9,-6 10-55,4 7 6,-6 8-12,4-1 8,4-4 0,0-8-9,0-9-23,8-9-61,22-4-79,1-11-39,2-8-105</inkml:trace>
          <inkml:trace contextRef="#ctx0" brushRef="#br0" timeOffset="13334.6442">12618 4271 333,'-21'0'195,"3"3"-98,-9 15 127,1 5-93,1 4-68,8 1 7,-2 2-17,11-1-5,0-2-35,6-4-12,2 0-1,0-3 0,2 1-13,14-3-16,6 3 21,5-1 6,3-2 2,5 5 1,-5-3 0,-4 2 15,-3-1-10,-7-1-5,-4 2 7,-5 1 18,-7 3 10,0 2-16,0 3 2,-10-1-5,-6-1 2,-7-6 1,-2-7 4,-1-6 9,0-6-33,-1-4 2,1 0-2,3-12 0,7-6-7,4-5 5,10-1 1,2-7-12,0 1 4,14-6 2,12-4 6,9-2-14,4-4-9,4 0-65,1 1-47,28-18-74,-16 11-52,-7 7-143</inkml:trace>
          <inkml:trace contextRef="#ctx0" brushRef="#br0" timeOffset="13678.3793">12968 4327 67,'-11'18'243,"3"2"-119,0 5 77,-2 2-70,8-4-53,0-5-27,2-4-35,0-4-16,0-2-25,4-2-43,8 0 34,4 3 28,5 1 6,-3 0 0,4 4 6,-4 2 1,3 1 25,-5 3 8,-5 0 24,-8 3 39,-1 2 16,-2 2-5,0 2-15,-4 3-27,-8 1-33,-2 0-24,-2-3-15,-5-1-13,5-8-54,-6-8-56,-7-13-99,3-2-57,-1-16-305</inkml:trace>
        </inkml:traceGroup>
        <inkml:traceGroup>
          <inkml:annotationXML>
            <emma:emma xmlns:emma="http://www.w3.org/2003/04/emma" version="1.0">
              <emma:interpretation id="{13AF0197-B88B-4FD7-BD82-624FCC14486F}" emma:medium="tactile" emma:mode="ink">
                <msink:context xmlns:msink="http://schemas.microsoft.com/ink/2010/main" type="inkWord" rotatedBoundingBox="17200,12478 20363,12220 20460,13409 17297,13667"/>
              </emma:interpretation>
            </emma:emma>
          </inkml:annotationXML>
          <inkml:trace contextRef="#ctx0" brushRef="#br1" timeOffset="-69725.2834">15647 4138 548,'0'0'163,"0"-4"-108,0-3 26,18 1 21,15-6-12,7 7-44,13 0-27,6 5-19,12 0-15,31 13-128,-19 5-126,-9-3-240</inkml:trace>
          <inkml:trace contextRef="#ctx0" brushRef="#br1" timeOffset="-70664.014">15862 3829 372,'0'-1'98,"0"-4"-53,5-3 66,13-5 30,16-1-25,13-2-16,30-1-30,37 3-14,31 5 8,11 0-38,-3 4 12,-35 5-1,-39 0-36,-18 0-1,-4 0-43,0 0-48,8 5-25,23 5-51,-25-2-29,-17 1-143</inkml:trace>
          <inkml:trace contextRef="#ctx0" brushRef="#br1" timeOffset="-69944.0357">16088 4138 189,'-4'0'182,"4"0"-45,0 0 20,-2 2-5,-2 11-57,2 5-29,-4 6 11,4 11-11,0 3-12,2 6-17,0 6-22,0-5-15,-2-3-3,2-5-45,-7-7-70,3-7-55,1-10-128</inkml:trace>
          <inkml:trace contextRef="#ctx0" brushRef="#br1" timeOffset="-69490.9059">16428 4178 153,'0'9'361,"0"7"-195,0 7-2,0 9 18,0 11-62,0 3-42,0 10-7,0-1-6,0-2-20,0-5-20,0-5-25,0-12-7,0-9-43,0-8-47,0-10-53,0-4-31,0-9-45,0-12-77,-10-8-45</inkml:trace>
          <inkml:trace contextRef="#ctx0" brushRef="#br1" timeOffset="-69255.3853">16430 4303 290,'12'22'244,"2"13"-33,2 5-15,7 4-29,2 2-29,-4-5-1,4-5-23,-1-7-46,1-9-29,-2-8-37,-5-7-2,4-5-6,-2-8 5,5-21 1,-5-12 1,0-12-1,-1-7-15,-7-8-57,-8-3-84,-4-12-55,0 16-49,0 16-47</inkml:trace>
          <inkml:trace contextRef="#ctx0" brushRef="#br1" timeOffset="-68333.4997">17136 4325 101,'0'0'183,"0"-2"-21,0 2-28,0 0-52,0-2-4,0 2 0,0 0-11,0 0 0,0 0-18,0 0-4,0-4 9,4-1-10,16-2 19,0 1-5,13-2-22,-1 2-21,7-3-15,2 4-2,6 0-25,-7 3-50,1 0-46,8 2-67,-12 0-38,-9 0-90</inkml:trace>
          <inkml:trace contextRef="#ctx0" brushRef="#br1" timeOffset="-68067.8548">17365 4069 679,'-4'10'247,"-1"5"-129,-4 3 68,6 2-47,-4 2-104,5 5-23,2 5-6,0 5-6,0 4-32,9 2-73,3-3-25,2-3 6,8 5-64,-2-11-51,-2-7-33</inkml:trace>
          <inkml:trace contextRef="#ctx0" brushRef="#br1" timeOffset="-67504.0514">17796 4158 80,'0'0'282,"0"0"-88,0 0 25,0 0-36,0 0-91,7 0-35,7 0-8,11 0 41,5 0-9,9 0-35,3 0-27,5 4-19,2 1-41,-4 1-86,6 4-92,-13 0-105,-11 2-273</inkml:trace>
          <inkml:trace contextRef="#ctx0" brushRef="#br1" timeOffset="-67285.2798">17911 4354 340,'0'0'345,"0"0"-196,0 0 24,0 2-3,6 0-96,10 0-52,2 3-2,11 2 13,5 1-22,5-3-11,2-5-49,6 0-27,-3 0-36,3-9-40,-8-7-40,7-10-24,-11 3-53</inkml:trace>
          <inkml:trace contextRef="#ctx0" brushRef="#br1" timeOffset="-67755.1516">18049 4154 454,'0'0'176,"0"0"-17,0 4 72,0 13-75,0 8-68,0 5 9,0 8-36,0 5-6,0 4-18,0 0-24,0 0-13,0-5-21,0-5-29,0-5-30,2-7-46,2-6-35,3-10-58,-5-5-54,-2-4-315</inkml:trace>
          <inkml:trace contextRef="#ctx0" brushRef="#br1" timeOffset="-66863.4179">18419 4213 9,'2'14'252,"5"17"-113,-2 14 12,4 14-15,3 4-39,-6 5 14,2-6-12,5-3 1,-10-11-25,8-11-7,-9-12-20,1-8-35,2-12-13,-5-5-13,0 0-28,0 0-27,0-14-24,0-15 28,0-11 50,0-11 14,0-6 5,0-4-5,0-2 0,8 2 0,6 6 10,7 8-8,5 9 4,2 11 1,7 7 9,-1 10 10,3 5 2,0 5 14,-2 0 36,-14 13 29,0 6 43,-8 1 2,-8 0-9,-5 0-23,0 1-36,-12-1-84,-16 0-37,-9 1-73,-8-3-44,-6-8-63,-19-8-46,6-2-60,12 0-221</inkml:trace>
        </inkml:traceGroup>
        <inkml:traceGroup>
          <inkml:annotationXML>
            <emma:emma xmlns:emma="http://www.w3.org/2003/04/emma" version="1.0">
              <emma:interpretation id="{DC4B428B-2193-4B57-82BE-A72CE365E481}" emma:medium="tactile" emma:mode="ink">
                <msink:context xmlns:msink="http://schemas.microsoft.com/ink/2010/main" type="inkWord" rotatedBoundingBox="21412,12717 21980,12670 22021,13175 21453,13221"/>
              </emma:interpretation>
            </emma:emma>
          </inkml:annotationXML>
          <inkml:trace contextRef="#ctx0" brushRef="#br2" timeOffset="-22214.5966">19872 4061 202,'0'0'64,"0"0"12,0 0 15,0 0-39,0 0-20,0 0-6,0 0 24,0 0-5,0 0 2,0 0 21,0 0 26,0 0 4,0 0-13,0 0-34,0 0 2,0 10-5,0 8 1,0 11-4,0 11 7,0 5 6,0 0-7,0-1-12,0-2-14,0-8 17,0-5-26,0-5-7,0-3-9,0-7-36,0-4-14,0-1-18,0-8-48,0-1-32,0 0-53,-4-6-34,2-8-52</inkml:trace>
          <inkml:trace contextRef="#ctx0" brushRef="#br2" timeOffset="-21870.843">19886 4148 464,'5'20'113,"2"5"-19,3 8 109,3 7-36,3 3-68,3-3-20,0 1-3,2-5-20,6-4-23,-3-8-18,3-8-8,-1-10-5,2-6-1,4 0 6,5-22-1,0-13-6,0-7 0,-5-7-6,1-4 6,-9 3-7,-7-2-13,-3 5-47,-4 2-27,-10-10-54,0 14-54,-7 5-88</inkml:trace>
        </inkml:traceGroup>
        <inkml:traceGroup>
          <inkml:annotationXML>
            <emma:emma xmlns:emma="http://www.w3.org/2003/04/emma" version="1.0">
              <emma:interpretation id="{035A9EF5-14E1-49DB-BA51-9C8E7F39EE0D}" emma:medium="tactile" emma:mode="ink">
                <msink:context xmlns:msink="http://schemas.microsoft.com/ink/2010/main" type="inkWord" rotatedBoundingBox="22802,12367 24773,12206 24845,13082 22873,13243"/>
              </emma:interpretation>
            </emma:emma>
          </inkml:annotationXML>
          <inkml:trace contextRef="#ctx0" brushRef="#br1" timeOffset="89681.5744">21445 3753 157,'-9'0'93,"1"0"-21,2 0 9,2 0-47,0 2-8,0 1 16,2-3 10,2 0 23,0 0 7,0 0 32,0 0 10,0 0-17,0 0-13,0 0-24,0 0 2,0 0-5,0 0-5,0 0 5,0 0-3,0 0-9,0 0 6,0 0-2,0 0-5,0 0-13,0 0-9,0 0 4,0 0-2,0 4 3,-2 6 2,-10 4-3,-2 9-23,-3 7-12,-3 5 5,-1 1 3,3 3-7,2-5 9,4-2-3,1-8-8,3-6-1,4-7-5,4-7 5,0-1-8,0-3-26,0 0 11,0 0-1,0 0-6,0 0-13,0 0-4,0 0-2,9 0 1,5-4 39,-2 1 10,-4 0 0,0 1 0,-4 0 0,3 2 0,-7 0 6,0 0 0,1 0 13,-1 0 19,0 0 5,2 10-5,0 7-15,0 2-2,3 4-20,-3 0 7,-2 1-8,2-1-38,-2 0-44,1 2-45,1-2-29,5-2-14,-5-2-25,8-3-31,-6-5-51,6-5-250</inkml:trace>
          <inkml:trace contextRef="#ctx0" brushRef="#br1" timeOffset="85554.1319">21355 3662 525,'0'0'367,"0"0"-261,0 0 29,0 0-2,0 0-71,12 0-9,17 0 55,13 0 57,18 3-57,8 11-29,12-1-3,3 0-7,3 0-32,1-4-29,-5-1 12,-3-6-20,-4-2-16,-8 0-74,-3 0-61,-6 0-40,-5 0-27,5-4-39,-16 0-61,-12 4-345</inkml:trace>
          <inkml:trace contextRef="#ctx0" brushRef="#br1" timeOffset="90338.9214">21579 4040 398,'0'0'238,"0"-1"-149,0 1 82,0-3-36,2 0-96,10-4-10,4 1 25,5-1-14,-1 2-9,2 1 2,-1 0-7,-5 4-19,-4 0 6,-2 0-7,-4 0 3,-4 0 2,-2 0 5,0 4 41,0 10 18,0 3-38,-8 2-37,-4 2 0,0-5-22,0-3 12,3-8 8,4 0-14,0-5-10,5 0-9,0 0-2,0 0-3,0 0 11,0 0 16,5 0 0,-2 4 0,8 3 13,5 4 6,0 3 19,3 3-14,-3-3-2,-4 2 16,-2-4 27,-6 1 26,0-1 18,-4 0-6,0-2 5,0 0-20,0-2-18,-2 3-32,-4-4-21,-6 2-4,0-1-22,-2-2-10,-5 0-16,-1-2-47,-3-2-28,-3-2-15,0 0-23,1 0-34,-1 0-32,8 0-47</inkml:trace>
          <inkml:trace contextRef="#ctx0" brushRef="#br1" timeOffset="91885.8134">22193 4022 535,'0'0'91,"0"-2"-42,0 2 31,0-2-57,0-1-23,0-2 8,10-3 13,-2-1 8,2-1-3,3-4 9,-1 0 13,2-4-7,-2 1-1,3 1-21,-3-1-9,-2 8-9,-4 3 0,-1 2-1,-4 4 1,-1 0 25,0 0 41,0 0 25,0 14 26,-1 12-49,-12 6-41,1 8-6,0-4-12,-1 1 19,3-7-28,0-1-1,2-9-37,3-4-94,5 1-40,0-7-60,0-2-131</inkml:trace>
          <inkml:trace contextRef="#ctx0" brushRef="#br1" timeOffset="92229.567">22457 3975 25,'0'0'320,"0"0"-184,0 0 35,-2 6-47,-4 11-57,-4 3-8,0 4 11,2 5-32,-2 4 21,5-1 22,5 0-7,0-5-4,0-4 11,0-7-30,9-6-22,1-4-29,3-6-4,3 0 4,1-4 14,2-16-14,1-9 0,-1-8-6,-3-1-23,-4-3-37,-6 0-33,-6 7-31,0 1-31,-8 11-64,-9 9-177</inkml:trace>
          <inkml:trace contextRef="#ctx0" brushRef="#br1" timeOffset="92731.4057">22793 3965 107,'0'0'228,"0"0"-140,0 0 104,0 0-16,0 0-25,0 0-25,0 10-19,0 7-54,-2 6-34,0 2-18,-2 3 10,2-2-10,2-2 8,0-2 6,0-2-14,0-2 0,12 1 0,0-3 1,4 3 8,3-5-9,-4 2 8,-3-4 24,-5 3 15,-3-3 41,-1-1 29,-3 6 1,0-1-24,-3 1-28,-13 1-39,-2-1-18,-5-3-10,-3-4-38,-2-2-14,1-6-46,1-2-39,1 0-22,1-5-9,-3-24-30,8-3-83,0 5-102</inkml:trace>
          <inkml:trace contextRef="#ctx0" brushRef="#br1" timeOffset="92950.1592">22740 3866 439,'4'0'334,"3"0"-167,7 0 103,4 0-6,10 0-110,7 0-69,8 0-49,2 0-5,-1 0-31,-1 0-13,-1 0-108,0 0-47,9 0-46,-15-2-67,-8-7-214</inkml:trace>
        </inkml:traceGroup>
      </inkml:traceGroup>
    </inkml:traceGroup>
  </inkml:traceGroup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3:05.00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2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DD72D0B8-F5DD-4C36-BEE8-56EEB5E9383C}" emma:medium="tactile" emma:mode="ink">
          <msink:context xmlns:msink="http://schemas.microsoft.com/ink/2010/main" type="writingRegion" rotatedBoundingBox="210,8580 23961,7988 24226,18647 476,19239"/>
        </emma:interpretation>
      </emma:emma>
    </inkml:annotationXML>
    <inkml:traceGroup>
      <inkml:annotationXML>
        <emma:emma xmlns:emma="http://www.w3.org/2003/04/emma" version="1.0">
          <emma:interpretation id="{D18FA0C0-62D5-4EBA-91E5-EC9395F92588}" emma:medium="tactile" emma:mode="ink">
            <msink:context xmlns:msink="http://schemas.microsoft.com/ink/2010/main" type="paragraph" rotatedBoundingBox="12997,8259 14686,8239 14695,8919 13005,8940" alignmentLevel="3"/>
          </emma:interpretation>
        </emma:emma>
      </inkml:annotationXML>
      <inkml:traceGroup>
        <inkml:annotationXML>
          <emma:emma xmlns:emma="http://www.w3.org/2003/04/emma" version="1.0">
            <emma:interpretation id="{C02CC9A7-2789-43CD-992A-0BA7EDEFCBFB}" emma:medium="tactile" emma:mode="ink">
              <msink:context xmlns:msink="http://schemas.microsoft.com/ink/2010/main" type="line" rotatedBoundingBox="12997,8259 14686,8239 14695,8919 13005,8940"/>
            </emma:interpretation>
          </emma:emma>
        </inkml:annotationXML>
        <inkml:traceGroup>
          <inkml:annotationXML>
            <emma:emma xmlns:emma="http://www.w3.org/2003/04/emma" version="1.0">
              <emma:interpretation id="{677E88A4-9772-4916-99D4-A1A8F2B4B9B6}" emma:medium="tactile" emma:mode="ink">
                <msink:context xmlns:msink="http://schemas.microsoft.com/ink/2010/main" type="inkWord" rotatedBoundingBox="12997,8259 14686,8239 14695,8919 13005,8940"/>
              </emma:interpretation>
            </emma:emma>
          </inkml:annotationXML>
          <inkml:trace contextRef="#ctx0" brushRef="#br0">-1 80 624,'2'-11'198,"2"-5"-60,6 3 69,5-3-79,7 1-60,6 7-6,7 7-17,5 1-3,8 1 13,-3 20-17,2 4-10,-6 6-5,-3 1 2,-8-1-5,-10-1 7,-8-8 11,-4-7-21,-6-2 11,-2-6 1,0-3 9,-4-2 3,-13-2-3,0 0-4,-9 0-13,3-10-21,5 0 1,-2 1 11,8 1-12,8 4 0,2 4-2,2 0-14,0 0-9,14 13-11,5 13 14,14 9 22,-4 7 7,5 3-7,-7-1 2,-3-2-1,-10-2-1,-4-6 1,-10-5 0,0-5 15,-6-4 22,-14-3 30,-14-3 8,-3 0-39,-6-6 18,-7-4-30,1-4-7,7 0 13,5-2-31,5-14-34,12-4-48,2-3-54,18-19-94,0 5-88,8 4-43</inkml:trace>
          <inkml:trace contextRef="#ctx0" brushRef="#br0" timeOffset="-690.6423">133 12 675,'0'0'297,"0"0"-211,0 0 63,0 0-20,0 0-79,0 3-3,0 13 36,0 6 29,-6 2-25,-6 1 7,1 4-23,-3 5-2,-2 4-26,-6 5-36,-2 4-7,7 1-15,-3-7-57,6-5-45,4-7-50,6-7-25,4-9-75,0-7-298</inkml:trace>
          <inkml:trace contextRef="#ctx0" brushRef="#br0" timeOffset="62.5082">584 251 1032,'2'-1'377,"6"-2"-290,4-3 22,7-1-47,13-3-32,8 0-3,1 4-8,9 3-11,-3 3-8,-2 0-84,15 16-134,-17 3-86,-7-1-346</inkml:trace>
          <inkml:trace contextRef="#ctx0" brushRef="#br0" timeOffset="254.0158">902 310 1050,'-8'0'284,"4"0"-97,-4 0 74,6 0-150,2 0-63,0 0-48,0 0-28,10 0-8,6 0-27,6 5-55,16 5-43,-4-2-68,-7-3-274</inkml:trace>
          <inkml:trace contextRef="#ctx0" brushRef="#br0" timeOffset="1089.6115">1320 349 1010,'0'0'355,"0"0"-188,0 0 56,0-3-135,1-6-71,15-7 20,8-6 2,10-3-11,-1-8-4,9 0-15,-3 2-9,-6-1-1,1 7-14,-8 5 5,-4 4 9,-10 7 1,-6 4 10,-5 5 14,4 0 23,-5 0 13,0 20-1,0 14 2,0 15 1,-6 12-21,-5 8-13,6 4-28,-3 0-14,8 15-137,0-19-118,0-13-385</inkml:trace>
        </inkml:traceGroup>
      </inkml:traceGroup>
    </inkml:traceGroup>
    <inkml:traceGroup>
      <inkml:annotationXML>
        <emma:emma xmlns:emma="http://www.w3.org/2003/04/emma" version="1.0">
          <emma:interpretation id="{400F9589-F66E-4994-9C51-D4C30FDAF9AC}" emma:medium="tactile" emma:mode="ink">
            <msink:context xmlns:msink="http://schemas.microsoft.com/ink/2010/main" type="paragraph" rotatedBoundingBox="13873,9221 23985,8958 24036,10937 13925,11199" alignmentLevel="4"/>
          </emma:interpretation>
        </emma:emma>
      </inkml:annotationXML>
      <inkml:traceGroup>
        <inkml:annotationXML>
          <emma:emma xmlns:emma="http://www.w3.org/2003/04/emma" version="1.0">
            <emma:interpretation id="{923C193F-F04A-4047-9873-4F41E0BFC289}" emma:medium="tactile" emma:mode="ink">
              <msink:context xmlns:msink="http://schemas.microsoft.com/ink/2010/main" type="line" rotatedBoundingBox="13873,9221 23985,8958 24015,10126 13904,10388"/>
            </emma:interpretation>
          </emma:emma>
        </inkml:annotationXML>
        <inkml:traceGroup>
          <inkml:annotationXML>
            <emma:emma xmlns:emma="http://www.w3.org/2003/04/emma" version="1.0">
              <emma:interpretation id="{3410786E-7C47-4D8C-82EF-4865782608E0}" emma:medium="tactile" emma:mode="ink">
                <msink:context xmlns:msink="http://schemas.microsoft.com/ink/2010/main" type="inkWord" rotatedBoundingBox="13875,9299 15650,9253 15668,9970 13894,10016"/>
              </emma:interpretation>
            </emma:emma>
          </inkml:annotationXML>
          <inkml:trace contextRef="#ctx0" brushRef="#br0" timeOffset="15452.4535">839 1158 717,'2'-2'316,"6"-2"-251,6 1-29,3-1 33,9 3-21,8 1-28,4 0-1,1 0-1,-1 8 2,1 7 7,-1 5 13,-4 0 28,-7 0 50,-10-1-14,-3-3-19,-5-2 1,-6-5-4,-3-2-4,0 2 21,-3 4-26,-20 2-27,-6 5-21,-7 3-16,-3-4-9,1-3-14,9-7-20,-1-7-41,10-4-50,7-20-174,3-3-318</inkml:trace>
          <inkml:trace contextRef="#ctx0" brushRef="#br0" timeOffset="15108.681">993 1137 317,'0'0'670,"0"0"-564,0 0 2,0 0 43,0 0-39,0 0-28,0 0 34,0 0-38,0 0 11,0 0-28,0 0-12,0 0-4,0 3 3,0 15-12,0 9 5,0 15-9,0 7-13,0 7-4,-2 1-11,-6 0-6,3-6-47,-2-5-46,3-6-26,3-9-35,-1-11-83,2-9-119,-7-9-442</inkml:trace>
          <inkml:trace contextRef="#ctx0" brushRef="#br0" timeOffset="16402.6534">1764 1021 647,'-8'0'571,"3"-2"-478,-5 2 107,-4 0 17,2 0-84,-10 18-38,3 15-31,-12 13-13,4 12-5,3 9-7,7 4 3,8 0-20,9 2-22,19-6-12,22-6-53,20-7-79,48-9-131,-10-15-218,-10-14-236</inkml:trace>
          <inkml:trace contextRef="#ctx0" brushRef="#br0" timeOffset="15889.9584">2055 1161 959,'0'0'261,"0"0"-87,0 0 89,0 0-101,-10 0-73,-4 0-11,-6 15-21,-6 5-27,-3 13-5,-7 5-9,7 9 16,3-2 9,8 0-14,12-2-9,6-7-8,12-1-10,20-10 0,15-5-17,13-8-31,5-11-45,26-1-104,-14-9-123,-16-5-385</inkml:trace>
          <inkml:trace contextRef="#ctx0" brushRef="#br0" timeOffset="18153.7551">2613 1462 258,'0'-4'166,"0"-4"25,2 2-41,-1 0-42,-1-1 10,0 4 9,2 3-8,-2-1-16,0 1-10,0 0 6,0 0-5,0 0-14,0 0-5,0 4-52,0 12-22,0 8 20,0 7-5,0 4-16,0 1-28,0-2-56,0-1-85,0-9-81,10-5-273</inkml:trace>
        </inkml:traceGroup>
        <inkml:traceGroup>
          <inkml:annotationXML>
            <emma:emma xmlns:emma="http://www.w3.org/2003/04/emma" version="1.0">
              <emma:interpretation id="{FC4364A1-F6CB-4EB1-85B5-C1FF25581914}" emma:medium="tactile" emma:mode="ink">
                <msink:context xmlns:msink="http://schemas.microsoft.com/ink/2010/main" type="inkWord" rotatedBoundingBox="16071,9244 18498,9181 18521,10075 16094,10138"/>
              </emma:interpretation>
            </emma:emma>
          </inkml:annotationXML>
          <inkml:trace contextRef="#ctx0" brushRef="#br0" timeOffset="19686.8219">3190 1325 324,'0'0'281,"0"-1"-89,0-1-62,0-1 23,0 0-32,0-1-19,0-2-14,0 0-9,0-2-5,0 0-4,0 2-3,-4 0-18,4 1-9,-6 2 2,4-1-14,0 2 7,0 2 3,2 0-18,-2 0 4,-6 0 1,2 0-12,-6 0-12,-1 0 0,-4 6 0,2 8 2,1 4-2,0 3 16,2 5-17,2 0 15,6-2-1,1-1 4,3-5-3,0-2-9,0-4-5,0-3-1,7-1 13,7-4-13,4-1-2,0-3-25,4 0-10,3-11-19,-5-8-27,2-6 29,-2 1 13,-6-2 7,-7 2 25,-1 5-1,-4 5 10,-2 7 9,0 6 34,0 1 59,0 0-14,0 16-36,-8 6-21,2 5 16,6 4-2,0 3-12,0-1-18,16-4-14,11-6-1,9-9-71,12-9-60,21-5-110,-8-19-254,-11-4-766</inkml:trace>
          <inkml:trace contextRef="#ctx0" brushRef="#br0" timeOffset="23326.7645">4002 1223 456,'0'0'153,"0"0"6,0 0-45,0 0-45,0 0-3,0-3 22,0 3-1,0-1 2,0-1-1,0-1 9,0 1-34,0 2 15,0-1-21,0 1 10,0 0-16,0 0-1,0 0 16,-2 8-30,0 8-19,-4 7 12,1 7-22,-2 6 9,2 3-2,3 1-14,-5-5-25,7-3-60,0-9-56,0-8-137,0-12-249</inkml:trace>
          <inkml:trace contextRef="#ctx0" brushRef="#br0" timeOffset="25453.4448">3624 1319 874,'-9'21'410,"-1"12"-278,0 12 56,8 12 1,2 7-107,0 2-54,22-7-28,6-1-36,15 0-118,-4-17-127,-1-11-92</inkml:trace>
          <inkml:trace contextRef="#ctx0" brushRef="#br0" timeOffset="25265.9356">4123 1102 533,'-8'-4'207,"4"0"-21,-4-2 46,3 2-120,-4 1-32,7-1 15,-4 0 7,4 1-4,2 1-14,0 2-8,0 0-29,0 0-18,0 0-8,0 0-21,0 0-23,12 0 23,8 0 5,-2 0 12,4 0 4,2 0-13,-9 9-7,-1-2-2,-6 1 2,-6 0-1,-2 2 0,0 4 18,-12-2 11,-8 1-10,1-2-6,-5-6 3,-2-1 17,4-4-27,7 0 0,1 0 14,7 0-20,4 0 1,3 0-2,0 0-5,0 9-34,13 2 22,8 7 18,0 4 8,9 2 8,-1 1-5,1-2 10,0 1-20,-6-2 14,-9 0-12,-3-4 43,-8-2 17,-4-1 14,0 1 24,-2 2-32,-12 1-14,-9 1-31,-3 0-9,-2-2-15,-7-4-25,1-2-36,1-2-62,-3-4-49,-16-6-110,15 0-253,1 0-409</inkml:trace>
          <inkml:trace contextRef="#ctx0" brushRef="#br0" timeOffset="25859.6738">4431 950 764,'24'16'222,"7"12"58,7 9 5,1 6-91,4 3-34,-10 3-43,-3 1 13,-11 3-33,-5 0-19,-12 9-20,-2 3-12,-6 3-3,-16 3-43,-3-4-30,-5-8-86,-11 0-119,5-18-277,-1-15-948</inkml:trace>
          <inkml:trace contextRef="#ctx0" brushRef="#br0" timeOffset="27222.2303">5058 1361 1178,'-6'2'484,"4"0"-403,-2-2 76,4 0-5,0 0-87,0 0-50,12 0-6,13 2 22,13 4-11,8 4-18,5 3-2,6 7-61,25 7-92,-19-7-173,-10-4-392</inkml:trace>
          <inkml:trace contextRef="#ctx0" brushRef="#br0" timeOffset="27000.4962">5104 1278 1348,'0'0'398,"0"0"-377,5 0 2,13-2-38,10 0 15,10 0-10,-1 0-12,6 2-7,15-3-77,-15 2-122,-9 1-296</inkml:trace>
        </inkml:traceGroup>
        <inkml:traceGroup>
          <inkml:annotationXML>
            <emma:emma xmlns:emma="http://www.w3.org/2003/04/emma" version="1.0">
              <emma:interpretation id="{50884765-82DC-40CB-94A6-77BA08EC831F}" emma:medium="tactile" emma:mode="ink">
                <msink:context xmlns:msink="http://schemas.microsoft.com/ink/2010/main" type="inkWord" rotatedBoundingBox="18952,9089 21224,9030 21254,10197 18982,10256"/>
              </emma:interpretation>
            </emma:emma>
          </inkml:annotationXML>
          <inkml:trace contextRef="#ctx0" brushRef="#br0" timeOffset="34876.4075">7527 1019 472,'0'-2'321,"0"-1"-226,2-4 81,0 2-52,0 1-61,0 0 15,-2 0 15,0 4 43,0 0 0,0 0-30,0 0-8,0 0-7,0 0-11,0 0 8,0 12-51,0 5-27,0 11 15,0 6 21,0 6-9,0 6-6,0-1-8,0-1-22,0-4 12,0-4-13,0-7-17,0-5-20,0-6-47,0-9-49,0-5-24,0-4-99,0 0-81,0 0-35</inkml:trace>
          <inkml:trace contextRef="#ctx0" brushRef="#br0" timeOffset="36703.5035">6922 1052 456,'103'25'268,"-103"-25"-83,0-3 1,0-1-54,0 2-39,0-1-6,0 3-5,0-3 7,0 3-7,0 0-14,0 0-2,-2 0-2,0 0-20,0 12-12,2 6 2,-6 6 1,2 5-1,1 5 2,-2 4-1,0-1 9,3 1-4,0-5 4,-3-1-22,3-6 6,2-9-17,0-5 7,0-4-10,0-6 1,0-2-9,0 0-9,0 0 9,0 0-33,0 0-7,0-10 40,0-6 0,0-3-7,0-7-9,0-3 0,0-1 8,0-2 7,7 1-1,0 3 1,3 1 1,0 1 2,2 4 6,0 4-13,-3 4 5,2 1 0,0 5-1,1 0 4,0 0-10,4 3 5,2 2 1,-4 1-10,0 2 10,-2 0-26,0 0 27,-7 5 0,5 9 27,-4 2-8,2 4-10,-4-1 8,2 2-6,-6-3 2,0 0-3,0-2-1,0 0 1,0-6-9,-8 0 16,-4-5-16,-4-3-1,-6-2-25,-2-2-82,-3-16 35,1-3-35,2 1-85,7-4-59,5 6-74,8 5-455</inkml:trace>
          <inkml:trace contextRef="#ctx0" brushRef="#br0" timeOffset="35979.3223">6922 1052 91,'7'0'163,"-4"0"-26,7 0-88,-4 0-49,2 5-26,-1-3-6,0 0 30,-2-1 2,2 2 20,3 0-20,-6-1-4,6 2-162</inkml:trace>
          <inkml:trace contextRef="#ctx0" brushRef="#br0" timeOffset="34142.5222">6996 1121 968,'0'-1'411,"0"1"-291,0 0 78,0 0 4,0 0-83,1 0-9,-1 0 18,0 0-46,0 0-11,0 0-58,0 0-13,0 0 0,0-2-78,12-4-120,2 0-159,-2 2-354</inkml:trace>
          <inkml:trace contextRef="#ctx0" brushRef="#br0" timeOffset="37641.188">7699 829 370,'0'-2'320,"0"1"-131,0-2 36,0 2-44,0-3-37,-2 2-5,0-3-22,-1 4-31,-2 1-6,0 0-21,3 0 0,-8 0-5,0 0-10,-2 0-6,0 0-20,-2 0 6,0 4 2,2 4 16,0-3-13,5 3-1,-5 1 8,0-2-13,4 3-21,2 1 29,-4 2-25,2-1 1,1 2-6,-2-1 18,4 3-18,-3 0-1,-1 0 8,4-2 0,-1-1-2,2 2-3,0-4-2,2 3-1,-4-3 15,2 1-6,2 0-9,-4 2 7,2 0-2,3 0-5,-6 2 1,5 4 4,-1-3-4,1 6-1,-3-4 14,2 0-13,1-1 6,0 0 4,2 0-5,-2-1 12,-3 1-18,5 3 1,0-4 20,0 3-20,0-3 13,0 1-5,0 0-7,0-4-2,0 0 1,0-1-7,7-1 0,-3 0 6,4 2 4,-1 0-4,1-1 0,2-2 0,-2-1 0,2 0-1,2-1-4,2 2 3,-1 0-6,7-1-7,-2 0-22,4-1-26,2 0-26,13-3-50,-7-5-101,-3 1-296</inkml:trace>
          <inkml:trace contextRef="#ctx0" brushRef="#br0" timeOffset="41673.3181">8036 1116 168,'0'-4'200,"0"0"-141,0-2 29,0 2-50,0 0-14,0 0 44,0 2 49,0 0 22,0 0-20,0 0 3,0-2-18,-2 0-16,2 3-17,0-4-21,0 2-10,-5-3-12,5 2-3,0-2 2,0 0 5,0 0 3,0 2-4,0 1 10,0 3 21,0 0 6,0 0 5,0 0 6,0 0-5,-4 11 8,1 9-21,-2 9-14,0 7-22,1 3 15,-4 1-12,4-4-13,4-11-4,-4-6-11,4-8-73,0-7-76,0-4-99,-2 0-113,2-15-48</inkml:trace>
          <inkml:trace contextRef="#ctx0" brushRef="#br0" timeOffset="41782.6945">8036 1116 821</inkml:trace>
          <inkml:trace contextRef="#ctx0" brushRef="#br0" timeOffset="42157.7172">8036 1116 821,'-14'-120'157,"29"120"117,7 0-19,4 6-83,0 6-51,-1 4-17,-5-1-40,-2 1-21,-6 0-14,-7-1 1,-3-1 6,-2-2 0,0 0-14,0-2-9,-7-2 0,-5-4-13,0-3-10,0-1-24,-2 0 12,4 0-6,0 0 10,5 0 2,0 0 14,5 0-7,0 0-7,0 0-12,0 0 0,8 5 19,6 6 9,0 3 19,0 1-5,-2 1 1,-4-1 7,-6 1 19,-2-3 30,0 1 24,0-1 7,-9 3-21,-4 0-24,-5-1-26,-2-2-25,-1-2-2,-9-4-4,4-3-28,-1-4-39,1 0-11,4 0-36,4-10-25,7-7-71,2 1-169,7 2-400</inkml:trace>
          <inkml:trace contextRef="#ctx0" brushRef="#br0" timeOffset="30281.4199">6472 1059 644,'0'2'186,"0"-1"-112,2 2 76,-2-2-53,0 1-38,0-2 51,0 2 40,0-2-14,0 3-2,0-3-12,0 0-30,0 1 14,0-1-25,0 0-19,0 3-11,0-3-11,0 0-4,0 0-11,0 0 8,0 0 5,0 0-30,0 0-8,0 0-25,0 0-26,0-3 40,0-6 10,0-6 1,2-4 0,1-5-1,-3-3-11,2 1-14,-2-1 6,0 3 9,0 2 3,0 7 8,-7 0 9,-2 8 4,-1-2 2,1 6-3,-9-2-2,0 4 13,-5-2 8,-3 3-30,-2 0 10,-6 0 5,3 0-15,-3 0 7,7 3 4,-5 3 7,6-1-19,7 2-7,-1-1 5,4-2-4,6 3-1,4-2-10,-2-2-2,6 0-5,2 2-14,0 2 4,0 2 6,12 4 19,4 8 8,6 2 1,2 1 1,-5 1-1,1 1 0,-4-4-1,-6-4 1,-5-2-14,-5-1-1,0 1 15,0 0 11,-13 1 14,-9 3 6,-4 0-14,-5 0 8,-5 2 0,0-4 0,3-1 2,1-1 3,6-2-8,11-2-6,3-4-4,8 2-12,4 0-4,0 1-2,0 3 6,14 2 0,5 2 0,13 0 0,4-2-8,5-1-1,9-3-16,-1-2-79,-2-1-27,16-1-45,-13-4-181,-11 0-208</inkml:trace>
          <inkml:trace contextRef="#ctx0" brushRef="#br0" timeOffset="30843.9435">6100 1748 605,'6'-7'349,"-2"-1"-180,4-3 100,-3 4-29,4-1-113,-8 4-42,-1 2-9,0 0-12,0 2 5,0 0 2,0 0 4,-11 0 2,-5 4-37,-6 6-13,0 2 2,3 1 4,5 2 1,2-2-6,4 3-16,8-2-4,0-1-8,0-1-6,8-2-8,8-3-20,6-4-6,-3-3-10,5 0 13,1 0-3,1-14 29,-2-4-6,-2-2-19,-6 3 5,-6 1 6,0 4 25,-8 6 0,-2 6 21,0 0 50,0 0 25,0 6-16,0 12-36,0 4-18,0 6-3,3 1 3,7 3-14,6-3-12,4 0-9,1-8-98,9-5-93,10-7-31,-9-2-272,-1-5-457</inkml:trace>
        </inkml:traceGroup>
        <inkml:traceGroup>
          <inkml:annotationXML>
            <emma:emma xmlns:emma="http://www.w3.org/2003/04/emma" version="1.0">
              <emma:interpretation id="{999A3FD8-4193-4A45-8F7B-FB58AA6D3423}" emma:medium="tactile" emma:mode="ink">
                <msink:context xmlns:msink="http://schemas.microsoft.com/ink/2010/main" type="inkWord" rotatedBoundingBox="21565,9061 23986,8998 24008,9838 21587,9901"/>
              </emma:interpretation>
            </emma:emma>
          </inkml:annotationXML>
          <inkml:trace contextRef="#ctx0" brushRef="#br0" timeOffset="43972.2051">9959 1104 981,'0'-2'224,"0"2"-88,0 0 116,0 0-105,0 16-64,-2 8 33,-2 10-24,-2 4 0,2 4-13,0-2-12,3-7 14,1-6-48,0-11-33,0-7-6,0-7-43,0-2-32,0 0-54,0-10 63,1-9 28,5-11-26,0-4-58,-2-6-25,4-5 13,-4-4 24,1-3-42,4 0-4,3 5 54,3 10 61,4 12 47,2 6 62,4 11 81,1 8-4,4 0 18,-6 0 14,2 12-6,-5 3-20,-5 1-37,-6-5-5,-2 1-11,-8 0-12,0-3-17,0 2-33,-14-2-21,-12 1-9,-6 2-95,-5-5-23,-3 2-31,-5 3-120,8-3-82,11 1-422</inkml:trace>
          <inkml:trace contextRef="#ctx0" brushRef="#br0" timeOffset="44728.7746">10544 752 789,'-21'0'318,"-5"0"-231,-6 12 55,1 6 35,-5 10-110,2 3-19,1 12 36,1 5 7,1 7-18,5 5-9,4 3 7,8 3-17,13-1-29,1-2-25,25 8-72,8-15-181,3-13-316</inkml:trace>
          <inkml:trace contextRef="#ctx0" brushRef="#br0" timeOffset="44440.9795">10501 1163 546,'2'-10'285,"-2"-1"-169,0-1 124,0 0-50,0 4-23,0 4 30,-6 4-16,-8 0-21,-4 0-37,1 12-11,-2 6-5,4 6-24,1-1 0,4 1-35,6-4-23,4-5-17,0-4-8,0-8-15,0-3-52,8 0-21,2 0-37,8-6 31,1-9-20,3-3-1,0-3-13,-3 5 46,0 7 56,-5 5-6,-5 4 32,-1 0 65,0 16 56,2 11 21,-2 1-9,4 1-18,1 4-33,6-4-34,0-2-17,5-8-31,1-3-63,3-8-103,8-8-46,-9 0-81,-7-16-381</inkml:trace>
          <inkml:trace contextRef="#ctx0" brushRef="#br0" timeOffset="44968.7573">10928 962 869,'2'4'637,"5"20"-532,0 9 165,-2 10-7,2 7-107,-7 3-52,0 5-2,0-1-41,-12-1-61,-10-2 0,-8-4-86,-31 10-110,8-14-147,0-9-995</inkml:trace>
          <inkml:trace contextRef="#ctx0" brushRef="#br0" timeOffset="42438.9532">8672 936 234,'0'0'1125,"0"0"-945,0 12 37,-4 10-8,-8 7-137,1 11 0,-8 7 49,2 7-23,1 0-34,-4-2-15,4-4-27,6-4-22,5-7-12,5-8-99,0 3-96,15-8-120,1-9-403</inkml:trace>
          <inkml:trace contextRef="#ctx0" brushRef="#br0" timeOffset="42894.0649">8939 1189 793,'0'-4'397,"0"2"-222,-8-1 135,-6 3-106,-2 0-76,-1 0-25,-5 9-22,0 7 2,3 2 7,-2 4-32,8-1 3,4 3-8,4-2-17,5-1-21,0-3-15,0-6-9,10-3-43,4-8-34,1-1-74,7-1 69,-4-15 35,2-5-17,-6 2-5,-1-3 15,-2 2 32,-4 6 22,-1 7 6,-6 2 3,2 5 30,-2 0 37,4 12 14,2 10 10,-4 6-8,8 5-14,-4 1-27,2-1-13,4-5-23,-3-4-6,8-8-44,0-8-79,10-8-109,-5-5-148,0-8-228</inkml:trace>
          <inkml:trace contextRef="#ctx0" brushRef="#br0" timeOffset="43253.4635">9105 867 540,'10'0'240,"4"0"-8,8 0 63,3 12-74,1 8-47,3 8-32,-1 9-38,-4 11-20,-4 5-6,-11 6 12,-4 2 27,-5 4 1,0-1-27,-8-5-15,-8-4-23,0-9-10,4-9-16,0-7-27,4-8-50,3-6-55,-2-3-65,4-3-52,1-3-132,2-5-462</inkml:trace>
          <inkml:trace contextRef="#ctx0" brushRef="#br0" timeOffset="43425.3404">9585 1230 1556,'0'0'394,"0"0"-298,0 0 2,0 0-98,0 2-181,2 7-115,2 0-222</inkml:trace>
        </inkml:traceGroup>
      </inkml:traceGroup>
      <inkml:traceGroup>
        <inkml:annotationXML>
          <emma:emma xmlns:emma="http://www.w3.org/2003/04/emma" version="1.0">
            <emma:interpretation id="{843B06E1-147F-4F96-8691-75AA1312FC22}" emma:medium="tactile" emma:mode="ink">
              <msink:context xmlns:msink="http://schemas.microsoft.com/ink/2010/main" type="line" rotatedBoundingBox="19973,10023 22876,10188 22826,11065 19923,10899">
                <msink:destinationLink direction="with" ref="{670EA4FE-9143-4883-9254-737795A3BC8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51117B2B-C6CF-477D-B41B-A047484A4B55}" emma:medium="tactile" emma:mode="ink">
                <msink:context xmlns:msink="http://schemas.microsoft.com/ink/2010/main" type="inkWord" rotatedBoundingBox="19933,10735 19969,10738 19968,10753 19932,10751"/>
              </emma:interpretation>
            </emma:emma>
          </inkml:annotationXML>
          <inkml:trace contextRef="#ctx0" brushRef="#br0" timeOffset="45875.0192">6893 2480 1233,'0'0'708,"0"0"-610,0 0-55,0 0 14,0 0-57,2 0-50,0 0-16,1 0-59,7 0-66,-1 0-157,1 0-716</inkml:trace>
        </inkml:traceGroup>
        <inkml:traceGroup>
          <inkml:annotationXML>
            <emma:emma xmlns:emma="http://www.w3.org/2003/04/emma" version="1.0">
              <emma:interpretation id="{03C86CCB-5550-415D-B847-66799C6821D5}" emma:medium="tactile" emma:mode="ink">
                <msink:context xmlns:msink="http://schemas.microsoft.com/ink/2010/main" type="inkWord" rotatedBoundingBox="20534,10055 22876,10188 22826,11065 20484,10931"/>
              </emma:interpretation>
            </emma:emma>
          </inkml:annotationXML>
          <inkml:trace contextRef="#ctx0" brushRef="#br0" timeOffset="46689.4127">7516 2210 100,'0'0'621,"0"-1"-553,0-4 59,0 3 7,0 0-37,3-5-16,4 2 7,-6 2 14,3-3-12,0 0-6,0 0-10,-2 3-33,2-2 12,-2 3-27,-2 0 14,4 0-29,-4 0 5,0 2 18,0 0-13,0 0 17,0 0-15,0 0 14,0 0 7,0 0-7,0 15 13,0 5-6,0 11 0,0 12-20,0 12-2,0 7-4,0 1 19,0-4-18,0-10-3,0-15-5,0-12-8,0-12-3,0-10-45,0 0-83,0-10 48,0-17 17,-8-10-3,0-5-27,0-6-3,-3-4 18,-1 1-25,2 0 33,-1 2 12,6 3 23,3 11 35,2 7 1,0 8 35,19 6 27,7 6 33,8 7-13,7 1 28,3 0-35,1 11-16,-1 9-17,-4 2 11,-13-1-14,-5 1 21,-8-3 18,-12 2 9,-2-4-8,0 1-21,-4-2-22,-16 0-37,-6-4-27,-3-4-84,-5-7-21,-2-1-18,3 0-63,-4-13-19,11-1-107,6 0-73</inkml:trace>
          <inkml:trace contextRef="#ctx0" brushRef="#br0" timeOffset="47331.1608">8397 2335 67,'0'-2'812,"0"0"-613,0-1-18,0-2-7,-6 1-65,-6 0 16,-3 3-18,-5 1-18,-2 0-7,1 0 8,-1 1-12,6 12 0,2 0 16,4 3-28,8 6-3,2 1-21,0 3-15,4-1-26,18-2 8,4-6-9,3-2-43,7-8 6,0-1 3,1-6-67,4 0-47,-5-9-114,-10-4-304</inkml:trace>
          <inkml:trace contextRef="#ctx0" brushRef="#br0" timeOffset="48629.1703">8140 1913 675,'-17'21'847,"-5"7"-698,2 9 36,-2 9-29,10 7-86,2 6-58,10 9-11,0 7 9,34 4-10,11 6-45,54 24-76,-8-23-127,-6-17-269</inkml:trace>
          <inkml:trace contextRef="#ctx0" brushRef="#br0" timeOffset="47643.6654">8905 2072 788,'0'0'387,"0"0"-80,0 0 22,0 7-125,-2 6-83,-3 6-5,-7 4-3,2 10-29,-4 9-14,-2 8-9,4 3-29,-1 1-7,1 1-22,5-4-3,5-6-51,2-7-94,0 3-95,9-9-97,3-9-307</inkml:trace>
          <inkml:trace contextRef="#ctx0" brushRef="#br0" timeOffset="48222.9">9242 2339 857,'0'-2'256,"0"-2"-42,0 2 33,0-1-109,0 0-44,-2 3-18,-8 0-21,0 0-22,-4 0 15,-2 3-11,-4 10 6,3 5 11,-2 5-4,4 7 8,3 4 4,6 0 0,4-2-7,2-1 10,0-5-54,8-9-11,10-8-37,8-9-30,-1 0 2,1-12-23,0-10-18,-1-10 19,-9-2 11,0 0 20,-6 3 33,-2 7 23,-6 11 33,-2 6 44,0 7 20,0 0 28,0 18-20,2 12-22,0 5-38,6 7-4,-1-2-32,5-1-9,0-5-1,2-7-81,4-6-81,-4-10-77,-2-6-367</inkml:trace>
          <inkml:trace contextRef="#ctx0" brushRef="#br0" timeOffset="48972.9243">9716 1924 1241,'12'26'389,"3"11"-233,4 13 79,4 9-72,-9 9-83,-7 3-46,-2 4-22,-5 1-12,-12-1-36,-14-3-50,-25 7-43,5-19-37,3-17-228</inkml:trace>
        </inkml:traceGroup>
      </inkml:traceGroup>
    </inkml:traceGroup>
    <inkml:traceGroup>
      <inkml:annotationXML>
        <emma:emma xmlns:emma="http://www.w3.org/2003/04/emma" version="1.0">
          <emma:interpretation id="{389BBECE-97BF-4206-BF4D-DFD49923F2A6}" emma:medium="tactile" emma:mode="ink">
            <msink:context xmlns:msink="http://schemas.microsoft.com/ink/2010/main" type="paragraph" rotatedBoundingBox="11962,11736 23133,11773 23130,12531 11959,12494" alignmentLevel="2"/>
          </emma:interpretation>
        </emma:emma>
      </inkml:annotationXML>
      <inkml:traceGroup>
        <inkml:annotationXML>
          <emma:emma xmlns:emma="http://www.w3.org/2003/04/emma" version="1.0">
            <emma:interpretation id="{03624D7A-13C5-460D-8C7A-8DBB12A4E7F2}" emma:medium="tactile" emma:mode="ink">
              <msink:context xmlns:msink="http://schemas.microsoft.com/ink/2010/main" type="line" rotatedBoundingBox="11962,11736 23133,11773 23130,12531 11959,12494">
                <msink:destinationLink direction="with" ref="{670EA4FE-9143-4883-9254-737795A3BC8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716E92EB-4E9C-45D3-BF58-F3BD497CD21B}" emma:medium="tactile" emma:mode="ink">
                <msink:context xmlns:msink="http://schemas.microsoft.com/ink/2010/main" type="inkWord" rotatedBoundingBox="11961,11929 12459,11931 12457,12411 11960,12409">
                  <msink:destinationLink direction="with" ref="{0BCDE39F-72F1-48BB-93FB-530725246D9C}"/>
                  <msink:destinationLink direction="with" ref="{65B5C376-56A5-40D3-A0D6-5C33B3E2CEC0}"/>
                </msink:context>
              </emma:interpretation>
            </emma:emma>
          </inkml:annotationXML>
          <inkml:trace contextRef="#ctx0" brushRef="#br0" timeOffset="122884.6055">-701 3708 499,'0'0'205,"0"-2"-61,0 2 26,0 0-48,0 0-46,0-1 16,0 1-37,0-3 3,0 1-10,0 1 0,-4-1-2,2-2 5,0 0-22,2 2 25,-4-3 3,-2 2-9,2 1-8,-6 0-4,5 0 5,-4 2-16,-3 0-7,1 0-5,-1 0 6,-2 0-12,0 0 4,0 0 8,2 0-2,-3 0-6,1 0 5,-6 0-16,4 6 9,4-1-9,-3 1 1,3 3 6,2-3-6,-2-1 5,6 1-3,-4-2-2,0 2-1,5-2-8,-4 2 7,-1 2 1,5 0 11,-3 0-11,4 1 0,-4 2 0,4-4 2,-4 1 2,4 0-2,2 0-1,-4 2 0,4 2-1,0 0 6,-2 0-6,-2 1 0,4-3 1,0 2-1,2-3 0,0 0-5,0-2 3,0 2 2,0-2-17,0 4 16,4 1 1,6-1 11,0 3-11,2 0 0,4 2 2,-1 0 4,9 0-10,0-3 5,0 3-1,3-2 0,-1-3 1,0 3 14,-4-5-14,-3-1-2,1 0 7,-6-3-1,-2-1-5,-2 0 1,-5-2 6,6-2-7,-6 2 0,3-2 10,1 0 7,-2 0-17,3 0-14,0 0 2,2-8 12,-5-1 26,5-3-20,0 0 12,0-1-5,-2 4-12,2-1 17,-2 0-11,-6 2-7,4 0 1,-2 0-1,-5 0 2,1 1 11,5-3-13,-5-2 0,-2-2 6,0-2 5,0-4-11,-11-1-32,0-3-8,-3-2-18,0-1-61,0 3-92,1 2-92,1 5-55,3 9-775</inkml:trace>
        </inkml:traceGroup>
        <inkml:traceGroup>
          <inkml:annotationXML>
            <emma:emma xmlns:emma="http://www.w3.org/2003/04/emma" version="1.0">
              <emma:interpretation id="{74A8AE2C-BD51-4BEA-8248-3E708FEA209C}" emma:medium="tactile" emma:mode="ink">
                <msink:context xmlns:msink="http://schemas.microsoft.com/ink/2010/main" type="inkWord" rotatedBoundingBox="15379,11912 15858,11913 15858,12109 15378,12107"/>
              </emma:interpretation>
            </emma:emma>
          </inkml:annotationXML>
          <inkml:trace contextRef="#ctx0" brushRef="#br0" timeOffset="138231.15">2351 3811 981,'-3'2'365,"-4"-2"-168,5 0 76,2 0-124,0 0-83,9 0-55,15 0 15,7 0 2,16 0-15,10 6-13,11-1-42,25 4-158,-13 1-189,-10-2-879</inkml:trace>
          <inkml:trace contextRef="#ctx0" brushRef="#br0" timeOffset="138043.6479">2425 3687 897,'-9'0'344,"2"0"-266,-3 0 61,0-2-9,6-1-73,-4 0-3,6 2 4,0-2-3,1 3 22,1 0-26,0-2-7,0 2-34,0-2-3,3-3-1,19 2-5,6 0 5,9-2-6,8 5-4,3 0-2,0 0-58,1 5-113,-11 10-151,-14 1-361</inkml:trace>
        </inkml:traceGroup>
        <inkml:traceGroup>
          <inkml:annotationXML>
            <emma:emma xmlns:emma="http://www.w3.org/2003/04/emma" version="1.0">
              <emma:interpretation id="{ACF489D1-5E11-40C3-B6D7-FB8938706742}" emma:medium="tactile" emma:mode="ink">
                <msink:context xmlns:msink="http://schemas.microsoft.com/ink/2010/main" type="inkWord" rotatedBoundingBox="16563,11752 17791,11756 17789,12431 16561,12426"/>
              </emma:interpretation>
            </emma:emma>
          </inkml:annotationXML>
          <inkml:trace contextRef="#ctx0" brushRef="#br0" timeOffset="85765.6056">3963 3679 309,'0'0'366,"0"-1"-275,0-2 54,-2-1 39,-6-1-78,4 2 7,-4 0 36,0 0-2,-2-1-32,0-1-31,-2 3 15,0-2-26,-3 0 4,-3 1-20,-4 3-26,-3 0 12,-1 0-19,0 0 15,-1 9-9,-3 7-1,0 5-29,3 4 0,1 5 0,0 6 0,2 1 1,9 3 18,-3 0-12,12-3-1,0 1-4,6-3 10,0-3 1,13-3-7,9-5-6,10-4 0,1-9-19,5-4 13,2-7 6,-1 0 1,-1-7 21,-1-13-10,-5-5-11,-2-6 4,-7-1-4,-1-2 9,-8 1-10,-4 4-16,-6-2-41,-4 6-28,0-1-38,0 3-30,-14 2-46,2 10-92,-1 3-69,2 8-760</inkml:trace>
          <inkml:trace contextRef="#ctx0" brushRef="#br0" timeOffset="86128.8924">4176 3930 715,'-1'0'654,"-4"0"-580,1 0 104,2 14-25,-1 7-133,-4 5-2,4 4-17,1 1 14,-5 1-15,6-6 0,-1-5-87,2-3-10,0-6-146,0-4-148,0-6-619</inkml:trace>
          <inkml:trace contextRef="#ctx0" brushRef="#br0" timeOffset="112022.5229">4751 3589 652,'0'-1'189,"0"-3"-91,0 2 107,-3-2-84,1 1-46,-4-2 21,2 2-2,2-1 5,0 1-26,-4-1-29,2 2-2,-2-1 14,0 1-14,-2-2-11,1 2-8,-4 0 11,-2 2-24,1 0 21,-4 0-7,-2 0-5,0 8 12,0 6 1,1 5-13,1 5-3,-4 5 2,6 1-2,4-2 7,5-5 11,5-7-3,0-6-8,0-4-23,0-6-6,11 0-11,7 0-17,4-2 25,2-12 8,1-5 1,-1-5-12,-4-2-12,0-3-11,-7-1 11,-1 2-30,-8 4-2,0 2-10,0 5 13,-2 6 37,-2 7 16,0 4 16,0 0-3,0 0 3,0 0-16,0 7 0,0 6 12,0 3-4,-2 4 7,2 4 7,0 4 24,0 4-24,0 1 1,4 5 7,6 1-17,2 1 15,-6-2-21,2-3 15,-6-6 1,-2-1 8,0-4 22,0-1-19,-2 0-9,-8-2 11,-2-1-5,-4-2-13,1-3 8,-7-2-11,-2-4-15,0-5-22,0-4 16,-2 0-68,2 0-2,3-9 5,-2-6-79,9-5-104,2 2-233,4 5-195</inkml:trace>
        </inkml:traceGroup>
        <inkml:traceGroup>
          <inkml:annotationXML>
            <emma:emma xmlns:emma="http://www.w3.org/2003/04/emma" version="1.0">
              <emma:interpretation id="{39B1D856-38B7-45C3-AE80-B8588B78694C}" emma:medium="tactile" emma:mode="ink">
                <msink:context xmlns:msink="http://schemas.microsoft.com/ink/2010/main" type="inkWord" rotatedBoundingBox="18779,11863 19886,11866 19884,12491 18776,12488"/>
              </emma:interpretation>
            </emma:emma>
          </inkml:annotationXML>
          <inkml:trace contextRef="#ctx0" brushRef="#br0" timeOffset="115843.4331">6308 3977 75,'0'0'280,"0"-1"-104,0-2-59,0 2 20,0 1 26,0 0 6,0 0-16,0 0-45,0 0 2,0 0 24,0 0-2,0 0-61,0 11 2,0 13-20,0 4-20,0 7-6,0 1-11,0-3-10,0-1-6,0-9-26,0-2-56,0-9-146,5-7-122,4-5-241</inkml:trace>
          <inkml:trace contextRef="#ctx0" brushRef="#br0" timeOffset="116398.1965">6568 3635 525,'7'-1'215,"0"-2"-144,5 2 82,6 1-28,1 0-29,2 0 17,3 12-22,-9 3 27,1 1-25,-4 4-22,-2-4-4,-7-1 2,-1-1-21,-2-2-20,0-2-19,0-1-9,-3 0-35,-6-5-14,0-1-4,-3-3-24,0 0-17,4 0-4,4 0 42,4 0 19,0 0-33,0 0 6,6 0 28,12 7 22,3 7 14,3 4 52,2 1 32,-4 5 51,0 2-16,-8-1-4,-2-1 3,-9-1-11,-3 0-2,0-4 1,0-1-12,-10-2-5,-6-3-25,-1-1-38,-7 0-26,-1-4 0,-8 0-7,4-5-36,2 0-13,1-3-76,2 0 20,10 0-69,2 0-127,11 0-47</inkml:trace>
          <inkml:trace contextRef="#ctx0" brushRef="#br0" timeOffset="133917.8333">5997 3724 170,'2'-6'181,"-2"-2"-47,4 1 72,-4-1-48,0 0-52,2 2 11,-2 3 12,2-2-25,-2 3-18,0 0-14,0-1 5,0 3 28,0-1-33,0-1-11,0 2-45,0-1 15,0-1-4,0-1 4,0 1-15,0-2 24,0 0-15,-2 3-25,-4-3 9,-2 1 13,-2 2-7,-3 1-8,-1 0-7,-6 0-6,0 0 0,0 10 6,1 5 6,-5 3 1,4 1-6,2 7 15,-2 4-16,3 2 15,3 1 1,2-1 2,2-3 17,8-3-20,2-2 17,0-5-8,2 2 1,20-2 2,2-3-7,3-4 5,3-8-4,4-4-12,-3 0-8,1-22 12,-1-9-12,1-7 0,-4-8 4,-4 0-5,-5-1-19,-5 6-24,-6 5-44,-8 5-32,-8-3-41,-13 9-140,-5 5-211</inkml:trace>
        </inkml:traceGroup>
        <inkml:traceGroup>
          <inkml:annotationXML>
            <emma:emma xmlns:emma="http://www.w3.org/2003/04/emma" version="1.0">
              <emma:interpretation id="{090A5BDC-5AF4-433B-9962-D8FBBAD846ED}" emma:medium="tactile" emma:mode="ink">
                <msink:context xmlns:msink="http://schemas.microsoft.com/ink/2010/main" type="inkWord" rotatedBoundingBox="20545,11777 23133,11786 23130,12531 20542,12523"/>
              </emma:interpretation>
            </emma:emma>
          </inkml:annotationXML>
          <inkml:trace contextRef="#ctx0" brushRef="#br0" timeOffset="118540.223">7504 3849 1099,'0'0'628,"0"0"-517,0 0 102,0 0-7,0 0-126,0 0-32,0 0-5,0 0-27,0 0 7,0 0-23,0 0-14,0 0-29,0 0-91,1 0-57,3 0-118,1 0-418</inkml:trace>
          <inkml:trace contextRef="#ctx0" brushRef="#br0" timeOffset="119055.8349">8202 3738 553,'0'0'334,"0"-2"-148,0 2 86,0-2-59,0 2-82,0 0-23,0 0-27,-7 0-4,-2 0-21,-3 0-15,0 0 1,-6 0 8,0 2-3,-4 10 0,-1 4-19,1 10-16,-3 3-2,3 10-2,2 1-7,2 6 25,8 1 23,5 1-12,5-8 17,0-4-17,5-8-4,15-8-17,4-10-16,2-10 1,3 0 10,5-8-10,-3-18 19,3-7-10,-8-5-9,-2-4-1,-5 2-30,-5 2-89,-10-6-63,-4 11-113,0 8-325</inkml:trace>
          <inkml:trace contextRef="#ctx0" brushRef="#br0" timeOffset="119399.6074">8379 3956 535,'2'0'225,"-2"0"-49,0-2 97,0 2-77,0 0-41,0 0 4,0 7-39,0 15-22,0 8-42,-3 8-21,1 3-15,-5 1-12,6-3-8,1-7-59,0-3-82,1-7-174,8-10-225</inkml:trace>
          <inkml:trace contextRef="#ctx0" brushRef="#br0" timeOffset="119968.3026">8619 3750 972,'2'-6'201,"0"2"17,6 0 26,-3 2-132,5 0-36,0 2 11,4 0-4,2 0-5,4 2-15,-4 8-18,1 2-13,1 0-1,-4 0-6,0-2-7,-2 0-8,-7-1-10,2-3 6,-5 3 9,-2-2-1,0 2 1,0 0-6,0 1-4,-7 6-3,-7-1 2,-1 3-4,-3 2-1,0-2 1,1 0 7,3-1 20,4-1-6,1 0 3,4-3 11,3 2-11,2-4-9,0 1 7,0 2-1,0-1-6,12-2 3,2-2 8,5 2-8,11-4-12,3-2-5,11-2-1,-1-3-3,9 0-60,13 0-105,-9 0-61,-17 0-406</inkml:trace>
          <inkml:trace contextRef="#ctx0" brushRef="#br0" timeOffset="135280.4554">9560 3855 732,'0'0'362,"0"0"-242,0 0-9,0 0 46,0 0-46,0 0-18,0 0 30,10 0-2,-5 0-1,7-2-61,2 0-7,6 2 1,1-2-3,8 2-7,4 0-19,6 0-12,5 0-11,1 0-1,-1 0-6,-1 0-25,1 0-21,-11 0-13,-2 0-22,-2-4-61,-7 2-153,-8-1-212</inkml:trace>
          <inkml:trace contextRef="#ctx0" brushRef="#br0" timeOffset="135514.8144">9785 3527 1087,'-8'24'727,"4"11"-631,0 14-20,0 11 125,2 7-70,1 2-68,1-1-23,-2-6-40,-3-6 0,-2 0-120,-5-16-91,0-10-303</inkml:trace>
        </inkml:traceGroup>
      </inkml:traceGroup>
    </inkml:traceGroup>
    <inkml:traceGroup>
      <inkml:annotationXML>
        <emma:emma xmlns:emma="http://www.w3.org/2003/04/emma" version="1.0">
          <emma:interpretation id="{7235AE04-59A6-4599-9E0D-3ED02131A24F}" emma:medium="tactile" emma:mode="ink">
            <msink:context xmlns:msink="http://schemas.microsoft.com/ink/2010/main" type="paragraph" rotatedBoundingBox="16068,12957 22760,12904 22779,15364 16088,15417" alignmentLevel="5"/>
          </emma:interpretation>
        </emma:emma>
      </inkml:annotationXML>
      <inkml:traceGroup>
        <inkml:annotationXML>
          <emma:emma xmlns:emma="http://www.w3.org/2003/04/emma" version="1.0">
            <emma:interpretation id="{2C1B2A42-CA51-49B1-BD29-E046A1F1A330}" emma:medium="tactile" emma:mode="ink">
              <msink:context xmlns:msink="http://schemas.microsoft.com/ink/2010/main" type="line" rotatedBoundingBox="16068,12957 21989,12910 21994,13535 16073,13582">
                <msink:destinationLink direction="with" ref="{670EA4FE-9143-4883-9254-737795A3BC80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6F7B3941-DC43-453A-824B-689DB0B57A00}" emma:medium="tactile" emma:mode="ink">
                <msink:context xmlns:msink="http://schemas.microsoft.com/ink/2010/main" type="inkWord" rotatedBoundingBox="16069,13019 17963,13004 17967,13556 16073,13571"/>
              </emma:interpretation>
            </emma:emma>
          </inkml:annotationXML>
          <inkml:trace contextRef="#ctx0" brushRef="#br0" timeOffset="145593.806">4394 4843 401,'-2'-2'313,"-4"-3"-226,2 2 93,2 0 28,0-2-74,-2-2 3,2 3 3,0-1-23,0 1-9,0 0-10,2-1-1,-6 0-37,2 0-3,2-1-14,-8 0 6,0 2 0,-2-2-9,-3 0 4,-7 2-7,1 2-15,-5 2-21,-4 0 11,0 0-1,3 6-11,-5 10 0,4 1 19,2 8-6,3 4-12,5 5-1,4 5 12,6 1-12,8 0 22,0-1-22,22-4 14,14-6-14,5-5-20,11-9 20,1-12 8,0-3 2,-2-5-10,-3-21 0,-9-8 10,-5-3-10,-8-6-7,-9 3-19,-5 2-46,-3 4-75,-9 6-14,0 3-80,-9 8-265,-3 6-647</inkml:trace>
          <inkml:trace contextRef="#ctx0" brushRef="#br0" timeOffset="145781.3082">4394 4843 933,'113'59'673,"-113"-43"-565,0 6 16,0 9 27,0 7-117,-2 3-7,-5 5-27,5 0-25,1-1-45,1 4-85,0-11-217,1-10-183</inkml:trace>
          <inkml:trace contextRef="#ctx0" brushRef="#br0" timeOffset="145687.5582">4394 4843 933</inkml:trace>
          <inkml:trace contextRef="#ctx0" brushRef="#br0" timeOffset="146137.0194">4647 5038 974,'0'-4'413,"5"-1"-320,5-10-29,11-4 48,0-3-38,9-5-8,1 1-12,3 0-9,-3 0-30,1 6-8,-8 2 0,-6 5-6,-6 5 17,-4 7-5,-8 1 71,0 0 35,0 4-45,0 16 30,0 9-61,0 10-12,-5 5-30,0-1-1,1-1-40,-2-9-7,4-5-29,0-9-70,2-4-143,0-8-117,0-3-247</inkml:trace>
          <inkml:trace contextRef="#ctx0" brushRef="#br0" timeOffset="136745.5613">3111 5092 441,'-9'2'169,"4"-2"11,-1 2 16,0-2 5,-2 2-38,4-2-7,-6 2 4,6-1-34,-6 1-34,7 1-20,-6-1 6,6-2-6,3 1-9,-2-1 8,2 0-7,0 0-20,0 0-14,0 0-6,0 0-8,2 0-16,13 0 0,15-3 0,12-7 22,9-1-21,6 2 1,6 1 3,1 2-5,-1 0-16,-4 0-74,-7 4-32,-4 0-4,-7 2-100,-10 0-120,-11 0-178</inkml:trace>
          <inkml:trace contextRef="#ctx0" brushRef="#br0" timeOffset="137104.9576">3390 4836 949,'-11'0'530,"8"7"-492,-7 13 52,6 3 107,-2 9-105,4 5-58,2 5-18,0 2-16,0-1-12,0 11-108,10-14-213,0-6-154</inkml:trace>
        </inkml:traceGroup>
        <inkml:traceGroup>
          <inkml:annotationXML>
            <emma:emma xmlns:emma="http://www.w3.org/2003/04/emma" version="1.0">
              <emma:interpretation id="{020199F1-9727-44B0-B5E3-26E85BEC9B34}" emma:medium="tactile" emma:mode="ink">
                <msink:context xmlns:msink="http://schemas.microsoft.com/ink/2010/main" type="inkWord" rotatedBoundingBox="18887,12934 20642,12920 20647,13545 18892,13559"/>
              </emma:interpretation>
            </emma:emma>
          </inkml:annotationXML>
          <inkml:trace contextRef="#ctx0" brushRef="#br0" timeOffset="147449.5339">6074 4858 804,'0'-8'261,"0"-1"-141,0-5 43,0-1-65,0 1-35,0-1 20,-4 6-12,1 3 3,-2 0 2,-2 2-8,-5 2-21,-2 2-14,-10 0-16,0 0-16,0 14 21,-1 9 2,-1 7-8,9 5 24,-4 7-2,10 4-1,5-3 21,6-3 11,0-9-26,0-7-6,14-8-36,1-10 1,9-4 5,6-2 5,2-2-11,5-19 0,-4-4 9,5-3-10,-4-1-79,0-1-50,-9-1-122,-11 7-306,-2 8-771</inkml:trace>
          <inkml:trace contextRef="#ctx0" brushRef="#br0" timeOffset="149325.8443">6493 4875 722,'0'0'371,"0"0"-279,0 0 7,5 0-85,-5 0-14,0 0-12,1 0 12,-1 8 18,0 0 27,0-1-9,0-1 7,0-2 8,0 0 7,0 0 9,0-4-26,0 0-6,0 0-19,0 0 3,0 0-1,0 0-2,0 0-2,0 0-12,0 0 6,0 0-2,0 0 3,0 0-8,0 0 0,0 0 1,0 0-2,0 0-5,0 0 5,0 0 2,0 0 6,0 0-8,0 0 12,0 2 16,0 4 3,0 6 7,0 3-15,0 7 6,-8 8 7,3 1 6,-5 7-14,-1 2-7,6-1 2,-3-3-22,4-5 0,4-3-1,0-7-15,0-5-85,0-6-63,0-6-134,6-4-258</inkml:trace>
          <inkml:trace contextRef="#ctx0" brushRef="#br0" timeOffset="149742.4842">6620 4832 816,'0'0'265,"6"0"-87,-2 0 15,6 0-87,3 0-27,5 0-2,4 0 8,5 0-11,6 0-41,-4-5-22,5-8-2,-7-5-8,1-3 0,-6 0-1,-3-1-5,-2 2 5,-8 3 2,-1 3-1,-4 4 6,0 7-6,-4 3 11,0 0 53,0 4 22,0 19-27,-6 9-33,0 7-8,-6 7-5,2 3-12,-2 2-2,2-1-55,-5 4-87,3-10-124,2-8-314</inkml:trace>
          <inkml:trace contextRef="#ctx0" brushRef="#br0" timeOffset="149921.1378">6776 5019 753,'2'0'905,"4"-5"-738,12-2-25,3-3 31,11-4-87,8 0-49,-1 3-19,1 1-18,13 10-71,-9 0-144,-7 0-360</inkml:trace>
          <inkml:trace contextRef="#ctx0" brushRef="#br0" timeOffset="150093.0143">7502 5038 1507,'0'0'672,"0"-1"-592,3-2-9,6-1-71,4-1-5,3-4-83,8-4-73,-2 1-145,-6 0-289</inkml:trace>
        </inkml:traceGroup>
        <inkml:traceGroup>
          <inkml:annotationXML>
            <emma:emma xmlns:emma="http://www.w3.org/2003/04/emma" version="1.0">
              <emma:interpretation id="{A9390F1B-627C-488C-BBAC-5BED4B1C0C9C}" emma:medium="tactile" emma:mode="ink">
                <msink:context xmlns:msink="http://schemas.microsoft.com/ink/2010/main" type="inkWord" rotatedBoundingBox="21186,12984 21990,12977 21994,13482 21190,13489"/>
              </emma:interpretation>
            </emma:emma>
          </inkml:annotationXML>
          <inkml:trace contextRef="#ctx0" brushRef="#br0" timeOffset="150639.8943">8381 4892 618,'0'-1'369,"0"-4"-248,0-1 92,0-2-65,0 3-94,0-4-29,0 1 7,-2 3 0,-11-1-15,-6 1-1,-2 5-5,-4 0-10,-1 2 46,2 16-25,-2 11 2,3 4 6,2 5 10,6 3 45,3 1 6,8-3-5,4-6 3,0-4-20,2-8-5,12-6-21,6-12-15,6-3-22,3-8-6,7-21 0,1-13-1,-4-4-22,-1-3-62,-4 4-37,-4-3-74,-9 14-313,-4 10-398</inkml:trace>
          <inkml:trace contextRef="#ctx0" brushRef="#br0" timeOffset="150889.8789">8525 4989 974,'0'18'775,"0"1"-668,0 9 13,0 2 15,0-1-99,0 0-36,0-4-28,0-4-93,5-3-20,0-6-105,4-3-97,1-8-149</inkml:trace>
          <inkml:trace contextRef="#ctx0" brushRef="#br0" timeOffset="151200.1063">8682 4930 512,'0'0'882,"2"-2"-660,0 0-32,6-2-16,4-2-115,2-2-18,1-2 9,7-2-29,-1-2-3,1-1-17,2-3 5,-2-3-5,-2 4-1,0-1 6,-5 1 4,1 1-10,-4 4 0,-4 2 6,-2 4 0,0 4 3,-6 2 38,0 0 55,0 10 0,0 14 23,2 13-40,-2 8-9,0 10-30,0 0-25,0-4-21,-2-3-19,-4-9-41,2-7-41,2-8-70,0-6-65,-4-7-265,2-5-637</inkml:trace>
        </inkml:traceGroup>
      </inkml:traceGroup>
      <inkml:traceGroup>
        <inkml:annotationXML>
          <emma:emma xmlns:emma="http://www.w3.org/2003/04/emma" version="1.0">
            <emma:interpretation id="{08D27F40-2762-4EF5-AB2F-4A201E6F2FC0}" emma:medium="tactile" emma:mode="ink">
              <msink:context xmlns:msink="http://schemas.microsoft.com/ink/2010/main" type="line" rotatedBoundingBox="19738,13984 22768,13958 22773,14543 19743,14569">
                <msink:destinationLink direction="with" ref="{2453CC00-F494-48FC-B49C-F48C8341CC4B}"/>
              </msink:context>
            </emma:interpretation>
          </emma:emma>
        </inkml:annotationXML>
        <inkml:traceGroup>
          <inkml:annotationXML>
            <emma:emma xmlns:emma="http://www.w3.org/2003/04/emma" version="1.0">
              <emma:interpretation id="{1FD20081-FA7D-4B23-A583-0825F3B8B1B4}" emma:medium="tactile" emma:mode="ink">
                <msink:context xmlns:msink="http://schemas.microsoft.com/ink/2010/main" type="inkWord" rotatedBoundingBox="19738,13984 22768,13958 22773,14543 19743,14569"/>
              </emma:interpretation>
            </emma:emma>
          </inkml:annotationXML>
          <inkml:trace contextRef="#ctx0" brushRef="#br0" timeOffset="153607.4816">6754 6054 555,'-13'0'267,"-6"0"4,10 0-13,3 2-10,4-2-33,2 3-47,0-2-56,0 1-41,0 0-37,0 2-34,10 0-2,9 2 1,13 2-46,25 4-96,-1-4-134,-5 0-287</inkml:trace>
          <inkml:trace contextRef="#ctx0" brushRef="#br0" timeOffset="153435.5875">6705 6020 542,'-2'0'149,"0"0"15,2 0-14,0 0-57,0 0 24,0 0 25,0 0 18,0 0 17,0 0-9,0 0-17,0 0-12,0 0-14,0 0-24,0 0-17,0 0-21,0 0-5,0 0-20,0 0-8,0 0-18,0-3-12,12-3-14,6-2 13,7-2 0,9 2 1,6 2-2,-3 0-23,-4 4-88,-1 2-77,-6 0-9,-9 0-111,-10 0-85,-7 6-138,0 8-245</inkml:trace>
          <inkml:trace contextRef="#ctx0" brushRef="#br0" timeOffset="154138.7378">7555 5840 133,'0'-7'414,"0"-5"-267,0-1 51,0 3-24,-4-2-43,-4 3 8,0 2 42,0 2 5,-2 4-31,0 1-40,-2 0-39,5 0-8,-5 0-21,2 0-6,2 0-5,0 4-16,-2 4 17,0 5-4,-2 5-23,-1 6 4,-1 5-13,0 6 20,2 0-2,0-2 5,7-1 20,-4 0 2,6-7-11,3 1-18,0-5 19,0 1-12,3-2-17,13 0 22,4 0-22,4-5 5,2-3-3,1-4 3,4-6-5,3-2-6,2-2-1,2-19 5,-5-13-5,1-8 0,-7-5 1,-5-3-1,-8 5 0,-10 8-35,-4 7 1,0 4-39,-8 8-42,-16 5 7,-13 8-38,1 5-115,7 0-339</inkml:trace>
          <inkml:trace contextRef="#ctx0" brushRef="#br0" timeOffset="155718.5418">8039 5908 363,'0'0'588,"0"0"-367,0 0 55,0 0-41,0 0-100,0 0-20,0 0-19,0 0-28,0 0-20,0 0-8,0 0 4,0 0-2,0 8 5,0 8-16,0 5-12,-2 10-13,-1 4-6,-4 2-16,2 3-18,-3-3-25,4-2-14,4-4-27,0-6-66,0-5-62,0-8-85,0-8-318</inkml:trace>
          <inkml:trace contextRef="#ctx0" brushRef="#br0" timeOffset="156403.5829">8492 5798 333,'2'-3'312,"0"-1"-227,2 0 19,0 1-29,2-1-52,0 0 0,-6-1 26,0 4 39,0 1 53,0-2-17,0 2 17,0 0 15,0-3-66,-4 3-21,-4 0-8,-4 0-17,-1 8-1,-6 10-6,2 6-5,-3 6 0,2 6-2,4 3 12,6 2 4,4 2 19,4-1-10,0-4 19,11-5-16,10-2-14,9-11-1,-1-4-26,9-9-16,1-7 0,1-7-1,-3-18-1,-1-13 1,-7-6 0,-3-9-6,-6-2-3,-8 0-15,-8 4-49,-4 5-50,0 6-20,-18 11 18,-15 7-73,3 8-171,5 12-132</inkml:trace>
          <inkml:trace contextRef="#ctx0" brushRef="#br0" timeOffset="156934.8567">9113 5826 700,'2'-6'293,"0"-6"-95,2 6 102,-4-5-97,0 6-116,0 0 11,0 5-2,-8 0-32,-12 0-12,3 0-13,-9 10-3,0 12 8,2 7-1,1 10 1,7 2 10,2 6 11,6 3 6,8-3 0,0-1-14,10-8-18,7 1-21,16-10-5,-4-5-13,7-8 0,1-6-8,-6-10-5,2 0 1,-8-10-3,-6-12 1,-7 0 3,-5-1-10,-7 0-3,0 3-3,-7 2 21,-10 2 5,-5 1-23,-2 4-36,-2 3-33,3 0-3,1 6-6,4 0-53,3 2-82,4 0-51,4 2-2,7 6-122</inkml:trace>
          <inkml:trace contextRef="#ctx0" brushRef="#br0" timeOffset="157559.8456">9406 6024 1034,'0'0'285,"0"0"-98,2 0-9,11 0-101,5-9 5,4-5 5,2-6-7,3-2-18,5-3-18,-2-5-23,3-1 11,-5 0 4,-2 2-16,-2 3 0,-5 4 0,-7 8-3,-2 3 5,-7 5 21,-3 6 19,0 0 27,0 0 11,0 0-14,0 18-2,0 11-22,0 13-24,-3 11-1,-1 9-1,0 3-20,4-2-16,0-6-11,0-7-55,0-12-82,4-3-102,0-11-212,-1-8-314</inkml:trace>
        </inkml:traceGroup>
      </inkml:traceGroup>
      <inkml:traceGroup>
        <inkml:annotationXML>
          <emma:emma xmlns:emma="http://www.w3.org/2003/04/emma" version="1.0">
            <emma:interpretation id="{3A166BC1-9E17-419C-8975-7295EDC8D93E}" emma:medium="tactile" emma:mode="ink">
              <msink:context xmlns:msink="http://schemas.microsoft.com/ink/2010/main" type="line" rotatedBoundingBox="21118,14730 22770,14863 22721,15461 21069,15328"/>
            </emma:interpretation>
          </emma:emma>
        </inkml:annotationXML>
        <inkml:traceGroup>
          <inkml:annotationXML>
            <emma:emma xmlns:emma="http://www.w3.org/2003/04/emma" version="1.0">
              <emma:interpretation id="{BE8D9424-31B9-4027-9829-53DD065100DE}" emma:medium="tactile" emma:mode="ink">
                <msink:context xmlns:msink="http://schemas.microsoft.com/ink/2010/main" type="inkWord" rotatedBoundingBox="21118,14730 22770,14863 22721,15461 21069,15328"/>
              </emma:interpretation>
            </emma:emma>
          </inkml:annotationXML>
          <inkml:trace contextRef="#ctx0" brushRef="#br0" timeOffset="165813.1418">8065 6636 839,'6'-2'297,"-2"-2"-152,10-1 99,3-2-74,12 1-103,-2 2-11,4 4-8,3 0-13,2 0-17,-7 7 4,1 11 7,0 4 15,-4 5 0,-1 1-10,-5 6-9,0-1 6,-3-1-4,-5-1-2,-4-1 12,-2-7 16,-6 1-3,0-4-1,0-2-16,0-1-11,-7-3-1,-12 1-18,0-4-3,-7-3-20,-4-2 20,-3-4-15,-3-2-16,2 0 10,5 0-13,7 0-35,6 0-11,8 0-13,8 2-50,0 6-149,5 0-260</inkml:trace>
          <inkml:trace contextRef="#ctx0" brushRef="#br0" timeOffset="165391.2622">8263 6748 217,'0'-1'746,"0"-1"-638,0-2-21,0 0 107,0-2-44,0 1-9,0 0 18,4 1-30,-2 0-40,-1 1-27,4 3 6,-5-2-3,0 2 11,2 0-13,-2 0-20,0 0 1,0 0 8,0 0-7,0 0 1,0 0-2,0 3-3,0 14 2,0 10-16,0 9-6,0 7-11,-2 4-1,2 0-8,-5-1-1,5-6-1,0-10-26,0-6-35,0-11-52,0-5-64,-3-8-50,-6 0-279,2-15-126</inkml:trace>
          <inkml:trace contextRef="#ctx0" brushRef="#br0" timeOffset="166216.9908">8753 6821 857,'0'0'551,"0"0"-390,0 0 107,0-2-87,0 2-98,0-3-24,0 0 20,10-4 27,4 1-47,6 1-39,-1-2-13,7 1-6,4 4-1,-3 1-31,1 1-82,-4 0-55,0 1-117,-9 11-224,-5 0-292</inkml:trace>
          <inkml:trace contextRef="#ctx0" brushRef="#br0" timeOffset="166420.1">8809 6946 345,'-9'3'828,"6"-3"-624,-4 0-3,6 0 41,1 0-112,0 0-49,0 0-5,1 0-33,11 2-16,7 0-11,6 0-15,5-1-1,5-1-69,3 0-120,17 0-139,-9-3-76,-7-6-792</inkml:trace>
          <inkml:trace contextRef="#ctx0" brushRef="#br0" timeOffset="166670.1213">9324 6809 515,'0'0'660,"5"0"-420,-5 0 62,0 7-58,0 14-127,0 6-47,0 3 12,0 9-21,0 0-24,-7-3-3,2 0-34,-2-8-10,4-8-29,-1-5-39,4-12-43,-6-3-136,4-9-342,-2-9-514</inkml:trace>
          <inkml:trace contextRef="#ctx0" brushRef="#br0" timeOffset="166966.9813">9329 6798 846,'2'2'364,"8"19"-111,-1 6 59,7 9-92,5 4-69,3-2 19,4 2-32,2-8-53,-4-9-36,1-8-22,3-13-11,2-2-6,-5-17-4,2-20 6,2-15-12,-12-7-1,-3-6-8,-6 3-26,-10 6-74,-6 0-111,-16 15-85,-3 12-460</inkml:trace>
        </inkml:traceGroup>
      </inkml:traceGroup>
    </inkml:traceGroup>
    <inkml:traceGroup>
      <inkml:annotationXML>
        <emma:emma xmlns:emma="http://www.w3.org/2003/04/emma" version="1.0">
          <emma:interpretation id="{021D63E9-4B9C-4CC0-809A-6257B8AC8A3E}" emma:medium="tactile" emma:mode="ink">
            <msink:context xmlns:msink="http://schemas.microsoft.com/ink/2010/main" type="paragraph" rotatedBoundingBox="11901,15998 22922,15467 23000,17095 11979,17626" alignmentLevel="2"/>
          </emma:interpretation>
        </emma:emma>
      </inkml:annotationXML>
      <inkml:traceGroup>
        <inkml:annotationXML>
          <emma:emma xmlns:emma="http://www.w3.org/2003/04/emma" version="1.0">
            <emma:interpretation id="{329790DD-C22F-414E-91E5-2E5956BE5829}" emma:medium="tactile" emma:mode="ink">
              <msink:context xmlns:msink="http://schemas.microsoft.com/ink/2010/main" type="line" rotatedBoundingBox="11901,15998 22922,15467 22975,16559 11953,17090"/>
            </emma:interpretation>
          </emma:emma>
        </inkml:annotationXML>
        <inkml:traceGroup>
          <inkml:annotationXML>
            <emma:emma xmlns:emma="http://www.w3.org/2003/04/emma" version="1.0">
              <emma:interpretation id="{DCD581EC-E108-4C50-8B93-B1B71BA5DA43}" emma:medium="tactile" emma:mode="ink">
                <msink:context xmlns:msink="http://schemas.microsoft.com/ink/2010/main" type="inkWord" rotatedBoundingBox="11912,16240 12639,16205 12680,17055 11953,17090"/>
              </emma:interpretation>
            </emma:emma>
          </inkml:annotationXML>
          <inkml:trace contextRef="#ctx0" brushRef="#br0" timeOffset="-14687.4026">-759 8182 546,'0'0'210,"0"-2"-163,0 2 26,0-2 42,-1 2-16,1-1 16,0 1-4,0-3 1,0 3-10,0 0-5,0 0-14,0 0 5,0 0-40,0 0-3,0 0-12,-2 0 11,2 0 20,0 0 17,-2 0 6,2 15-1,0 10-24,0 17-17,0 13-5,0 10-9,0 9-13,2 1-3,0-3-15,-1-2 0,6-13-12,-3-13-61,-3-12-30,-1-16-50,0-16-95,0-12-289,0-12-523</inkml:trace>
          <inkml:trace contextRef="#ctx0" brushRef="#br0" timeOffset="-14233.0712">-1087 8252 466,'-7'7'1043,"-1"0"-919,4-3-96,-3 0 78,7-4-9,0 0-64,0 0-2,0 0 9,0 0-5,11 0-6,4-3 7,7-9 9,4-5 7,1-5-6,5-2-14,0-3 1,3-1 1,3 0-18,0 2-4,1 1-11,-3-1-1,-7 5 16,-1 3-16,-6 2 6,-9 7-6,-1 0 0,-3 5 1,-8 4 0,1 0-1,-2 0 33,0 0 29,9 16-7,-4 13 7,7 12 16,0 9-22,2 2-27,-2-1-21,1-9-8,9-8-76,2-7-49,28-3-67,-9-7-105,4-5-297</inkml:trace>
        </inkml:traceGroup>
        <inkml:traceGroup>
          <inkml:annotationXML>
            <emma:emma xmlns:emma="http://www.w3.org/2003/04/emma" version="1.0">
              <emma:interpretation id="{E5528D35-6B7D-461F-80CE-E4306E93D2E9}" emma:medium="tactile" emma:mode="ink">
                <msink:context xmlns:msink="http://schemas.microsoft.com/ink/2010/main" type="inkWord" rotatedBoundingBox="15208,16088 15749,16062 15762,16332 15221,16358"/>
              </emma:interpretation>
            </emma:emma>
          </inkml:annotationXML>
          <inkml:trace contextRef="#ctx0" brushRef="#br0" timeOffset="180546.5454">2204 8072 1250,'-6'0'531,"4"0"-465,2 0 85,0 0-38,2 0-87,24 0-17,10 0 37,7 0-6,10 2-23,8-2-16,9 0-1,23 0-51,-16 0-167,-12 0-326</inkml:trace>
          <inkml:trace contextRef="#ctx0" brushRef="#br0" timeOffset="180343.4185">2174 7836 202,'0'0'487,"-1"-1"-416,1 1 58,0 0-33,0 0-53,0 0-11,0 0 68,0 0 23,-2 0 22,2 0 18,-2 0-26,2 0 16,0 0-28,0 0-41,0 0-8,0 0-11,0 0-3,0 0-11,0 0-1,0 0-23,0 0-2,0 0-25,0-3-2,0 3-4,0-1-4,16 1 10,9-2-6,6 2 12,12 0-5,-2 0 7,2 0-16,3 2 1,-7 6-90,-1 1-44,1 8-70,-11 0-173,-8-1-258</inkml:trace>
        </inkml:traceGroup>
        <inkml:traceGroup>
          <inkml:annotationXML>
            <emma:emma xmlns:emma="http://www.w3.org/2003/04/emma" version="1.0">
              <emma:interpretation id="{DBC255B2-FA6E-45D6-A5B1-7D9FDC48F92F}" emma:medium="tactile" emma:mode="ink">
                <msink:context xmlns:msink="http://schemas.microsoft.com/ink/2010/main" type="inkWord" rotatedBoundingBox="17029,15751 20368,15590 20403,16304 17063,16465"/>
              </emma:interpretation>
            </emma:emma>
          </inkml:annotationXML>
          <inkml:trace contextRef="#ctx0" brushRef="#br0" timeOffset="189112.0625">4303 7702 826,'0'-2'242,"0"2"-169,0-1 103,0-2-80,0-1-47,0 0 73,0-1 10,0-2-10,0 2-15,0-3-16,0 0-36,-6 0-32,2-5 4,-4 2 4,0 0-19,-4-2 1,0 3 18,-1 4-16,-6 2 25,2 4 2,-7 0-16,-2 2-26,-3 18-5,2 10 5,-4 7 5,6 5 6,7 6 9,6 2 5,9-4 9,3 1 0,7-1-16,20-4-8,16-8-8,0-12-1,8-8 0,2-14 14,3 0-4,-6-30-10,-9-6 0,-3-8-1,-15-4-48,-11 5-27,-10 6-34,-2 5-55,-14 10-41,-9 6-295,-1 11-245</inkml:trace>
          <inkml:trace contextRef="#ctx0" brushRef="#br0" timeOffset="189362.0467">4570 7730 561,'0'0'795,"0"20"-625,0 7 34,-7 10-33,4 7-98,1 4-35,2 1-25,0 3-13,0-5-11,0-6-52,10-7-103,7-8-80,-1-10-115,-2-10-314</inkml:trace>
          <inkml:trace contextRef="#ctx0" brushRef="#br0" timeOffset="190030.4792">4900 7567 489,'0'-5'167,"0"0"44,0 2 114,0-1-80,0 4-33,0 0-9,-6 0-80,0 0-32,-8 4-19,4 5-19,0 4 11,3-2-3,0 1-32,6 1 7,1-6-30,0 2 0,0-6-6,8 0 0,6-3-29,-1 0 4,5 0-21,2-6-17,-1-12 7,1-5-6,-6-1-10,-2-1 20,-6 1-37,0 5 14,-6 1-10,0 4 30,0 3 37,0 7 18,0 1 19,0 3 19,0 0 34,0 0-15,0 7-56,0 9 0,0 7 8,5 4 10,6 5 11,2 5 14,7 1-17,-2 0 4,4-1-18,-6-3 30,-1-5-7,-1-3 16,-6-4 22,-4-2 13,-4-2 2,0 0-1,0 5-35,-8-3-13,-3-1-9,-10-3-14,2-2-17,-11-6-9,0-6-15,-5-2-90,-1-4 22,3-16-3,5 1-3,6-1-5,12 6-48,10 4-83,16 7-117,16 0-174,4 3-136</inkml:trace>
          <inkml:trace contextRef="#ctx0" brushRef="#br0" timeOffset="190186.7327">5526 7864 1351,'0'-1'304,"0"-1"-230,0-3 55,0 1-129,2 0-59,5 1-90,-2 1-146,3-1-111</inkml:trace>
          <inkml:trace contextRef="#ctx0" brushRef="#br0" timeOffset="190671.0932">6011 7601 121,'-8'0'829,"-4"0"-726,0 0 137,-1 0-16,-1 0-95,-6 12 36,4 8-33,1 7-56,-2 7 4,3 6-8,9 3 33,3 1-8,2-2-8,0-6-40,14-2-13,10-8-17,3-8 2,11-10-13,-5-8-7,2 0 12,-1-13-12,-2-18 4,-7-6-5,-5-6-2,-8-1-10,-6 1-55,-6 6 12,0 8-96,-14 6-60,-3 10-112,3 12-242</inkml:trace>
          <inkml:trace contextRef="#ctx0" brushRef="#br0" timeOffset="190796.1092">6260 7821 522,'4'-7'390,"2"4"-61,-4 1-11,2 2-127,-4 0-55,1 13-10,-1 17-53,5 6-27,-5 5-28,2 3-18,-2-5-11,4-4-40,7-8-96,3-11-179,-2-9-199</inkml:trace>
          <inkml:trace contextRef="#ctx0" brushRef="#br0" timeOffset="191251.6249">6467 7485 916,'5'0'690,"-1"0"-610,6 0 78,7 0-35,7 0-88,2 0-11,1 0-14,-1 1 3,-6 9-4,-8 4 5,-5 4 18,-7 2 30,0 3 4,0 1-26,-7-4-27,-5-2-13,2-6 2,0-7-9,4 0-8,0-5-27,2 0 7,4 0-21,0 0 0,0 0 25,8 0 6,6 0 19,7 0 6,10 0 1,-4 4 10,4 8 14,0 5 21,-6 5 26,-9 2 17,-6 3 41,-10 1 31,0 0-45,-7 2 6,-12-3-50,-13-3-48,-1-7-24,-13-5-47,-5-12-75,-34-5-70,14-19-127,-1-2-511</inkml:trace>
          <inkml:trace contextRef="#ctx0" brushRef="#br1" timeOffset="193830.9579">7310 7849 1019,'-4'0'995,"2"-1"-790,0 0-44,2-1 13,0 0-103,0-2-45,0-3-10,0 2-16,0-1-6,0-2-22,2 0-99,16-4-76,-4 2-55,0 1-465</inkml:trace>
        </inkml:traceGroup>
        <inkml:traceGroup>
          <inkml:annotationXML>
            <emma:emma xmlns:emma="http://www.w3.org/2003/04/emma" version="1.0">
              <emma:interpretation id="{1AD7F6C7-DC9D-4C4A-B7BA-F55610A24C92}" emma:medium="tactile" emma:mode="ink">
                <msink:context xmlns:msink="http://schemas.microsoft.com/ink/2010/main" type="inkWord" rotatedBoundingBox="20959,15725 22930,15630 22962,16304 20991,16399"/>
              </emma:interpretation>
            </emma:emma>
          </inkml:annotationXML>
          <inkml:trace contextRef="#ctx0" brushRef="#br2" timeOffset="200937.5005">8275 7671 641,'-5'-3'213,"5"1"-93,0-1 59,-1-1-69,1-2-29,-2 0 18,2 0 45,-2-2-4,0 3-34,2-4-25,-6 3-14,4-2 1,-2 2-25,-2-2-11,0 0 2,-2 1-13,2 1 2,-7-1 10,1 1 7,-7 4-6,0 1-14,-3 1-11,-4 0-8,3 0 6,-1 0 12,3 9 5,-3 7 3,2 2-9,4 6-8,-2 5-1,8 4 0,2 2 9,7 2 0,3 3 8,0-3 11,8 3-16,11-5-6,7-3 2,6-6 5,1-10-7,4-11-14,-1-5 0,0-3 8,-5-21-8,-2-8-1,-12-5-7,-5-1-39,-8 0-33,-4 7-44,0 6-55,0 6-57,-8 11-291,-2 7-450</inkml:trace>
          <inkml:trace contextRef="#ctx0" brushRef="#br2" timeOffset="201175.3253">8383 7747 415,'0'0'1277,"0"6"-1090,-7 12-39,-5 4 26,5 6-121,4 3-40,3 5-13,0-2-7,0-3-26,3-3-35,11-7-102,8-11-73,0-7-247,-4-3-659</inkml:trace>
          <inkml:trace contextRef="#ctx0" brushRef="#br2" timeOffset="201581.5991">8645 7433 1354,'0'0'359,"-11"0"-191,8 12 91,-5 2-106,4 4-95,4 1 7,0 5-8,0 2-2,0 6-6,0 0-15,4-5-10,6-1-24,3-6-5,5-9-32,2-5-62,4-6-56,0 0 4,1-17-11,3-10 29,-4 0 1,-5 1 11,-1 4 98,-6 7 23,-6 6 115,-3 7 69,-3 2 56,0 0-21,0 18-47,0 8-56,0 8-43,0 5-12,5 3-23,-1-3-38,4-5-13,-4-4-70,6-7-95,-9-7-117,1-7-355,-2-4-884</inkml:trace>
          <inkml:trace contextRef="#ctx0" brushRef="#br0" timeOffset="216458.397">9421 7845 1442,'0'0'315,"0"-2"-211,0 2 45,0-3-41,0 3-67,0-1-13,0 1 31,4-3 27,6 2 19,4-3-8,8 0-48,5-1-11,9 1-5,7 0-15,5 4-17,1 0 12,-1 0-13,-3 0-1,-7 0-15,-4 0-29,-9 4-43,-5 0-68,-4-4-54,-9 0-117,-2 0-300</inkml:trace>
          <inkml:trace contextRef="#ctx0" brushRef="#br0" timeOffset="216708.382">9664 7512 1326,'-5'2'487,"-5"16"-437,1 7 118,2 13-12,-1 5-89,4 11-11,-2 4 21,4 3-35,2-2-42,0-6-3,0-7-77,2-3-62,8-12-196,-2-14-814</inkml:trace>
        </inkml:traceGroup>
      </inkml:traceGroup>
      <inkml:traceGroup>
        <inkml:annotationXML>
          <emma:emma xmlns:emma="http://www.w3.org/2003/04/emma" version="1.0">
            <emma:interpretation id="{5C4A3498-DFCF-4852-914C-8258C80ACB0B}" emma:medium="tactile" emma:mode="ink">
              <msink:context xmlns:msink="http://schemas.microsoft.com/ink/2010/main" type="line" rotatedBoundingBox="15195,16661 22119,16524 22132,17202 15208,17338"/>
            </emma:interpretation>
          </emma:emma>
        </inkml:annotationXML>
        <inkml:traceGroup>
          <inkml:annotationXML>
            <emma:emma xmlns:emma="http://www.w3.org/2003/04/emma" version="1.0">
              <emma:interpretation id="{41A29DFE-4834-4E42-885B-299F23C10E56}" emma:medium="tactile" emma:mode="ink">
                <msink:context xmlns:msink="http://schemas.microsoft.com/ink/2010/main" type="inkWord" rotatedBoundingBox="15197,16789 16157,16770 16167,17319 15208,17338"/>
              </emma:interpretation>
            </emma:emma>
          </inkml:annotationXML>
          <inkml:trace contextRef="#ctx0" brushRef="#br0" timeOffset="183016.765">2159 8592 441,'0'0'403,"5"0"-298,5 0-68,6 0 56,4 0-14,6 0-8,0 10 13,3 3 12,-3 5-26,-1 3-5,-5-2 4,-2 2 27,-6 1 25,-4 2-13,-2 0 2,-2-1-36,-4 1-3,0 0-25,0 0 1,0-5-20,-10-1-10,-2 2-17,-3-4-6,-7-2-31,-2-4-48,0-2 36,5-5-53,-3-3-74,6 0-193,6 0-400</inkml:trace>
          <inkml:trace contextRef="#ctx0" brushRef="#br0" timeOffset="182688.6351">2183 8566 54,'0'-4'362,"0"0"-147,0 0-22,0-1-27,0-2-1,0 1-42,0 3-15,0 1 16,0 2 13,0 0-27,0 0-4,0 0-21,0 0-12,0 2-5,0 17-46,0 9 16,0 13-8,0 7-7,0 3-4,0 2-19,0-1 0,0-8-42,0-9-76,2-5-70,1-12-114,-1-11-217</inkml:trace>
          <inkml:trace contextRef="#ctx0" brushRef="#br0" timeOffset="183283.4924">2454 8710 981,'0'0'218,"-2"-2"-158,0 2 163,2-2-108,0-2-57,0 3 4,0-6-19,6 3-24,12-1-1,2-1-9,10 1-8,-1 4-1,9 1-13,11 0-148,-6 1-91,-9 14-302</inkml:trace>
          <inkml:trace contextRef="#ctx0" brushRef="#br0" timeOffset="183455.3715">2561 8882 1019,'-10'0'522,"2"2"-439,6-2 136,2 0-77,0 0-124,4 0-18,18 0-9,7 0 9,9 0-38,6 0-116,7 0-136,-8-4-69,-9-2-298</inkml:trace>
          <inkml:trace contextRef="#ctx0" brushRef="#br0" timeOffset="183736.6225">2832 8859 773,'0'-3'264,"0"3"-46,0-3-78,12-6-93,5-1-9,9-6 63,8-7-13,2 0-18,-3-3-29,2 2-28,-7 4-5,-6 4 9,-6 9 10,-10 2 41,-2 5 18,-4 0 22,0 0 6,0 11 18,0 14-45,0 15-35,0 8-21,-4 2-5,-4 2-26,8-6-5,0-8-69,0-6-82,8-7-48,8-11-161,-1-7-295</inkml:trace>
        </inkml:traceGroup>
        <inkml:traceGroup>
          <inkml:annotationXML>
            <emma:emma xmlns:emma="http://www.w3.org/2003/04/emma" version="1.0">
              <emma:interpretation id="{F1DA9112-356A-4FA0-BE05-4432437E9FC2}" emma:medium="tactile" emma:mode="ink">
                <msink:context xmlns:msink="http://schemas.microsoft.com/ink/2010/main" type="inkWord" rotatedBoundingBox="17424,16617 20615,16554 20627,17171 17436,17234"/>
              </emma:interpretation>
            </emma:emma>
          </inkml:annotationXML>
          <inkml:trace contextRef="#ctx0" brushRef="#br0" timeOffset="207832.4786">4722 8494 687,'0'-9'101,"0"-3"-82,0-2 33,0-2-26,0 1 11,0 0 74,-8 2 53,2 3-7,-4 0 6,0 2-25,-2 3-37,0-2-40,-3 3-17,-1 4-26,-4 0-8,-4 0 9,-2 0-17,-1 8 22,-1 10 9,1 4-5,1 2 7,6 4 8,3-3-2,5 3-15,0-1 10,8 3 2,4 1 5,0 1-22,7 2 19,17 0-2,10-2 2,6-7-18,1-7-21,5-8 1,-3-10-1,3 0 0,-7-10 0,-3-16-1,-7-7-16,-3-6 15,-4 2-54,-15 0-53,-2 2-10,-5 3-25,-8 0-145,-8 7-191,-2 12-655</inkml:trace>
          <inkml:trace contextRef="#ctx0" brushRef="#br0" timeOffset="208052.355">4936 8604 18,'0'5'1287,"0"4"-1092,0 6-48,0 6 22,-8 6-121,6 6-16,-5 3-7,5-1-16,2-1-9,0-2-41,0-1-111,0-9-132,9-6-237</inkml:trace>
          <inkml:trace contextRef="#ctx0" brushRef="#br0" timeOffset="208396.1083">5095 8658 1175,'9'-9'244,"1"-7"-243,5-4 25,9-7 3,5-5-13,5 3 9,-6 0 11,1 8-20,-7 3 24,-4 7-4,-6 5 5,-6 6 41,-6 0 58,0 7 25,0 19-17,0 13-71,-8 9-37,2 7-15,-4 1-16,7-3-9,-2-5-23,5-9-100,0-6-139,18-11-277,-4-10-96</inkml:trace>
          <inkml:trace contextRef="#ctx0" brushRef="#br0" timeOffset="208536.7349">5598 8639 1588,'0'0'352,"0"0"-299,0 0 13,0 0-66,4 4-214,4 7-74,-3-1-226</inkml:trace>
          <inkml:trace contextRef="#ctx0" brushRef="#br0" timeOffset="208942.99">6086 8597 644,'6'-21'212,"-4"-5"-154,4-2 99,0-1 1,-4 5-65,-2 5-19,0 7 46,0 3 74,-2 8-60,-16 1-24,0 0-38,-4 23-38,1 13 25,-3 10-34,0 9 10,11 6 21,3 3 43,8-4 4,2-8-26,12-8-21,12-17-24,5-7-32,8-16-5,3-4 4,-1-18 1,1-18 2,-6-12-2,-7-10-13,-3-4-14,-8 1-53,-6 8-92,-7 3-57,-3 17-257,0 13-274</inkml:trace>
          <inkml:trace contextRef="#ctx0" brushRef="#br0" timeOffset="209114.8809">6378 8637 1070,'0'17'704,"0"3"-590,0 7 96,0 6-67,0 1-90,0 1-32,0 0-21,0-1-62,0-6-31,0-8-104,0-10-167,7-8-278</inkml:trace>
          <inkml:trace contextRef="#ctx0" brushRef="#br0" timeOffset="209621.5931">6539 8485 1381,'2'0'294,"1"0"-137,6 0 27,4 0-103,11 0-6,6 0 10,5 0-25,7 0-32,2-4-19,-3-8-8,0-4-2,1-8-6,-12 1-23,-6-1 8,-7 6-3,-7 5 4,-6 7 11,-4 6 10,0 0 56,-2 8 55,-14 21-53,1 14-37,-5 15-5,2 11 4,4 5-2,2-2-11,4-2-7,6-11-49,2-12-71,0-15-31,0-14-19,0-14-91,0-4-87,-3-6 24,-7-16 221,-1-4 103,1-4 159,5 4 82,-2-3 38,7 6-70,0 1-52,0 4-12,19 5-36,7 1-54,3 3-14,10 6-27,9 0-14,3 3-117,25 0-115,-15 0-388,-10 6-692</inkml:trace>
          <inkml:trace contextRef="#ctx0" brushRef="#br0" timeOffset="209806.7231">7539 8686 1588,'0'0'807,"0"0"-709,0 0 28,0 0-64,0 0-62,2 0-62,2 0-49,10-7-66,-2-1-31,0 0-429</inkml:trace>
        </inkml:traceGroup>
        <inkml:traceGroup>
          <inkml:annotationXML>
            <emma:emma xmlns:emma="http://www.w3.org/2003/04/emma" version="1.0">
              <emma:interpretation id="{0FB1A970-238D-4EC5-9F9C-CAECC26EFA88}" emma:medium="tactile" emma:mode="ink">
                <msink:context xmlns:msink="http://schemas.microsoft.com/ink/2010/main" type="inkWord" rotatedBoundingBox="21079,16603 22120,16582 22131,17152 21090,17173"/>
              </emma:interpretation>
            </emma:emma>
          </inkml:annotationXML>
          <inkml:trace contextRef="#ctx0" brushRef="#br2" timeOffset="213147.1078">8174 8422 979,'-12'0'234,"2"1"-160,0 10 99,-4 1-66,2 2-57,-1 7 20,-1 7 28,2 1-30,0 4 7,2 1 35,4-2-14,4-2 19,2-3-20,0 3-45,0-4-13,8 0-15,8-7-13,-2-7 18,2-3-19,6-7-7,-3-2-1,8 0 0,6-20 10,-2-9 0,1-4 5,-1-6-6,-1-3-7,-4 0-1,-7 5-1,-5 3-41,-4 7-65,-8 3-65,-2 8-117,0 6-240,-6 8-849</inkml:trace>
          <inkml:trace contextRef="#ctx0" brushRef="#br2" timeOffset="213334.5929">8490 8600 1649,'-4'21'259,"-2"7"-197,5 6 48,1 7-110,0 1-19,11 14-74,9-9-142,2-10-316</inkml:trace>
          <inkml:trace contextRef="#ctx0" brushRef="#br2" timeOffset="213850.2253">8733 8372 1105,'6'-5'290,"4"-4"-118,4 2 54,8-2-92,5 2-65,3 2 0,2 4-33,-3 1-12,-3 0 1,-6 4-7,-8 9 19,-7 10 31,-5 6 44,0 7-55,0 1-23,-11 1-12,-3-3-6,0-8-5,2-6 1,2-8-12,6-7-21,2-4-40,2-2 24,0 0 13,0 0 3,0 0 1,0 0 5,4 0 10,10 0 5,4 0 6,3 0-6,5 10 6,0 4 0,2 4 7,-9 3 0,-3 1 48,-6 2 39,-4 0-5,-4-4 8,-2-4-2,0 0-19,-2-1-14,-14-1-22,-1 2-38,-5-5-8,-4-3-39,-2-1-29,-1-7-65,-7 0-56,-17-4-98,2-10-255,5-2-1151</inkml:trace>
        </inkml:traceGroup>
      </inkml:traceGroup>
    </inkml:traceGroup>
    <inkml:traceGroup>
      <inkml:annotationXML>
        <emma:emma xmlns:emma="http://www.w3.org/2003/04/emma" version="1.0">
          <emma:interpretation id="{22D52B94-E0FD-46C5-A942-90542D3456BA}" emma:medium="tactile" emma:mode="ink">
            <msink:context xmlns:msink="http://schemas.microsoft.com/ink/2010/main" type="paragraph" rotatedBoundingBox="445,18006 23260,17438 23291,18671 476,1923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13DC4AF-6F51-467A-AD1A-F1885176F5CD}" emma:medium="tactile" emma:mode="ink">
              <msink:context xmlns:msink="http://schemas.microsoft.com/ink/2010/main" type="line" rotatedBoundingBox="445,18006 23260,17438 23291,18671 476,19239"/>
            </emma:interpretation>
          </emma:emma>
        </inkml:annotationXML>
        <inkml:traceGroup>
          <inkml:annotationXML>
            <emma:emma xmlns:emma="http://www.w3.org/2003/04/emma" version="1.0">
              <emma:interpretation id="{1D3F39AE-030D-4573-A63C-2A243E44FE00}" emma:medium="tactile" emma:mode="ink">
                <msink:context xmlns:msink="http://schemas.microsoft.com/ink/2010/main" type="inkWord" rotatedBoundingBox="447,18089 3796,18006 3818,18884 469,18968"/>
              </emma:interpretation>
            </emma:emma>
          </inkml:annotationXML>
          <inkml:trace contextRef="#ctx0" brushRef="#br2" timeOffset="316533.2038">-12585 10126 5,'4'-4'321,"-2"-2"-195,2 0-40,2-2-15,-2-2-36,-2-1 56,4 1-22,-2-3 6,-3 4-5,1-1 23,-2 0 21,0 2-20,0 2 0,0 1-14,0 0-19,0 3-20,0-2 2,0 2-5,0 2 7,0 0 9,0 0-3,0 0-2,0 0 5,0 0 1,0 0 11,0 0-1,0 0-15,0 8 8,0 6-32,0 8-17,0 5-8,0 7 10,0 1 2,0 3 0,7 0-11,3-5 21,2-5-21,-3-6-2,7-6-1,0-6-7,1-5-12,4-5-8,-2 0 27,3-1 0,0-21-1,-3-12 1,3-12 0,-6-9 0,4-4-7,-6-1 2,-2 7-3,-7 10-21,3 11 7,-4 13 7,-2 5 10,1 8 5,-3 4 1,0 2 5,0 0 9,0 0 4,0 14 22,0 13-12,0 11-18,0 11 3,0 9-7,5-1 2,5-2-8,4-4-17,3-9-60,9-8-54,4-14-84,20-20-148,-7 0-31,-5-12-580</inkml:trace>
          <inkml:trace contextRef="#ctx0" brushRef="#br2" timeOffset="317236.3525">-11763 9833 555,'0'-4'153,"0"4"-66,-2 0 1,2 0-45,0 0-23,-2 0 20,2 0 67,0 0 26,-1 0-18,1 0-2,0 0 32,0 0-13,0 0-56,0 0-30,0 0-18,0 0 9,0 0-3,0 0 1,0 0 12,0 0 7,0 0-10,0 0-13,0 0-11,0 0 3,-2 0 2,0 0-13,-3 8 1,2 0-7,-6 2-6,4 4 0,-5 6 1,0 5 0,-2 7-1,-2 8 1,2 0-1,0 9 6,3 0 3,3 2-2,4-2 0,2 1-7,0-7 0,20 1-6,9-8-24,13-8-26,11-7-84,34-17-70,-12-4-86,-10 0-189</inkml:trace>
          <inkml:trace contextRef="#ctx0" brushRef="#br2" timeOffset="317861.4431">-11452 10099 133,'0'-2'747,"0"-1"-642,0-1-53,0 2 29,6-2-36,14 4 7,4 0 49,3 0-14,4 18 0,11 4 8,-2 5-38,1 3-5,-3 6 1,-4-1-2,-7-1 19,-8-3 6,-7 0 23,-2-9-13,-6 1 0,-4-6-11,0-2-21,0-2-20,-14-1-12,-11 0-22,-6-2-24,-7 2 23,-3-4 0,-2-3-11,10 1-10,8-3-25,8-2 23,10 2-38,7-3-56,0 0-134,19 0-262,11-13 220,0 0-525</inkml:trace>
          <inkml:trace contextRef="#ctx0" brushRef="#br2" timeOffset="317595.8158">-11361 9979 1055,'0'0'348,"0"0"-292,-2 0 40,2 0 81,-2 4-97,-2 18 2,2 14-32,-2 15-22,0 10 22,0 7-23,2-1-13,0-6-7,2-12-7,0-11-18,0-14-108,0-18-106,2-6-285,0 0-129</inkml:trace>
          <inkml:trace contextRef="#ctx0" brushRef="#br2" timeOffset="318315.9229">-10869 10274 798,'-20'8'344,"3"-2"-111,-2 1 4,6-2-10,9-4-68,2 2-76,2-3-41,0 0-20,0 0-22,6 0-12,7 0 12,11 0-1,2 0 1,10 0-31,1-3-75,23-2-115,-9-1-99,-6 2-177</inkml:trace>
          <inkml:trace contextRef="#ctx0" brushRef="#br2" timeOffset="318127.0901">-10904 10159 1072,'-2'0'287,"0"0"-228,-3 0 84,5 0 20,0 0-92,0 0-34,0 0-20,0 0-17,5 0-11,10 0-1,9-1 11,4-4 0,8 2-18,-3 0-147,4 3-80,-7 0-129,-12 0-643</inkml:trace>
          <inkml:trace contextRef="#ctx0" brushRef="#br2" timeOffset="319440.9211">-10335 10122 575,'0'0'205,"0"-3"-127,0 3 67,0-1-35,0 1-42,0 0 45,-2 0 41,2 0 51,0 0-42,0 0-43,0 0-12,0 4-19,0 11-22,0 7-30,0 14-18,0 3-18,0 4-1,0-4-18,0-4-3,0-3-44,0-6-62,0-9-66,0-5-116,4-6-6,-2-4-186</inkml:trace>
          <inkml:trace contextRef="#ctx0" brushRef="#br2" timeOffset="319797.5983">-10207 9772 593,'2'0'315,"2"0"-239,8 0 12,0 10 89,6 10-37,3 7 24,3 17-15,6 13-35,-4 12-35,-5 15 7,1 2-17,-8 6-5,-4-5-4,-6-9-13,-3-10-30,-1-12-17,0-12-6,0-12-36,0-12-56,-13-20-73,1 0-312,-2-4-61</inkml:trace>
          <inkml:trace contextRef="#ctx0" brushRef="#br2" timeOffset="320217.9422">-9657 10266 1670,'-6'6'300,"0"-1"-172,6-5 60,0 0-188,4 0-16,22 0 1,12 0 14,13-13-24,8 1-34,40-7-99,-14 3-212,-10 2-218</inkml:trace>
          <inkml:trace contextRef="#ctx0" brushRef="#br2" timeOffset="320046.0492">-9659 10112 1378,'2'0'218,"4"-4"-179,2-2 3,14 3-35,5-6-6,9 2 8,5 0-6,10 3-3,11 4-162,-13 0-226,-13 4-759</inkml:trace>
        </inkml:traceGroup>
        <inkml:traceGroup>
          <inkml:annotationXML>
            <emma:emma xmlns:emma="http://www.w3.org/2003/04/emma" version="1.0">
              <emma:interpretation id="{C8CFD95E-7E3D-4A30-851B-CDC718DC502E}" emma:medium="tactile" emma:mode="ink">
                <msink:context xmlns:msink="http://schemas.microsoft.com/ink/2010/main" type="inkWord" rotatedBoundingBox="4465,18045 7089,17979 7102,18510 4478,18575"/>
              </emma:interpretation>
            </emma:emma>
          </inkml:annotationXML>
          <inkml:trace contextRef="#ctx0" brushRef="#br2" timeOffset="320488.5508">-8558 9873 525,'0'0'625,"0"0"-518,0 0 111,0 0 85,0 4-89,0 15-67,0 11-65,0 10-37,-1 11-5,-4 3-20,5-1-20,0-6-28,0-3-35,6-4-95,10-13-198,0-9-319</inkml:trace>
          <inkml:trace contextRef="#ctx0" brushRef="#br2" timeOffset="320858.5554">-8222 9948 1246,'0'0'388,"0"0"-285,0 4 57,0 6-85,-5 1-31,-2 5 23,5 8-18,-1 5-9,1 8-6,2 0 0,0 2 1,5-1 17,14-4-17,6-6-15,5-4-13,7-7-7,3-9 0,1-8-2,3 0 1,-6-22-8,-5-8 8,-3-9 1,-13-9 0,-5-1 2,-10 0-2,-2 1-6,-10 7-5,-11 2-63,-13 7 15,-5 4-29,-3 8-59,-5 18-105,9 2-97,10 0-294</inkml:trace>
          <inkml:trace contextRef="#ctx0" brushRef="#br2" timeOffset="321267.0152">-7320 9993 654,'0'-15'250,"0"-6"-51,-4 0 33,-13-7-67,-7 9-73,-8-1 4,-6 4-33,-1 8-31,1 8 0,2 0 44,9 22-10,3 15 21,10 11-39,9 5-18,5 5 8,0-5 17,11-11 13,9-15-14,5-13-30,6-7-24,6-7-7,3-3 7,1-23 1,-2-9 6,-1-10-14,-4-7 7,-7-4-51,-5-9-57,-8 14-180,-8 15-473</inkml:trace>
          <inkml:trace contextRef="#ctx0" brushRef="#br2" timeOffset="321626.376">-6996 9859 722,'0'0'301,"0"0"-55,2 0 56,0 0-57,0 0-89,4 14-26,2 9-32,10 11-30,1 7 10,5 7-20,3 0-43,6-5-15,-4-3-45,3-9-49,7 3-128,-9-15-362,-5-7-401</inkml:trace>
          <inkml:trace contextRef="#ctx0" brushRef="#br2" timeOffset="321798.2674">-6638 9936 1099,'0'0'793,"-8"3"-676,-8 15-8,0 7 17,-7 6-55,-3 1-55,-2 6 9,-4-5-25,5 1-4,-1-7-59,4-1-56,1 0-33,9-7-55,4-6-288</inkml:trace>
          <inkml:trace contextRef="#ctx0" brushRef="#br2" timeOffset="322188.8817">-6199 9731 654,'0'-3'384,"0"3"-118,0 0 99,0 0-90,-4 0-102,-2 9-50,-6 9-26,-2 7-24,3 6 4,-3 15-16,4 1-7,6 3-2,-1-5-18,5-3-7,0-7-27,19-5-3,0-6-18,7-4-18,9-7-23,3-3-69,2-8-29,23-2-51,-12-7-274,-3-8-257</inkml:trace>
        </inkml:traceGroup>
        <inkml:traceGroup>
          <inkml:annotationXML>
            <emma:emma xmlns:emma="http://www.w3.org/2003/04/emma" version="1.0">
              <emma:interpretation id="{61066D89-705E-48D4-8B7F-C5C2DC585580}" emma:medium="tactile" emma:mode="ink">
                <msink:context xmlns:msink="http://schemas.microsoft.com/ink/2010/main" type="inkWord" rotatedBoundingBox="7651,18139 9078,18104 9091,18614 7664,18649"/>
              </emma:interpretation>
            </emma:emma>
          </inkml:annotationXML>
          <inkml:trace contextRef="#ctx0" brushRef="#br2" timeOffset="325969.9231">-5379 10102 542,'0'0'140,"-2"0"53,2 0 19,0 0-105,0 0-53,0 0-24,0 0-17,0 0 2,0 0-1,0 0 25,0 0 37,0 0 46,0 0-1,-2 0-22,2 0-23,0 0-31,0 0-15,0 0 5,0 0-22,0 0 13,0 0-18,0 0-7,0 0 0,0 0 0,0 0-1,0 0 2,0 0-2,0 0 12,0 0-5,0 0 5,0 0-2,0 0-1,0 0-8,0 0 1,0 0-1,0 0 6,0 0-6,0 0 7,0 0-8,0 0 1,0 0 5,0 0 8,0 0-5,0 0 4,0 0 4,0 0 0,0 0 1,0 0-3,0 0 3,0 0-7,0 0-9,0 0-2,0 0-1,4 0-9,16 0 10,0 0 7,5 0-7,5 0 2,0 0-1,-3 0-1,5 0 1,0 0 0,0 0 0,-1 0-1,-4 0-8,6 0-39,-8 0-46,-1 4-62,-5-4-123,-5 0-75,-4 0-362</inkml:trace>
          <inkml:trace contextRef="#ctx0" brushRef="#br2" timeOffset="326188.6955">-5187 9889 734,'-4'0'811,"-4"7"-733,4 16-33,1 6 91,-4 16-86,5 4-27,2 8-7,-3-1-8,1 0-8,-5-11-12,7-9-60,0-12-84,0-13-101,0-6-280</inkml:trace>
          <inkml:trace contextRef="#ctx0" brushRef="#br2" timeOffset="327142.9269">-4542 9885 20,'0'0'354,"0"0"-146,-2 0-14,0 0-55,-5-2-21,6-4 31,-1 2-1,-2 0-5,-1 0 17,4 1-22,-1 3-16,-2 0 2,-4 0-24,2 0-21,-4 7-49,-2 11-20,2 2 9,-2 3-4,7 1-4,-3-3 0,8-3-3,0-6-8,0 4-9,0-4-4,12 0-2,1 3 14,7 0 1,4 0-1,2 1-16,0 0 15,1-1-7,-1 1 9,-7 0-6,3 0 5,-8-4 1,-2-1 0,-2 2 1,-8-1 1,0 1 24,-2 2 10,0 3 8,0-1-5,0 1 1,-4-2 0,-8-3-12,-2-1 11,-8-4-15,-2-2-10,-3-6-14,-9 0-5,-2 0 3,1-3-4,4-10 6,-1 1-1,8 1-5,11-2-24,3 8-22,3-1-57,9-4-32,0-4-81,11-9-180,4-2-124,7 6 34</inkml:trace>
          <inkml:trace contextRef="#ctx0" brushRef="#br2" timeOffset="327424.1979">-4539 9861 1133,'-3'0'389,"1"0"-220,0 0 106,2 0-136,0 0-91,0 0-23,0 0-24,0 0-1,5 0-7,17 0-2,6 0 3,8 8-54,3 2-70,33 6-193,-16-3-50,-4-1-168</inkml:trace>
          <inkml:trace contextRef="#ctx0" brushRef="#br2" timeOffset="327767.9331">-4108 9930 631,'-12'0'323,"-3"0"-200,1 0 140,-8 5-71,6 2-70,3-1-28,-3 8-29,4-3-22,2 7-2,-2 4 4,10 4-12,0 3 5,2 5 15,0 6 14,0-5-12,14-1-14,2-8-16,6-7-19,3-5-6,3-7 1,6-7-1,-3 0 1,3-11 1,-5-12 4,-5-9 0,-2-6-5,-10-1 17,-6-3-12,-6 3-5,0 3-1,-12 2-12,-12 5-31,-5 1-10,-9 9-78,-15 11-123,7 5-293,8 3-265</inkml:trace>
        </inkml:traceGroup>
        <inkml:traceGroup>
          <inkml:annotationXML>
            <emma:emma xmlns:emma="http://www.w3.org/2003/04/emma" version="1.0">
              <emma:interpretation id="{CB74C7ED-5D2D-436C-A46C-E5387438104B}" emma:medium="tactile" emma:mode="ink">
                <msink:context xmlns:msink="http://schemas.microsoft.com/ink/2010/main" type="inkWord" rotatedBoundingBox="9545,18130 13579,18029 13597,18726 9563,18826"/>
              </emma:interpretation>
            </emma:emma>
          </inkml:annotationXML>
          <inkml:trace contextRef="#ctx0" brushRef="#br2" timeOffset="334097.2677">-3492 9957 474,'3'9'202,"-1"0"-156,8-1-17,0 0 10,6-2-32,-2 0-6,6 1-1,-3 4 7,-5 1 3,2 0-3,-4 6 21,-5 0 2,0 3-30,-3 1-2,-2-4-214</inkml:trace>
          <inkml:trace contextRef="#ctx0" brushRef="#br2" timeOffset="334808.6455">-3475 10283 978,'0'0'617,"0"0"-486,0 0 43,0 0-20,0 0-70,0 0-40,0 0 5,2 0 8,14 0 38,4 0-7,5 0-15,7 0 5,6 0-22,3 0-21,7 0-18,-1 12-17,4-3-3,5 3-110,11-2-130,-14-1-51,-7-1-423</inkml:trace>
          <inkml:trace contextRef="#ctx0" brushRef="#br2" timeOffset="334425.415">-3402 10142 609,'-1'0'291,"1"0"-100,0 0 47,0 0-36,0 0-73,0-2-38,0 2-11,0 0-10,0-3-10,0 1-8,0 1 5,0-3 3,3 2 5,1-4-22,4 2-25,4-2-6,-2 0-11,4 0 1,1 0 8,1 0-8,6 1 5,4-2-7,-1 3 0,1 0 0,2 3-30,2-3-32,-4 1-76,1 1-167,-8 1-238,0 1-565</inkml:trace>
          <inkml:trace contextRef="#ctx0" brushRef="#br2" timeOffset="338768.5962">-2731 10221 424,'0'-2'357,"0"2"-265,0-2-50,0 2 41,0-2-13,0 2-20,2-2 21,-2 0-13,1-1-22,-1 1 18,2-1-10,0-1-1,3 4 37,-3 0 16,1-4-10,7-2-25,0-4-24,4-1-10,2-6-10,8 1-9,-2 0 5,-3-1-11,3-1-1,-5 2 0,5-2 5,-4 1 0,4-3-6,-2-2 0,-3 1 0,5-1 0,-6 6 7,-4 4-7,-4 4 0,-2 3 1,-6 2-1,1 3 1,-1 0 31,0 0 25,0 0 1,0 0-4,0 0 3,0 4-15,0 14-14,0 8 16,0 4-11,0 5-2,0 1-11,0-1-12,0-1 1,0 2-9,0-5 0,0-1-42,0-3-34,0-1-62,2 2-87,15-11-164,-8 1-248</inkml:trace>
          <inkml:trace contextRef="#ctx0" brushRef="#br2" timeOffset="339456.12">-2077 9966 887,'0'0'192,"0"0"-144,4-2 46,-2-2-70,2-1-3,4-2-4,-2 1 13,5 0-12,1 2-18,2 2 11,-2-2-3,0 4 6,-4 0 9,-4 0 27,-2 0 43,-2 12 10,0 4 9,0 3-15,0 7-14,-4 4-36,-10 1-28,-4 1-1,2-2 1,3-5-1,-1-3 11,2-4 8,2-6-11,8-5-8,0-2-18,2-3-2,0 2-29,6 3-66,16 7-9,3 0-6,27 4-149,-5-6 11,-5-4-240</inkml:trace>
          <inkml:trace contextRef="#ctx0" brushRef="#br2" timeOffset="339612.3679">-1727 10274 1256,'0'8'223,"-2"5"-95,-4 2 71,2 2-122,2 7-64,0 0-13,2 7-15,0 4-51,0 0-125,8-5-127,4-11-216</inkml:trace>
          <inkml:trace contextRef="#ctx0" brushRef="#br2" timeOffset="340328.4525">-1349 9885 780,'0'0'720,"-5"2"-684,-7 12 83,0 5 32,3 5-105,-1 2-16,0 1 37,5 1-5,-2-3-15,5-3-10,2-2-18,0-6-19,2-2 0,10-6-19,2-4 13,8-2-4,-5 0-11,5-10 12,2-12-7,-5-5-7,2-3-17,-8-4-8,-1 1-1,-8 1 17,0 2 13,-4 11 9,0-1 10,0 8 1,0 3 11,0 2 10,-4 5 24,2 0 9,2 2-8,0 0-15,0 0-7,0 0-24,0 8 0,0 4 14,0 5-3,0 8-6,0 2 0,2 7 0,12 1 4,4 5 5,-2 0-15,-1-3 22,4-3-3,-12-5-3,3-5 15,-6-2 18,-4-5 16,0 1 24,0-4-10,-4-1-21,-10 0-27,-8 1-27,3-7-4,-5 3-10,0-4 1,0-4-46,9 2-37,3-4-53,8 0-65,4 0-130,0 0-346</inkml:trace>
          <inkml:trace contextRef="#ctx0" brushRef="#br2" timeOffset="340469.0925">-770 10094 557,'0'0'1170,"0"-2"-1040,0 0-58,0 2 17,1-2-57,8-2-30,1-4-2,5 0 0,7-3 6,6-1-6,3-2 0,11 0 0,-1 2-44,19-4-136,-13 5-166,-3-1-192</inkml:trace>
          <inkml:trace contextRef="#ctx0" brushRef="#br2" timeOffset="340640.9559">-527 9845 1387,'-14'16'259,"-2"4"-110,2 7 16,3 7-84,0 3-58,10 3-23,1-1-54,12 9-81,11-12-209,1-7-185</inkml:trace>
          <inkml:trace contextRef="#ctx0" brushRef="#br2" timeOffset="341032.7199">-153 9789 1301,'0'0'255,"0"0"-103,0 0 45,0 1-113,0 11-55,0 5-17,-7 5-7,4 6-4,1 4-2,0-3-2,2-4-30,0-2 13,2-6-37,12-7-26,9 2 42,5-4 20,1 0 11,5 0-1,-4 0 11,-5 0 9,-5 2-8,-6-1 52,-6 3 62,-6 0 4,-2 6 5,0 4-26,-6 3-44,-10 3-45,-1-2-9,-7-2-15,-4-8-76,-5-9-15,-19-7-81,6-20-305,7-5-252</inkml:trace>
          <inkml:trace contextRef="#ctx0" brushRef="#br2" timeOffset="341157.7026">-155 9849 388,'21'-4'111,"29"2"-62,-3 0-49,1 2-96</inkml:trace>
          <inkml:trace contextRef="#ctx0" brushRef="#br2" timeOffset="341534.8993">248 9795 1114,'-4'0'159,"4"0"-40,-2 7 3,2 2-93,-2 5-28,0 4 17,-4 4 23,4 5 30,2 3 28,0 2-15,0 1 17,0-1-16,8-2-22,10 0-11,2-7-14,6-6-29,1-6-9,1-9 0,6-2-6,-5-2 6,0-20 6,3-7-5,-8-8 0,-6-2 15,-5 0 4,-6 5-20,-7 5-2,-8 2-20,-20 6-5,-10-3-52,-1 10-45,0 2-69,1 12-90,12 0 25,8 0-24</inkml:trace>
        </inkml:traceGroup>
        <inkml:traceGroup>
          <inkml:annotationXML>
            <emma:emma xmlns:emma="http://www.w3.org/2003/04/emma" version="1.0">
              <emma:interpretation id="{84BFF717-D5EB-4E07-856D-731AE60F48E4}" emma:medium="tactile" emma:mode="ink">
                <msink:context xmlns:msink="http://schemas.microsoft.com/ink/2010/main" type="inkWord" rotatedBoundingBox="14049,17826 16708,17759 16735,18834 14076,18900"/>
              </emma:interpretation>
            </emma:emma>
          </inkml:annotationXML>
          <inkml:trace contextRef="#ctx0" brushRef="#br2" timeOffset="341816.1542">1021 10010 1057,'0'3'646,"0"-3"-535,0 0 81,0 0-83,0 0-72,0 0-25,4 0-12,4 0-6,12-10 6,-1 0 0,13 0 0,-1 5-30,21 5-108,-6 0-147,-11 0-293</inkml:trace>
          <inkml:trace contextRef="#ctx0" brushRef="#br2" timeOffset="342003.6543">1108 10099 1241,'-14'3'499,"4"3"-351,4-2 105,-2 0-83,8-4-111,0 0-59,0 0-13,19 0-11,6 0 15,8 0 8,11 0-33,6 0-50,29 0-87,-14 2-188,-6-2-264</inkml:trace>
          <inkml:trace contextRef="#ctx0" brushRef="#br2" timeOffset="342503.6772">2006 9903 811,'0'-2'265,"0"-3"-87,0 4-2,0-3-92,0 0-2,0 2 37,-9 2 13,4 0-23,-5 0-7,-6 0-20,-4 11-27,3 12 16,-7 6-43,4 9-4,2 5 2,4 4-2,4-1 7,8 0-3,2-8 0,2-6-26,20-4-2,4-8-15,5-6-13,5-10-28,2-4 5,-3-8 16,-4-14 2,-5-6 14,-6 1 9,-10-2 4,-10 10 0,0 3 6,0 7 16,-20 5 28,-4 2 5,-1 2-7,-5 0-42,3 11 0,3 7-8,2 3-33,8 4-30,11-6-44,3 3-128,1-6-144,15-9-172</inkml:trace>
          <inkml:trace contextRef="#ctx0" brushRef="#br2" timeOffset="343238.061">2326 9811 712,'0'0'229,"0"0"-164,3 0 16,14 0 28,0 0-36,7 0-15,-2 0-23,-1 6-12,-1 4-10,2 0 11,-6 2 5,-2 0 71,-9 6 9,0 2-7,-5 5 11,0 6-22,-8 7-49,-8 2-24,-8-1-2,2-5 14,5-6 27,-3-7 12,6-7-16,8-6 13,4-4-13,-2-4-7,4 0-46,0 0-6,0 4-36,12 0 8,8 6 25,6-1-29,1 2-52,11-3-47,13 2-107,-3-2-288,-9-1-567</inkml:trace>
          <inkml:trace contextRef="#ctx0" brushRef="#br2" timeOffset="343741.5447">2969 10175 887,'0'0'203,"0"0"36,0 0 10,0 0-117,0 0-11,0 14-17,0 5-55,0 11-30,-5 4-10,-1 4-9,6 0 0,-1-1-63,1 3-90,0-11-134,5-7-310</inkml:trace>
          <inkml:trace contextRef="#ctx0" brushRef="#br2" timeOffset="344412.426">3279 9957 133,'0'-5'646,"0"1"-505,0 0 54,-4-2-1,-3 4-84,2 1 21,-1 1 32,-2 0-52,2 0-14,2 7-12,0 8-22,-2 3-14,2 4-11,4 2-6,0 0-1,0-2-7,0-5-8,10-2-5,2-6-11,4-5-1,1-4-9,4 0-8,4 0-10,-3-18-6,-4-5-15,-1-7 1,0-6 5,-10 9-10,1-3 3,-4 8 31,-2 4 18,-2 11 1,0 1 8,0 3 2,0 3 3,0 0 12,0 0 10,0 0 14,0 0 13,4 0-12,-4 0-27,0 0 10,0 4-11,0 3-6,0 2-10,2 5-5,-2 2 0,6 4 8,2 4 2,2 3-11,-3 2 10,5 4-8,2 2 3,0 1-4,2 3-1,-4-3 8,-4 4 14,0-5 28,-5-5 38,-3-5-8,0-7-1,0-2-20,0-3-21,-3-2-19,-11 0-19,-6-1 0,2-4-25,-5-1-41,-5-5-54,-20 0-70,11-5-110,1-6-734</inkml:trace>
          <inkml:trace contextRef="#ctx0" brushRef="#br1" timeOffset="387690.6037">2006 10568 836,'-2'0'357,"-3"0"-265,5 0-16,-2 0 63,2 0-84,0 0-36,0 0 48,0 0 9,0-2-28,0 2 8,-1 0 17,1 0 2,-2 0-8,2 0-8,0 0-38,-2 0 5,2 0-26,0 0 0,0 0 14,0 0-6,0 0-8,0 0-2,0 0 2,0 0 14,0 0 17,0 0-6,0 0-24,0 0-1,0 0 1,12 0 16,3 0-5,11-3 21,12-1-1,5-5-15,13 0 0,2-2-6,12-3-4,-3 4 1,5-2-2,-4-1-6,6 2 7,1 1-6,0 0-1,2 1-16,0-4 8,-2-1-15,1 2-22,-8 1 13,2-1-2,-11 0-21,-1 2-36,-11 6-45,-5-1-9,7 0-94,-16 3-12,-3 2-91</inkml:trace>
          <inkml:trace contextRef="#ctx0" brushRef="#br1" timeOffset="390251.116">1699 9579 487,'-4'0'259,"2"0"-194,2 0-8,0 0 54,0 0-43,0 0-23,0 0-5,0 0 15,0 0 21,0 0-7,0 0 15,0 0-1,0 0 3,0 0 13,0 0-19,0 0-23,-2 0-11,0 9-10,-1 3 2,-6 10-4,1 8-8,3 7-1,-6 13 20,6 4-32,-3 12 4,6 7 7,0 0-3,2 3-21,0-6-43,0-8-42,0-9-112,6-7-107,4-13-89,0-12-694</inkml:trace>
          <inkml:trace contextRef="#ctx0" brushRef="#br1" timeOffset="388832.3613">2098 10616 841,'0'0'161,"0"0"-55,0 0 31,0 0-38,0 0-30,0 0 7,0 0 46,0 0 6,0 0-50,0 0-1,0 0 30,0 0-27,0 0-9,0-2-29,7 2-28,-4 0 17,7-2 7,-2-2-19,4 4 8,0 0-15,0-2 25,1 1-18,6-2 6,-4 1 1,1 0 14,6-2-5,-3 0-8,3 4-9,4-1-3,1-4-6,5 3 0,6-2-8,1 0 10,13-2 3,1 4-13,10-3 12,11 1-2,1-4-4,4-2-7,1-4 0,2-1 0,-5-1-20,-2 2-44,-8 2-55,-2 6-5,-5 4 7,19 2-99,-18 4-279,-8 8-128</inkml:trace>
          <inkml:trace contextRef="#ctx0" brushRef="#br1" timeOffset="390735.4978">1818 9548 772,'0'0'511,"0"0"-439,3 0-27,6 0 63,6 0-14,9 0 16,8 0-24,8 0-10,9 3-13,6 6-7,12 4-27,8 0-5,10 1-4,16-1-4,-10 0-15,8-8-1,-4-2-5,-10-3-11,8 0-2,-6 0 17,-10 0-22,-4 1-11,-11 8-3,-11 0-23,-8 3-9,5 10-109,-11-2-66,-11 1-323</inkml:trace>
          <inkml:trace contextRef="#ctx0" brushRef="#br1" timeOffset="391769.0777">3670 9568 91,'-2'0'224,"2"0"-73,0 0-24,-2 0-32,2 0-25,-4 0-4,2 0 31,0 0 22,0 0-6,2 0-20,-1 0-24,-4 0-12,3 0-5,-2 0-3,3 7-14,-6-3-6,2 8-7,-2-3 7,2 4 21,-3 3 36,4 0-3,2 7 5,2-2-28,0 9-17,0 6-14,0 4-7,0 13-6,2 2 3,8 4-17,-5 0 4,4 3-6,-4-8-11,2-1-53,6 13-65,-3-16-191,-2-7-312</inkml:trace>
        </inkml:traceGroup>
        <inkml:traceGroup>
          <inkml:annotationXML>
            <emma:emma xmlns:emma="http://www.w3.org/2003/04/emma" version="1.0">
              <emma:interpretation id="{7B7B5A8A-8661-4BEA-8454-1B3A75BB9B81}" emma:medium="tactile" emma:mode="ink">
                <msink:context xmlns:msink="http://schemas.microsoft.com/ink/2010/main" type="inkWord" rotatedBoundingBox="17369,18032 17901,18019 17912,18481 17380,18494"/>
              </emma:interpretation>
            </emma:emma>
          </inkml:annotationXML>
          <inkml:trace contextRef="#ctx0" brushRef="#br1" timeOffset="394911.3325">4370 10005 1070,'0'0'352,"0"0"-340,0-2-11,0 2 47,0 0-14,0 0-32,0 0-2,0 0 31,0 0 64,0 0 18,0 0-3,0 0 19,0 0-17,0 0-25,0 0-27,0 0-15,0 0-17,0 0-7,0 0-2,0 0-1,0 0-1,0 0-9,0 0-8,0 0 0,0 0-6,10 0-6,6 0 12,7 0 31,7 0-31,6 0 1,5 0 5,3 0 2,1 2-7,1 2-1,-5-3-9,-3 4-49,-5-1-23,-5-2-3,-6 0-23,-5 0-47,-3-2-62,-6 0-80,-2 0-69,-6-2-511</inkml:trace>
          <inkml:trace contextRef="#ctx0" brushRef="#br1" timeOffset="395514.7782">4447 9772 137,'0'0'960,"0"0"-798,0 0-79,0 0 53,0 0-34,0 0-70,0 0 35,0 0 41,0 0 3,0 0-11,0 0-18,0 0 4,-2 0 10,-8 5-37,-2 7-19,-2-2-7,1 2 7,-3 6-14,2 2-2,2 0-3,0 3-10,9 4-11,-2-2-11,5 6-18,7 3-8,18 2-55,15 3-81,40 19-124,-4-11-194,-5-7-454</inkml:trace>
        </inkml:traceGroup>
        <inkml:traceGroup>
          <inkml:annotationXML>
            <emma:emma xmlns:emma="http://www.w3.org/2003/04/emma" version="1.0">
              <emma:interpretation id="{D57598C8-3055-4583-8CD1-A4C851785EC6}" emma:medium="tactile" emma:mode="ink">
                <msink:context xmlns:msink="http://schemas.microsoft.com/ink/2010/main" type="inkWord" rotatedBoundingBox="20555,17505 23260,17438 23277,18121 20572,18189">
                  <msink:destinationLink direction="with" ref="{2B84198A-16D3-4ED5-B4E2-B9E49405C694}"/>
                </msink:context>
              </emma:interpretation>
            </emma:emma>
          </inkml:annotationXML>
          <inkml:trace contextRef="#ctx0" brushRef="#br2" timeOffset="252128.0083">7543 9701 1668,'-4'4'278,"-4"-2"-181,6-2 63,0 2-47,2-2-84,0 0-5,0 2-20,2-2-4,12 2-1,8 0-5,7 2 6,9 0-13,10-3-51,5 2-43,28-3-72,-10 0-195,-9-4-265</inkml:trace>
          <inkml:trace contextRef="#ctx0" brushRef="#br2" timeOffset="251878.0051">7713 9693 84,'0'-9'189,"0"-2"10,0 1 7,0 3-12,-2 3-59,-2-1-25,2 5 4,-4-2-8,0 2-17,0 0-18,1 0-22,1 0-8,-4 0-8,4 0-12,-4 0-11,2 0-10,-2 0 0,4 0 0,-4 0 12,4-1 3,-2-4 9,2 1 19,2 0 39,2 2 32,0 2 11,0 0-15,0 0 7,0 0-5,0 0-25,6 0-62,12 0-19,3-2-5,11-2 7,6 0-8,2 1-5,1-3-42,-4 2-100,9 2-45,-13 2-152,-9 0-341</inkml:trace>
          <inkml:trace contextRef="#ctx0" brushRef="#br2" timeOffset="252987.5849">8545 9406 628,'0'-4'580,"0"4"-490,0 0-15,0 0 100,0-2-85,0 0-55,0 0 36,-1-1-15,-9 0 11,-2 3-16,-2 0-11,-4 0 1,-4 3 6,-1 12-9,-1 7-13,4 6-3,-3 5 3,2 5-5,8 3 5,7 0 6,2 1 1,4-2 5,0-2-16,13-7-5,11-3-5,8-9-4,0-9-5,7-10-3,3 0 1,-2-16-6,-3-15 6,-7-4 0,-5-9-1,-5 3-50,-12-1 41,-2 7-5,-6 4-4,0 10-3,-6 5-23,-8 4-15,0 3-37,0 3-26,1 2-24,-1 4-61,2 0-72,2 0-94</inkml:trace>
          <inkml:trace contextRef="#ctx0" brushRef="#br2" timeOffset="254684.466">8977 9728 713,'-2'-1'688,"0"1"-578,2 0 103,0 0 46,0 0-116,0 0-64,0 0 28,-7 10-35,4 9-49,1 5-23,-4 2-13,4 1-17,2-3-31,0-2-33,3-12-64,14-4-161,-3-6-393</inkml:trace>
          <inkml:trace contextRef="#ctx0" brushRef="#br2" timeOffset="255046.1238">9119 9555 886,'0'0'674,"0"-3"-559,0 3 63,2-1-29,4-6-121,6 0-27,2-9-1,3-6 11,7-1-4,0-6-7,0 0 0,-1 4 0,-5-1 1,-3 5-1,-3 8-1,-3 5 0,-4 5 1,0 3 7,-5 0 52,0 15 25,0 15-13,0 9-12,0 9-16,0 2-22,0-3-21,0-7-6,0-8-58,0-6-55,0-10-178,3-10-374</inkml:trace>
          <inkml:trace contextRef="#ctx0" brushRef="#br2" timeOffset="255405.5035">9469 9282 385,'4'0'644,"6"-2"-563,4 0 81,8 0 25,-1 2-95,2 0-19,1 0 36,-2 4-61,-6 9-21,-2 5-4,-6 4 8,-8 6 40,0 4 7,0 3-41,-20 2-24,0 2-5,-3-4 2,-1-4 22,2-6 38,4-2-17,6-6-12,4-5-4,5-2-7,3 1-20,0-4-10,0 7-15,17-2-13,9 2-13,8-5-45,25-9-82,-6 0-333,-3-3-261</inkml:trace>
          <inkml:trace contextRef="#ctx0" brushRef="#br2" timeOffset="255968.0997">9953 9274 1263,'-12'11'401,"2"5"-279,0 2 123,5 3-107,3-2-98,2 2-13,0-1-18,3 4-9,13-5 7,2-2-7,0-5 0,4-11-5,2-1 4,1-1-36,-2-22-3,4-6-28,-8-7 4,1-3 23,-4 2 26,-4 1 5,-7 6-7,0 6 3,-5 9 13,0 3 1,0 6 30,0 3 61,0 3 10,-8 0-9,4 0-2,2 0-10,-2 0-31,2 10-10,2 2-3,0 4-26,0 4-10,0 2 0,0 4 0,6 1 0,3 1 1,1 0-1,1-1 0,0-1 0,0-1 1,-4-1 6,1 2 23,-4-2 31,2-3-4,-6-1 20,0 0 9,0-4-28,-4 0-27,-8-3-31,-6 2-19,-9-2-86,-9-1-31,-41-2-102,5-2-114,2-2-556</inkml:trace>
        </inkml:traceGroup>
      </inkml:traceGroup>
    </inkml:traceGroup>
  </inkml:traceGroup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4:58.08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4-7 1039,'-5'0'491,"1"0"-397,3 0 131,-1 0 2,2 0-110,0 0-21,0 0 12,0 0-37,0 0-37,0 0-32,0 0-2,0 0-16,0 0-82,0 0-80,0 0-87,3 0-365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5:31.77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 contextRef="#ctx0" brushRef="#br0">0-2 1431,'-1'0'583,"-1"0"-512,2 0 60,0 0-106,0 0-25,0 0-43,0 0-50,8 0-57,4 0-129,-3 0-276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5:56.60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453CC00-F494-48FC-B49C-F48C8341CC4B}" emma:medium="tactile" emma:mode="ink">
          <msink:context xmlns:msink="http://schemas.microsoft.com/ink/2010/main" type="inkDrawing" rotatedBoundingBox="20272,13502 23257,13553 23233,14967 20248,14916" hotPoints="22428,14331 21055,14770 19976,13813 21350,13375" semanticType="enclosure" shapeName="Ellipse">
            <msink:sourceLink direction="with" ref="{08D27F40-2762-4EF5-AB2F-4A201E6F2FC0}"/>
          </msink:context>
        </emma:interpretation>
      </emma:emma>
    </inkml:annotationXML>
    <inkml:trace contextRef="#ctx0" brushRef="#br0">18-3 2,'-2'0'207,"2"0"13,-2 1-44,0-1-23,0 3-45,2-2-25,-2 3-9,2 1 11,-4-2 9,4 1-21,-2 0-25,0 3-21,2-3-5,-2 3-3,2-2-2,0-2 19,0-2 11,0-1 10,0 2 31,0-2-9,0 0-26,0 0-4,0 0-14,0 0-17,0 0-9,0 0-8,0 0 10,0 0-9,0 0 20,0 0 3,0 0-9,0 0-3,0 0-3,12 3 15,4 1-1,6 2-14,4-1 18,5 2-3,1-3-1,5 1-7,-4-1-2,3 0 6,0 2 7,2 1-12,-1-2 11,1 3-14,-1 0 0,1 0-1,-5 0-3,5-3-8,-3 1 0,3 1 0,0-2 0,-1 2 6,3-2-6,4 1-2,-5-2 2,2 2-1,-3-2 2,0 2-2,-1 0 0,-1-3 0,-3 0 1,5-3-1,-1 0 1,3 0-1,4 0 1,-5 0 0,2 0 0,1 0 1,3 0-2,3-3 2,-5 0-2,5-3 0,0 2 0,-5 0 0,3 2 0,-1 1 0,2 1 0,1 0 0,3 0 0,2 0 0,1 1 0,3 1 1,-2 0-1,5-2 0,-5 0 0,5 0-6,-3 0-9,-2 2-7,1 2-6,-3 1 3,-2-2-11,-3 3-8,-1-4-6,-5 0-5,-3-2-30,-1 0-1,-4 0 10,-3 0-12,-4 0-23,-1 0 13,0 0 29,4 6-3,-6 4-63,-7 4-130</inkml:trace>
    <inkml:trace contextRef="#ctx0" brushRef="#br1" timeOffset="134408.6702">2383-822 534,'-10'0'105,"0"0"31,0 0 73,4 0-59,4 0-53,-4-2-17,2 0-15,0-2-4,-2 2 12,1-1 42,-2 2-21,0-1-7,-5 2-5,0 0-36,-2-2-19,-4 2-2,0-2-3,-2-2 0,1 2 15,-1-2 1,1 2-6,-5 2-1,2-2 0,0 2-3,2-1-22,-5-3 5,1 1 9,-4 0-19,3-2 11,-1 4-6,0-4-12,3 1 6,-3 0 0,2 2 1,0-1 8,0-1-2,-1 0 2,-3-1-1,1 2-7,-4 0-1,2-2 1,0 1-1,-2 0 1,6 1-1,-3-4 1,4 3-1,-1 0 1,1-1 0,-2-2 0,-3 0-1,-1 1 0,-3-2 0,-1 2-12,-1 0 10,-3 2 1,1 0-5,-6 0 5,8 0 1,-2 2-1,-1-2 1,3 0 0,-1 1-1,6 0 1,-5 1-1,5 0-1,-2 0-12,1 2 7,-5 0 6,-1 0-10,-3 0 10,-4 6 1,-1 8-8,-2 0 8,5 2 0,-2 1 6,7-1 7,4 0-13,-1 1 0,4-4 0,5 3 0,-6-2-5,10 2-5,-3-3 1,-1 3 9,-1 0-10,0 3-4,-4 2 7,3-2 6,3 1 0,3 2 1,-1-4-1,6 1 0,-2-1-15,6 0 15,-2-1-10,7 3 5,-5 0-6,4 2 6,2 0 3,-2 1 2,6 1-6,2 3 2,0 3 5,0 2 1,10 3-1,6 5 0,3 3 0,5 1 5,6 2-4,-1-3-1,3 0 0,2-4-1,1 2 0,1-4-13,-5-4 6,3 1 0,-3-2 7,3-2-15,0-2 10,-4-5 4,1-1 1,3-2-6,1-3-1,3-1 6,1 0 1,5-3 0,3 1 0,5-2-8,-1 1 3,7-5 2,-5 0-3,7-3-15,-5 1 20,0 0-4,2 0 0,-2 0 6,-3-2-7,-3 0 0,-1-2 6,2 0 1,-7 0 0,2-2-9,0 0 9,-1 0 0,0 0-12,0 0 11,-5 0-32,4-2 13,1-6-1,1 0-14,1-1-15,3-6 18,-4 2 13,5-4 9,1 0-7,-1-1 16,-1-2-24,-1 4-26,2 0-6,-6 3 19,2-2 15,-3 4-12,1 0 9,-4-2-12,-3-2 3,1 0 9,-7-2 7,1 1 3,-2 0 16,-5-2-7,-1 2 6,-5-1 1,-2 1-1,-3-2 0,-7-3-4,0-1 5,-6-2 2,-1-4 30,0-1 23,0-3-12,-8-5-24,-1-5-10,-3-1-9,-3-5-10,4 5-19,-1 1 1,-1 9 9,1 6 19,-2 8 7,-3 4-7,-10 2-48,1 6-186,1-1-535</inkml:trace>
  </inkml:traceGroup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0:33.446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6D864A0-FB99-4421-81E4-12D4741B6116}" emma:medium="tactile" emma:mode="ink">
          <msink:context xmlns:msink="http://schemas.microsoft.com/ink/2010/main" type="inkDrawing" rotatedBoundingBox="11381,13203 11633,5574 11823,5580 11571,13210" semanticType="verticalRange" shapeName="Other">
            <msink:sourceLink direction="with" ref="{7EF7D4B4-0A9C-40A8-AFD7-B7E69A5279D4}"/>
            <msink:sourceLink direction="with" ref="{7663FDDC-ACD0-4D69-A249-90277867DC2D}"/>
            <msink:sourceLink direction="with" ref="{E1630F1A-C833-4B02-B619-3D607C6AF025}"/>
            <msink:sourceLink direction="with" ref="{3978592E-85C5-42BC-918A-EADABF1D9FB3}"/>
          </msink:context>
        </emma:interpretation>
      </emma:emma>
    </inkml:annotationXML>
    <inkml:trace contextRef="#ctx0" brushRef="#br0">255 0 5,'0'0'43,"0"0"61,0 0-6,0 0-39,0 0-22,0 0 20,0 0 12,0 0-10,0 0-4,0 0-6,0 0-10,0 0-4,0 0 1,0 0-10,0 0-9,0 0-7,0 0 0,0 4 3,0 6 2,0 2 3,0 2 1,0 5-4,2 3 6,-2 1 8,2 1-18,-2 3 2,0-1-3,2 1 2,-2 1-11,0 0 5,0 1 6,0 2-5,0 2 0,0-2-6,0 2 15,0 2 1,-2-1-2,-2 1 2,-2 2-7,4-2-2,-7 1-6,4 0 4,1 1 0,-3 1 3,3 2-8,-4-4 0,6 0 12,-2 1-5,-2-1 1,2 1 0,0 4-9,-2 0 0,2 3 1,-5 3 0,6 2-1,-6 0 0,5 4 0,-4-2 1,2-1-2,4 1 1,-4 0 0,4 0 0,2 0 1,-2-1 0,2 2 1,0-1-1,-2-3 4,0 1-4,-3 3-1,2-5 7,1 5-6,0-1 10,-5 1-9,5-1 4,0-2-5,2-2 12,0-1-6,0 1 2,0 0-8,0 1 0,0 1 0,0 3 1,-1 0-1,-1 2 1,-5 1-1,5 3 0,0 4 0,-2-2 0,-4 3 0,6 2-1,-5-1 0,4 1-1,1-3 1,0 1 2,-5-1-1,5 0-1,1 0 0,-3 1 0,-3-2 0,5 2-1,-1 1 2,-4-2-2,5 3 2,2-2-1,-2 1 0,0 1-1,0-1 1,-2 3 0,2 4 1,0-1-2,0 3 0,-5 1 0,5-1-12,2 0 11,-1 3 2,1-2-6,0 2-4,0-1 9,0-1-14,0-1 5,0 0-6,0 2 3,0 0 6,0 4-2,0 0-9,0 3 10,0 2 7,0-1 1,1 1-1,1-3-1,3 2 2,-5-4 0,2 3 0,-2-2 2,2-2-1,-2 2 1,2-5 5,4 4-6,-2-5 6,-2 4-7,2-4 0,2 2 0,-4 1 0,0-2 0,0 1 0,3-3-1,-3-2 1,0-1 0,-1-8-7,1-3-19,5-4-45,-3 0-40,-1-7-18,6 13-12,-5-11-60,2-10-181</inkml:trace>
  </inkml:traceGroup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7:21.433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2B84198A-16D3-4ED5-B4E2-B9E49405C694}" emma:medium="tactile" emma:mode="ink">
          <msink:context xmlns:msink="http://schemas.microsoft.com/ink/2010/main" type="inkDrawing" rotatedBoundingBox="21284,18347 23136,18332 23137,18420 21285,18435" semanticType="underline" shapeName="Other">
            <msink:sourceLink direction="with" ref="{D57598C8-3055-4583-8CD1-A4C851785EC6}"/>
          </msink:context>
        </emma:interpretation>
      </emma:emma>
    </inkml:annotationXML>
    <inkml:trace contextRef="#ctx0" brushRef="#br0">-8 31 121,'-4'0'227,"4"0"86,0 0-16,0 0-61,0 0-29,0 0 53,0 0-57,8 0-6,14 0-57,11 0 5,18 0 10,35 9-31,36 4-9,38 1-33,18 2-34,-2-6-19,-14-10-15,-23 0 2,-11-9-16,-13-8-9,-18 5-28,-26-3-29,-15 2-29,-11 3-36,2 1-77,17 5-41,-11 0-152,-14 4-220</inkml:trace>
  </inkml:traceGroup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7:27.637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42EE2E71-15A6-4790-918B-300F4E1DDE9B}" emma:medium="tactile" emma:mode="ink">
          <msink:context xmlns:msink="http://schemas.microsoft.com/ink/2010/main" type="inkDrawing" rotatedBoundingBox="6413,15442 11589,15620 11557,16542 6381,16363" hotPoints="11652,15806 11594,16591 6423,16211 6480,15426" semanticType="enclosure" shapeName="Rectangle"/>
        </emma:interpretation>
      </emma:emma>
    </inkml:annotationXML>
    <inkml:trace contextRef="#ctx0" brushRef="#br0">120-5 408,'0'0'101,"0"-2"-81,0 2 22,0 0-7,0-2 1,0 2 75,0 0 35,0 0-7,0-3-11,0 3-34,-2-2-9,0 0-5,-4 2-19,4 0-14,0 0 6,0 0 7,0 0 4,-2 0 0,2 0-4,2 0-16,-2 0-17,0 2-10,-2 7-2,-2 5-3,2 4 6,-4 4-18,4 6 0,-6 6 1,7 4 9,-6 2-4,4 0-4,-1 4-1,4-4 6,-2 0-5,2-1-1,-4-4 8,4 0-8,-2-3 0,0-4 8,2-4-7,-2-6-1,2-5 1,2-4-1,-1-6 8,1-1-2,0 1-5,0-3 5,0 0 0,0 0-7,0 0-5,0 0 4,0 0-10,0 0 11,5 0 0,9 0 22,0 0-21,4 0-1,1 0 6,-1 0 2,2 0-2,2 0-6,2 0-3,-5 0 3,5 0 1,1 1 15,1 3-16,0-1 2,4 1 5,-1-3-1,-1 0-5,4 2-1,-3-1 13,1-2-3,2 2-10,-3-2 1,3 0-1,-1 0 21,1 0 0,0 0-10,2 0 3,-3-2-13,8-3 8,3 4 1,3 1-9,1-1 5,-1 1-5,5-2 0,-3 2 0,5-2 8,-3 2-9,1-3 13,-1 3-13,-6 0-4,5-1 3,-7 1 1,1 0 1,3-3 12,-3 3-12,5 0 7,-4 0-2,5 0-4,-2 0-2,-3 0-6,5 0 6,-5 0 9,5 0-2,-1 0-7,-4 0 1,3 0 0,-3 0-1,3 0-5,-3 0 5,5 3-1,-5-3 0,5 0-2,-2 0 3,-3 0 0,4 0 7,-3 0-10,1 0 3,-1 0 0,1 0 0,-3 1 0,5 6 0,-4-5 0,5 3 1,-2-1-1,-3 1 0,3-4 10,-5 2-10,-1 2-4,-1-1 4,-3 2-1,1 0 1,1 0 0,0-1 7,1 2-6,1-3 6,1 1-1,1-3-6,-1 1-10,1 0 10,-3-1 1,0 2-1,5 0 9,-4 2-7,-3 0-2,1 0-7,0 2 7,-1-2 0,1-1 0,-1 2 0,3-2-1,-1 2 1,-1 1-1,1 2 1,-1-3 4,0 6-4,-1-6 0,1 2 8,-2-2-8,-3-3-2,2-1-16,-5-3 17,4 3-5,-5-3 6,5 0 6,-5 0-5,5 0-1,4 0-11,-2 0 11,-1 0-1,0 0 1,-1 0 11,2 0-11,-5 0-12,3 0 12,-7 3-3,1 2 10,2-1-14,-4 0 6,0 1 1,-1 0 0,1-1 7,0 0-5,1-3-2,-1-1 0,0 0 0,-1 0 0,-3 0-8,-4 0 8,4 0 1,-5 0 1,1 0-2,-2 0 0,-2 0-2,0 0-7,-1 0-9,-1 0-16,0 0-10,-2 0-68,-6-5-162,-4-4-387</inkml:trace>
    <inkml:trace contextRef="#ctx0" brushRef="#br0" timeOffset="2126.7455">155-106 502,'0'0'166,"0"0"-105,-1 0 17,1 0-58,0 0-20,0 0 45,0 0 84,0 0 55,0 0-48,0 0-36,0 0-1,0 0-15,0 0-47,0 0-27,0 0-9,5 0 24,7 0 13,8 0 14,-1 0-5,5 0-5,4 0-5,6 1-8,1 3 5,3-2-22,3 2-5,1-4 2,5 0-8,-1 0 0,1 0 1,2 0-1,1 0 0,1 0 1,1 0-1,-3 0-1,3 0 9,-1 0-9,-2 0 0,3 0-4,-4 0-5,-5 0 0,2 0 9,-3 0 1,-3 0 0,1 0-1,2-2-8,-1-2 2,0 0 6,-1 0-9,6 3 9,-5-2 5,5 1-5,-5 0 2,0 2 5,3-1-7,-2-1-22,-1-2-3,3 0 25,-5-1-12,1 2 8,-1-1 4,1 2 0,-1 2 6,5-2-6,-1 0-1,5-1 1,0 3-1,-2-1 1,4 1 0,1 0 0,1 0-1,4 0 0,-3 0-9,0 4 10,5 0 6,-5 2-5,0-4-2,-2 1-10,1 0 1,-3-1 8,1 0 2,-1 0-1,1 0-3,1 1 4,-1 4 0,-3-2 1,2 3 6,-1-2-6,-5 1 1,5-4-1,-4 3-1,-1-2 0,-2 2-7,5 0 7,-5 0-1,7-2-1,-7 1 1,7 1-14,-5 1 14,4-1 1,-5-3-1,4 3-11,-5-2-1,3-1 12,-3 1 1,0-3-1,-3-1 0,1 0-59,-1 0-14,0 0-21,-3 0 27,-3 0 24,0-1 17,-5-1 27,-1-3-21,1 1 20,4 2-1,-4-2 2,1 1-10,-3 0-9,1 3 5,2 0-1,-1 0 15,5 0-7,-4-2 17,1 2-10,5-1 1,-6 1-1,5 0 1,-3 0 0,2 0-1,-5 0-14,-1 0 8,0 6-6,-4-1 12,-1-1 6,1 0-5,2-4-1,-2 0-7,-5 0 7,5 0-1,-4 0 1,-3 0 7,4-4-6,-8 2-1,-3 0 0,0 2-8,-4 0 8,-4 0 0,0 0 0,0 0 26,0 0 42,0 0-23,0 0-27,0 0-18,0 0 1,0 0 10,0 0-2,0 0 14,0 0 38,0 0 11,0 0 1,0 0-3,0 0-9,0 0-37,0 4-17,0 3 2,0 2 0,-4 7-1,2 4 4,-6 9-11,2 7 19,-4 8 11,2 7-6,3 6-16,-4 3 14,8 3 0,-1 1-4,2-3 0,0-4-7,0-8-1,0-3-11,0-7-16,0-7-17,0-4-56,0 1-128,0-7-166,0-4-435</inkml:trace>
  </inkml:traceGroup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2:47.08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017CD81A-A033-403B-A011-768FCAB09246}" emma:medium="tactile" emma:mode="ink">
          <msink:context xmlns:msink="http://schemas.microsoft.com/ink/2010/main" type="writingRegion" rotatedBoundingBox="4965,15656 6386,15656 6386,16460 4965,16460"/>
        </emma:interpretation>
      </emma:emma>
    </inkml:annotationXML>
    <inkml:traceGroup>
      <inkml:annotationXML>
        <emma:emma xmlns:emma="http://www.w3.org/2003/04/emma" version="1.0">
          <emma:interpretation id="{49E04876-9601-4E18-89CA-C74C10A6A8DE}" emma:medium="tactile" emma:mode="ink">
            <msink:context xmlns:msink="http://schemas.microsoft.com/ink/2010/main" type="paragraph" rotatedBoundingBox="4965,15656 6386,15656 6386,16460 4965,1646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0597367-3259-4A5E-85B4-4832CB9C7886}" emma:medium="tactile" emma:mode="ink">
              <msink:context xmlns:msink="http://schemas.microsoft.com/ink/2010/main" type="line" rotatedBoundingBox="4965,15656 6386,15656 6386,16460 4965,16460"/>
            </emma:interpretation>
          </emma:emma>
        </inkml:annotationXML>
        <inkml:traceGroup>
          <inkml:annotationXML>
            <emma:emma xmlns:emma="http://www.w3.org/2003/04/emma" version="1.0">
              <emma:interpretation id="{E6729942-1A14-4E79-92EA-B618A4507C1C}" emma:medium="tactile" emma:mode="ink">
                <msink:context xmlns:msink="http://schemas.microsoft.com/ink/2010/main" type="inkWord" rotatedBoundingBox="4965,15656 6386,15656 6386,16460 4965,16460"/>
              </emma:interpretation>
            </emma:emma>
          </inkml:annotationXML>
          <inkml:trace contextRef="#ctx0" brushRef="#br0">159 32 700,'0'-1'338,"0"1"-228,0-2-52,0 2 24,0-2-24,0 0-40,0-2 12,0-1 27,0 2 30,0-3 10,0-1-12,0 4-16,0 1 5,0 2-11,0 0-7,0 0-2,0 0 1,0 0-2,0 0 41,0 10-8,0 12-19,0 15-27,0 17-20,-7 8-6,-1 10 1,-2 0-5,4-4-9,-2-4 1,-2-11-2,6-11-34,-1-11-40,-2-11-49,-3-8-38,-17-12-82,1 0-104,-5-4-462</inkml:trace>
          <inkml:trace contextRef="#ctx0" brushRef="#br0" timeOffset="406.2547">-351 212 1301,'-3'2'319,"3"0"-275,0-2-35,0 0-9,0 0-37,15-9 19,6-9 18,6-2 41,4-6 23,3 1-28,4-4-11,-1-4-4,3 4 8,-3-3-19,3 0 6,-4 5-16,-7 3 2,3 6 8,-11 6-10,-2 6 9,-6 5 44,-7 1 16,2 0 41,-4 3 50,6 13-23,-2 6-43,-1 0-39,5 2-27,-2-5-10,1 3-17,-4-2-1,3 1-28,0-1-73,4-2-117,-2-4-106,-2-4-347</inkml:trace>
          <inkml:trace contextRef="#ctx0" brushRef="#br0" timeOffset="364555.4732">349 391 544,'0'0'565,"0"0"-478,0 0-64,0 0 74,0 0-38,0 0-33,0 0 2,0 0 8,0 0 24,0 0-5,0 0 2,0 0 16,0 0-13,0 0-22,2-3-18,6 3-13,2 0 12,4-1-5,4 1-12,4-3 6,3 2-7,3-4 11,9 2-4,1-1-7,1-2 1,1 1-1,-3 2-1,1-1 1,-8 2 9,-2 2-9,-4 0 2,-3 0-3,3 0 0,-2 0 12,3 0-11,1 0-1,2 6 3,-3-3-12,3 2 18,-4-3-8,-1 0-1,-9 0-13,-4-2-18,-6 0-1,2 0-66,-6 0-61,0 0-63,0 0-161</inkml:trace>
          <inkml:trace contextRef="#ctx0" brushRef="#br0" timeOffset="365134.6926">701 74 647,'0'-2'112,"0"2"-68,0 0-13,0-1-30,0 1 18,0 0 46,4-3 4,1 3 32,-4 0 29,1 0-44,2 0-7,-4 0-9,8 0 20,-2 0-23,6 0-12,6 3 8,1 6-41,7 7 6,0 3-2,-1 6-13,6 2-13,-6 7 7,-5 0 8,3 1 10,-7 3-18,2-4 16,-2 0-8,-4 0 16,-2-6-25,-5-6-5,-3-3 25,-2-2 6,0-4 5,0 5-15,-5 0-3,-14 0-12,2-1-7,-5-1-25,3 2-52,-1-2-8,0 4-83,2-4-174,6-3-950</inkml:trace>
        </inkml:traceGroup>
      </inkml:traceGroup>
    </inkml:traceGroup>
  </inkml:traceGroup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7:47.668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DE33FB3-DC7B-4A18-A8D5-7C46E52B238D}" emma:medium="tactile" emma:mode="ink">
          <msink:context xmlns:msink="http://schemas.microsoft.com/ink/2010/main" type="writingRegion" rotatedBoundingBox="318,16394 11041,16792 10997,17967 274,17569"/>
        </emma:interpretation>
      </emma:emma>
    </inkml:annotationXML>
    <inkml:traceGroup>
      <inkml:annotationXML>
        <emma:emma xmlns:emma="http://www.w3.org/2003/04/emma" version="1.0">
          <emma:interpretation id="{F731A943-EB8C-4487-B2B3-8F42666ADC25}" emma:medium="tactile" emma:mode="ink">
            <msink:context xmlns:msink="http://schemas.microsoft.com/ink/2010/main" type="paragraph" rotatedBoundingBox="318,16394 11041,16792 10997,17967 274,1756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6F4FFDCE-2459-4248-80AC-E51B5E071EA1}" emma:medium="tactile" emma:mode="ink">
              <msink:context xmlns:msink="http://schemas.microsoft.com/ink/2010/main" type="line" rotatedBoundingBox="318,16394 11041,16792 10997,17967 274,17569"/>
            </emma:interpretation>
          </emma:emma>
        </inkml:annotationXML>
        <inkml:traceGroup>
          <inkml:annotationXML>
            <emma:emma xmlns:emma="http://www.w3.org/2003/04/emma" version="1.0">
              <emma:interpretation id="{74A00AFC-72C1-43E7-986B-77AF11835752}" emma:medium="tactile" emma:mode="ink">
                <msink:context xmlns:msink="http://schemas.microsoft.com/ink/2010/main" type="inkWord" rotatedBoundingBox="318,16394 3696,16520 3653,17694 274,17569"/>
              </emma:interpretation>
            </emma:emma>
          </inkml:annotationXML>
          <inkml:trace contextRef="#ctx0" brushRef="#br0">-3796 1409 1325,'-12'0'153,"2"2"37,2-2 50,8 2-127,0-2-61,0 0-41,0 0-11,0 0-20,12 0-27,13 0 29,7 0-44,25 0-115,-5-2-112,-5 2-223</inkml:trace>
          <inkml:trace contextRef="#ctx0" brushRef="#br0" timeOffset="-187.4823">-3796 1325 1017,'0'-1'237,"0"1"-157,0 0 119,0 0-75,0 0-67,0 0-14,0 0 28,0 0-16,0 0-15,0 0-15,0-3-25,7 3-5,7 0-12,8 0 17,6 0-1,5 0-8,5 0-70,5 4-172,-5 4-109,-14 2-544</inkml:trace>
          <inkml:trace contextRef="#ctx0" brushRef="#br0" timeOffset="532.4735">-3271 1217 856,'0'0'197,"0"0"-126,0 0 168,0 0-69,0 0-29,0 0-2,0 4-6,0 16-12,0 9-39,0 9-33,0 3-2,0-1-19,0-8-27,0-12-1,0-9-18,0-6-63,0-5-74,0 0-62,0-9-28,-3-13 61,1-7-18,-3-5 7,5-1-1,0 0 91,0 6 72,0 8 33,0 9 30,0 10 162,0 2 98,0 2-39,9 20-11,8 11-1,9 9-64,-1 1-37,9 3-34,-4-6-17,4-9-19,-5-10-68,1-7-3,-4-10-25,0-4 27,-3 0 1,3-22-7,-5-8 6,1-11-15,-6-4-67,-2-2-31,-4 0-54,-10-7-100,0 12-134,-12 9-576</inkml:trace>
          <inkml:trace contextRef="#ctx0" brushRef="#br0" timeOffset="4877.1232">-4963 677 446,'0'0'167,"0"0"-50,0 0 7,0 0-72,0 0-36,0 0-10,0-2-5,0 2 9,0 0 13,0 0 49,0 0 19,0 0 12,0 0-34,0-2-32,0 2-20,0-2-8,0 2-9,0-2 28,0 2-12,0 0-2,0-2 1,0 2 1,0 0 3,0 0-8,0 0 36,0 0-4,0 0 62,0 0-8,-1 0-13,1 6-38,-5 5-10,3 5-15,-2 4-20,-2 7-1,2 6 8,-1 2 11,-3 7-7,-1 0 10,6 1 0,-1-1-6,2-5 3,2-3-13,0-5-5,0-3-1,2-8 1,5-2-1,3-4-7,1-5-3,-1-3-1,-3 0-15,5-4 17,-2 0 0,0 0-39,-3 0 48,0 0 1,-2 0 5,0 0-6,-1 0 1,-1-5 0,4-5 0,0 0 8,-1-3-3,0 2-5,2-1 5,0-1-6,0 0-3,0-1 3,-2-1 2,5-1-2,0-4 0,-3 3 10,1-3-9,-1 2 1,0 0-1,0 2 1,-2 3-2,-2 1 1,0 1 0,0 1 1,0 3-2,-2-1 1,-1 1 1,4-4-2,-3 1 1,0 0 0,1-2-1,-1 0 0,3-1 0,-3 1 0,-1-2-1,1 2 1,0 0 1,-2 1-1,0-2-1,5 2 0,-5-1-15,0 0 7,0 0 8,0 3 2,0-1-2,0 2-6,0 0 7,0 2 1,0 1 2,0 2-3,-5 3 0,5 0 0,0 0 14,0 0-12,0 0 8,0 0 0,0 0-10,0 0-8,0 0 6,0 0 2,0 0 3,0 0 18,0 0 4,0 0-24,0 0 15,0 0-16,0 0 0,0 0 1,0 0 5,0 0 7,0 0-6,0 0 1,0 0-1,0 0 0,0 0-7,0 0-1,0 0 1,0 0 11,0 0-11,0 0 0,0 0 8,0 0 2,0 0-9,0 0-1,0 0-8,0 0 8,0 0 13,0 0-13,0 0 2,0 3-2,0 12 15,0 4-2,0 5-7,0 4-5,0-1 16,0 1-17,0-2 8,0-1-10,0 2 2,7 0 0,-2-1 9,0-1-9,0-1 0,-1-4 8,0-4-6,0-5-2,0-3 7,-2-1-9,0-4 3,-2 1-1,2-2 11,-2 2-10,0-1 11,2-2-5,-2 3-6,0 0-1,0 0 8,0 0 3,0 1 12,0 4-15,0-3 2,0 0 5,0-2-8,0 0-6,0-2-1,0-2 1,0 2 0,0-2-1,0 0 4,0 0-4,0 0 0,0 0 6,0 0 9,0 0-9,0 0-4,0 0-2,0 0 0,0 0 0,0 0 0,0 0 0,0 0 0,0 0-2,0 0-17,0 0-14,0 0-10,0 0-19,0 0-49,0 0-144,0-11-374</inkml:trace>
          <inkml:trace contextRef="#ctx0" brushRef="#br0" timeOffset="5392.7726">-4360 928 189,'-6'-4'286,"-6"-2"-164,-1 0 79,-6 0-9,4 5-27,-4 1-5,-2 0-38,-1 0 25,1 1-3,-1 13-44,0 8 9,-2 7-34,3 13-45,1 11-1,-2 12-29,10 5 24,3 7-14,9 0-9,0 1-1,16-3 0,19-1-9,19-4-56,48 3-134,-9-18-187,-4-18-305</inkml:trace>
          <inkml:trace contextRef="#ctx0" brushRef="#br0" timeOffset="5925.1889">-2484 1010 804,'0'0'364,"2"0"-225,6 5 82,2 15-71,2 10-28,4 11-6,0 11-25,-1 11 0,-3 6-23,-4 4-12,-4-2-6,-2-5-28,-2-11 9,0-13-31,0-13-20,0-11-60,4-16-68,-2-2-218,-2 0-338</inkml:trace>
          <inkml:trace contextRef="#ctx0" brushRef="#br0" timeOffset="6175.2098">-2142 1131 1123,'0'0'248,"2"0"-142,0-3 42,10 1-111,2 0-23,10 0 24,10 0-6,5 2-32,2 0 0,23 4-138,-13 10-192,-14-1-552</inkml:trace>
          <inkml:trace contextRef="#ctx0" brushRef="#br0" timeOffset="6378.3197">-2011 1313 1588,'-12'7'305,"6"-3"-141,-2 0 86,8-2-117,0-2-79,0 0-26,0 0-28,5 1-7,16 6 5,11 1-17,11 3-8,8 3-17,38 0-84,-12-2-105,-5-4-364</inkml:trace>
          <inkml:trace contextRef="#ctx0" brushRef="#br0" timeOffset="-656.319">-4526 1193 1059,'0'-6'207,"0"-3"-174,0-3-29,0-3 2,12-3-6,3 1 3,7-1 16,0 4-18,6 7 4,1 4 20,5 3 44,6 5 61,1 16-37,3 10 10,-1 4-54,-5 5 0,-4 3 6,-7-2-10,-7 0 17,-11-4 2,0-2 7,-9-8-15,0 0 28,-2-5-20,-16-1-12,-8-3-28,-5-4 2,-5-3-11,-5-6-7,-3-2-8,6-3-2,-1 0-32,9-3-19,8-4-42,7 1-1,6 2 19,9 2-71,7 0-209,10 1-249,5-2-407</inkml:trace>
          <inkml:trace contextRef="#ctx0" brushRef="#br0" timeOffset="-1093.8241">-4410 1272 449,'0'-2'137,"0"0"-111,-1 0 51,1-2-2,-2 1-40,2-2 6,0 1 0,-2-1 22,2 1-10,0 0-8,-2 0 6,0 0 39,2 0-12,0 0-6,-4 0-11,4 0 20,0 2-1,0 0-11,0 2 11,0 0-4,0 0 1,0 0-20,0 14 18,0 9-20,0 9-11,10 7 4,-7 5-17,4 0-19,-4-1 7,-1-3-11,-2-2-8,0-5-6,0-5-19,0-9-41,0-1-21,0-8-26,0-7-153,-7-3-104,-1 0-495</inkml:trace>
        </inkml:traceGroup>
        <inkml:traceGroup>
          <inkml:annotationXML>
            <emma:emma xmlns:emma="http://www.w3.org/2003/04/emma" version="1.0">
              <emma:interpretation id="{06C690F5-E02C-4A1C-A990-FB816CCB5DB5}" emma:medium="tactile" emma:mode="ink">
                <msink:context xmlns:msink="http://schemas.microsoft.com/ink/2010/main" type="inkWord" rotatedBoundingBox="4362,16753 6645,16838 6623,17454 4339,17369"/>
              </emma:interpretation>
            </emma:emma>
          </inkml:annotationXML>
          <inkml:trace contextRef="#ctx0" brushRef="#br0" timeOffset="7481.4319">-953 1357 886,'-5'0'187,"2"0"-32,1 0 20,0 0-63,-3 0-16,5 0 18,0 0 1,0-2-42,0-4-21,0-5-11,12-6 6,10-7-9,6-5-19,6-4-5,5-5 4,3-3-17,2 1 7,-3 3-7,-4 3 0,-7 8-1,-6 9 1,-11 7-1,-4 4 0,-8 6 2,-1 0 14,0 0 45,0 12 67,0 13-36,-10 12-62,-2 7-15,7 5-5,-1 1-10,4-4-51,2-9-63,0-3-59,12 0-114,1-7-252,6-5-218</inkml:trace>
          <inkml:trace contextRef="#ctx0" brushRef="#br0" timeOffset="8952.498">565 1209 492,'0'-2'232,"0"-2"-48,0 0 21,0 0-68,0 2-11,0 0 25,-2 1 8,-2 1-47,-2-3-36,0 1-27,-2-2-4,-2 2-10,1 2-11,-8-1-12,2 1 7,1 0-4,-3 0-2,-2 0 25,4 7 8,-1 3-15,-2 4-9,4 0-22,-2 0 21,4 6-2,0 0 0,7 2-7,-1 7-6,6 2 4,0 5-10,0 3 21,8-3-6,9-1-15,5-8 13,6-2-6,4-7-7,-1-8-17,3-5 16,-3-5 1,-5 0-7,-2-3 7,1-17 0,-6-6 18,-4-6-11,-5-2-7,-4-5 0,-6 2-31,0-1-32,0 5-58,-14 2-141,2 12-271,2 9-134</inkml:trace>
          <inkml:trace contextRef="#ctx0" brushRef="#br0" timeOffset="9483.7538">1018 1264 567,'0'-2'296,"0"1"-129,0-1 12,0 0-72,0-1-40,0 2-28,2 1 16,8 0 62,3 8 18,5 12-34,6 11 7,3 3-55,7 5-23,-4-1-30,3-3-47,9 0-119,-10-6-114,-6-12-247</inkml:trace>
          <inkml:trace contextRef="#ctx0" brushRef="#br0" timeOffset="9733.8564">1261 1268 1137,'-10'0'481,"-2"0"-440,-2 4 132,0 8-101,-5 6-35,-3 5 5,-4 7-8,1 2-24,-1 2-7,2-3 3,4-6-12,6-5 3,7-8-38,0-3-73,7-4-124,0-1-141,0-2-778</inkml:trace>
          <inkml:trace contextRef="#ctx0" brushRef="#br0" timeOffset="8059.5641">-250 1162 449,'0'0'277,"0"-2"-80,0 2 31,0 0-105,0-2-65,0 0 4,0-1 2,0 3 23,-3 0 41,-4 0-5,4 0-32,-7 0-21,-1 14 11,4 6-56,-3 8 3,0 6 4,6 7-1,2 5 12,2 3-5,0 0 4,8-1-23,14-7 12,3-5-15,8-8-5,4-9-11,4-6-6,3-11 6,3-2 6,-1-9-5,-5-18 9,-3-11-10,-9-8 0,-7-3 0,-8 0 0,-10 1 0,-4 5-24,0 8-28,-18 3-21,-14 8-53,3 9-72,-7 6-100,-3 9-18,9 2 9,8 14 24</inkml:trace>
        </inkml:traceGroup>
        <inkml:traceGroup>
          <inkml:annotationXML>
            <emma:emma xmlns:emma="http://www.w3.org/2003/04/emma" version="1.0">
              <emma:interpretation id="{07D462CD-09D2-4CE8-9890-BCACBEBCA1F8}" emma:medium="tactile" emma:mode="ink">
                <msink:context xmlns:msink="http://schemas.microsoft.com/ink/2010/main" type="inkWord" rotatedBoundingBox="7087,16748 11037,16895 11008,17685 7058,17538"/>
              </emma:interpretation>
            </emma:emma>
          </inkml:annotationXML>
          <inkml:trace contextRef="#ctx0" brushRef="#br0" timeOffset="11406.8496">2609 1103 925,'-6'0'691,"-2"5"-604,5 11 43,-6 6 7,6 6-76,-6 5-42,6 6-10,-6 3-9,8 0-7,-1-1-61,2-5-42,0 3-115,3-9-158,9-9-575</inkml:trace>
          <inkml:trace contextRef="#ctx0" brushRef="#br0" timeOffset="12762.5458">3024 1677 902,'-1'0'170,"-1"0"-69,2 0 130,0 0-109,0-5-32,0-3 60,0 0-23,0-2-61,5-4-7,9-2 28,0-3 7,8-5-12,2-6 2,5-4-23,5-7-30,4-2-16,-1-3-6,-4 0-8,1 6 0,-5 1 0,-3 8 0,-4 7 7,0 4-8,-6 4 0,-3 3-1,-1 1 1,-2 2 0,1-1-13,-6 4-27,7-3-38,-4 2-21,-2 0-1,6-2-24,-4-4-61,-3-1-130,2 3-195</inkml:trace>
          <inkml:trace contextRef="#ctx0" brushRef="#br0" timeOffset="12325.0394">3331 1141 508,'0'0'143,"0"0"-3,0 0 10,0 0-78,0 0 12,0 0 48,0-1 3,0 1-5,0 0 39,0 0-43,0 0-17,0 0-37,0 0-31,0-2-16,0 2 2,0 0-1,0 0-1,0-3 3,0 3-20,0 0 0,0 0 1,0 0 6,0-2-15,0 2 2,0 0 5,0 0-6,0 0 1,0-1-2,0 1 0,-2-1-1,-6-2 1,0-1 8,-4 2-2,-1-3-5,-8 4-1,6 1 0,-7 0-2,4 0 2,-2 1 1,1 15-1,-1 7 0,2 2 0,2 9 13,9 4 19,0 2-8,7 0 31,0 0-9,10 0-18,6-7-10,9-4 4,6-11-18,-2-6-4,5-8-1,-3-4-1,1 0 1,0-12-8,-7-15 0,-1-2-4,-4-5-20,-11-2-11,1 1-17,-10 1-30,0-6-55,-5 11-169,-15 5-291</inkml:trace>
          <inkml:trace contextRef="#ctx0" brushRef="#br0" timeOffset="15405.4186">3887 1426 470,'-2'0'353,"-3"0"-183,3 0 55,2 0-36,0 0 4,0 0-59,0-1-45,0 1-29,0 0-3,-2 0-5,2 0 8,0 0-13,0 0 15,0 0-34,0 0 9,0 0-31,0 0-6,0 0-9,9 0 9,8-2 1,7 2-1,3-2-3,11-1 2,0 2-46,1-2-69,11 3-95,-13 0-145,-11 0-213</inkml:trace>
          <inkml:trace contextRef="#ctx0" brushRef="#br0" timeOffset="15609.9016">3942 1622 876,'-6'4'327,"0"-4"-154,4 0 158,0 0-145,2 0-122,0 0-34,0 0-30,10 0 0,16 0 0,5 0 3,17-4-3,3-2-5,38-4-127,-12 5-199,-12-2-376</inkml:trace>
          <inkml:trace contextRef="#ctx0" brushRef="#br0" timeOffset="10641.2346">1957 1086 656,'0'-2'344,"0"0"-241,0 2 91,-2-1-56,-4-1-61,4 0 46,-2-1 4,-4 3-35,-4 0 9,-2 0-36,-3 0-28,-3 14 11,-6 6 16,4 7-8,3 7-3,-3 4-7,10 4-21,0-1 31,8-1-11,4-5-32,0-5 7,0-4-20,8-8-11,10-5-1,6-5-11,3-2 1,7-4 21,6-2-26,1 0-27,-2-2-20,19-14-47,-15 0-131,-9 3-339</inkml:trace>
          <inkml:trace contextRef="#ctx0" brushRef="#br0" timeOffset="11172.4907">2370 1288 818,'-2'0'178,"2"0"29,0 0-18,0 0-115,0 0-19,0 0 66,0 0-2,0 0-15,0 0-28,0-2-29,0 2-13,12 0 34,1-2-18,11 2 6,2 0-38,6 0 7,-1 0-25,7 0-11,-2 0-20,-5 0-70,11 0-99,-11 0-174,-7 0-401</inkml:trace>
          <inkml:trace contextRef="#ctx0" brushRef="#br0" timeOffset="30264.6099">4816 1509 397,'0'0'0,"10"0"-36,-5 0 36,9-8 39,2-2-28,-2-6-5,2 1 10,-4 1-3,1 1-6,-2 3 8,-6 0-7,5 2 30,-6 0-11,2 0-4,-2 4-3,-4 0 2,2 2 33,-2 0 47,0 2 11,0 0-11,0 0 7,0-4-1,0 4-17,0 0-36,0 0 2,0 0 5,0 0 36,0-5 1,0 4-25,0-5-24,0 2-18,0-4-17,0 2 4,0-1 13,0-1-15,0 1-6,0-1 28,-2 3-2,2 1-14,-2-1 29,-2 2-11,-2 2-3,2-1-8,-4-1-5,3 1-12,-4 0 18,-1 0-3,3-1-1,-5 3-18,-2 0 10,0 0-1,-2 0 8,0 0 9,3 0-24,-3 9-10,2-2 18,0 7-5,3-4-7,-1 8 5,1 4 3,0 8-9,0 4 6,8 5-12,-5 6 13,6 3 0,2 1-7,0 0 5,0-5-10,0-6 10,10-6-10,2-5 6,1-5-7,3-4 0,4-2-13,0-5 12,3-4 1,3-4-1,-2-3-8,2 0 7,-4-6-14,-7-7 9,-3-2 6,0-1-16,-8 1 16,-4 1 0,0 0-7,0 3 8,-4-3 13,-12 2-1,-4-1 11,-2 6-22,3 1 13,-3 4-14,5-1-1,3 3 1,4 0-28,1 0-49,8 0-35,1 0-44,0 0-115,0 0-205,15 0 131,7-3 109,4-3-56</inkml:trace>
          <inkml:trace contextRef="#ctx0" brushRef="#br0" timeOffset="30609.4381">5324 1567 849,'0'0'585,"0"0"-402,-2 2 77,-6 6-75,2 4-107,-4 5-26,0 7-36,3 8 0,-2 1-16,6 2-6,-2 2-4,5-5-44,0-8-88,5-2-73,10-10-113,-1-6-76,-2-6-311</inkml:trace>
          <inkml:trace contextRef="#ctx0" brushRef="#br0" timeOffset="31046.9453">5433 1646 841,'0'0'385,"0"0"-276,0 0 125,0 0-97,0-2-102,0 2-21,0-4 29,0-2-18,2-4 2,11-8 47,3-6-19,6-5-27,2-5-17,3-3 6,1-1-11,1 1-9,3 3 3,-6 4 0,-4 7 12,-8 5-11,-7 6 0,-1 6 1,-4 3 17,-2 3 66,0 0 8,0 0-32,0 0-12,0 0 3,0 0-22,0 7 1,0 16-21,0 12 26,0 14-1,-3 10-16,-6 5-19,6 3-19,3 0-81,0 18-94,0-17-127,3-12-415</inkml:trace>
        </inkml:traceGroup>
      </inkml:traceGroup>
    </inkml:traceGroup>
  </inkml:traceGroup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54:07.31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651CA77-0E4F-4BC4-B178-304B60E6E427}" emma:medium="tactile" emma:mode="ink">
          <msink:context xmlns:msink="http://schemas.microsoft.com/ink/2010/main" type="inkDrawing" rotatedBoundingBox="13492,11094 13814,11086 13870,13552 13549,13560" shapeName="Other"/>
        </emma:interpretation>
      </emma:emma>
    </inkml:annotationXML>
    <inkml:trace contextRef="#ctx0" brushRef="#br0">2617-1210 258,'0'8'158,"-2"3"51,-2 7-89,4 3-48,-2 1 6,2 2-6,-2 4-19,0 0 3,2 0 2,-4 3 13,0 3 3,0 4-36,2 2-25,-6 6-6,4 4-4,-4 3-2,3 2-1,-4 5-8,4 1 0,-5 2 1,6-1 1,-4 1 12,6-2-16,-4-1 10,4 1-1,-2 0 0,2 2-24,-6 1 24,4-1-10,-6-2 1,2 2 9,1 0-9,-3 1-1,-4 2 11,-2 0-1,0 0 2,2-1 35,7-6 16,-3-3-15,8-3-30,0-6-7,-3 1-13,3-4 1,1-1-2,-3-4-14,-4 1 20,4-5 8,-4 1-1,6-5 1,2-1-6,0-2-13,0-5-42,0 7-69,0-8-73,0-4-124</inkml:trace>
  </inkml:traceGroup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5:58.98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FD3B5BA-646A-4235-9FBA-A35667D639BD}" emma:medium="tactile" emma:mode="ink">
          <msink:context xmlns:msink="http://schemas.microsoft.com/ink/2010/main" type="writingRegion" rotatedBoundingBox="10036,9043 13742,9178 13694,10470 9989,10334"/>
        </emma:interpretation>
      </emma:emma>
    </inkml:annotationXML>
    <inkml:traceGroup>
      <inkml:annotationXML>
        <emma:emma xmlns:emma="http://www.w3.org/2003/04/emma" version="1.0">
          <emma:interpretation id="{655098ED-3025-4881-9B67-B8068E521091}" emma:medium="tactile" emma:mode="ink">
            <msink:context xmlns:msink="http://schemas.microsoft.com/ink/2010/main" type="paragraph" rotatedBoundingBox="10036,9043 13742,9178 13694,10470 9989,1033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FC151A-9853-4127-B31B-1A66C45AD769}" emma:medium="tactile" emma:mode="ink">
              <msink:context xmlns:msink="http://schemas.microsoft.com/ink/2010/main" type="line" rotatedBoundingBox="10036,9043 13742,9178 13694,10470 9989,10334"/>
            </emma:interpretation>
          </emma:emma>
        </inkml:annotationXML>
        <inkml:traceGroup>
          <inkml:annotationXML>
            <emma:emma xmlns:emma="http://www.w3.org/2003/04/emma" version="1.0">
              <emma:interpretation id="{BBFB6F5A-B78D-4F32-85E7-D0B6443E9CAB}" emma:medium="tactile" emma:mode="ink">
                <msink:context xmlns:msink="http://schemas.microsoft.com/ink/2010/main" type="inkWord" rotatedBoundingBox="10033,9126 11420,9177 11377,10347 9990,10296"/>
              </emma:interpretation>
            </emma:emma>
          </inkml:annotationXML>
          <inkml:trace contextRef="#ctx0" brushRef="#br0">194 10 58,'0'0'53,"0"0"-24,0 0-9,0 0-7,0-4 18,0 4 18,-4 0 8,-7-3-15,8 3-6,0 0 6,-3-3 20,-5 3-3,7 0-8,4 0-12,0 0-15,-3 0 2,0 0 7,3 0-5,-8 0-9,8 0 5,0 0-23,-3 0 9,3 16 3,-3-1-2,3 5 11,-3 6 10,-4 3-8,-4-1 15,8 7-23,-3-2 8,-8 4 1,7 0 5,-7-3-8,8 2 4,-5-4-25,4-1 17,7-1-18,0-6 1,-3 3 6,3-1 6,0-2 4,-3-2-8,3 2 27,0-3-16,0 1-1,0-4-10,0-5 5,-8-5-5,8-1 1,0-3-9,-3-4 5,3 0-3,0 0 4,0 0 2,0 0-3,0 0-6,0 2 1,0-2 0,0 4 0,-3-4-2,3 3 2,0-1-1,0-2 0,0 0-14,0 0 1,0 0-37,0 0 4,0 0 8,0 0 1,0 0 9,0 0 22,0 0 6,0 0 0,0 0 1,0 0-1,0 0 9,0 0-9,0 0 0,0 0 0,0 0-7,0-2-18,-4-1-37,1-7-44,-8-8-60,5 2-42,6-3-304</inkml:trace>
          <inkml:trace contextRef="#ctx0" brushRef="#br0" timeOffset="1390.6404">19-19 68,'0'0'69,"0"0"-10,0 0 8,0 0-4,0 0-4,0 0-5,0 0-14,0 0 6,0 0 15,0 0 4,0 0-23,0 0-16,0 0 5,0 0 1,0 0 0,0 0-10,0 0-5,0 0-16,0 0 8,0 0 2,0 0 9,4 0-1,2 0-4,8 0 3,-7 0-12,7 0 5,0 0 1,-4 3 1,4-3-7,-5 4 5,9-1-1,-1 1 5,-7-2-5,7 1 0,-3 0-3,-4-3-6,-4 3 6,8 1-6,-7-2-1,7-2 1,-8 4-1,5-1 0,-4 3 5,7 3-4,-5 1 0,6 2 11,-6 3-1,9 0-4,-12 0-7,11 0 0,-10 1 0,4-1 9,-8-2-9,3 2 0,2-2 1,-8-1-1,3 3 1,-3-3 1,0 4 9,0-3 13,0-1-9,0-4-15,0-1 0,0-1 12,0-3-12,0 0-4,0 0 4,0-3 13,-3 2-6,-11 5-6,0-4-1,4 3 6,-7-3-6,-7 2 0,7-5 3,-4 0-3,0 0 0,6 0 0,-14 0 1,5 0-1,-3-5 2,4-4-1,-4-1 6,-5-1 7,8-2-14,4 2 2,10 2-2,-7 2 0,17 1-1,-3 6 1,3 0-1,0 0-13,0 0-19,0 0-25,0-7-28,27 1-2,7 3-41,-3 0-66</inkml:trace>
          <inkml:trace contextRef="#ctx0" brushRef="#br0" timeOffset="2295.2569">1091 197 25,'0'0'141,"-11"0"-40,5 0-45,0 0 3,-6 0 2,6 0-5,0 0-7,-8 0-8,10 0 9,-7 0 11,5 0 2,3 0-16,-4 0-13,-4 0-3,8-6-20,-3 3-10,-8-1 10,10 2 11,-10 2-11,5 0-5,-9 0-5,9 0-1,-9 0 24,1 0 1,-4 9-1,4 0-8,4 2-4,-4 5-2,-1-4-4,9 1-5,-5 3 0,4-1 0,-4 2 9,0 2-4,4 3 7,-4-1 9,11 4-5,-4-3-1,4 2-3,-5-3-10,8 1 14,0-4-15,0-3 9,0-2 1,0 0-12,0-2 0,8 5 2,5-5-1,8 5 6,2 2-5,9-3 3,-5 4-5,-3-7 0,3 1-1,4-4 0,-4-3-14,-3-2-8,-4-4-23,4 0-21,-6 0-27,2 0 10,7 0-4,-3-4-47,-7-9-142</inkml:trace>
          <inkml:trace contextRef="#ctx0" brushRef="#br0" timeOffset="3019.4354">702-295 159,'-7'0'111,"-7"4"-59,8 2-7,-8 3 11,4 0-7,-7-3-19,2 5 8,6-2 14,-8 3 1,-7 3 6,6 0-24,-5 6-18,2 4 3,0 0-2,1-1 6,-1-4-8,5 6-3,-4 0 23,2-3-21,-2 5-4,6 2 2,4 4-3,-4 6-1,8 0 8,-1 3-17,-4 3 26,8-3-26,0 3 10,3 2 10,0-1-19,0 2 0,0 1 0,17-2-1,10 3-18,3 3-21,8-6-32,21 11-26,-12-16-46,-6-10-92</inkml:trace>
          <inkml:trace contextRef="#ctx0" brushRef="#br0" timeOffset="3668.1526">1224-70 68,'3'3'95,"4"3"-5,4-3-14,-8 3-2,11 3-4,-4 6-2,10 4-6,-5 6-4,-3 6-23,6 2-7,-1 3 0,-11 4 5,6 4-7,-9-1 4,-3 6 2,0 3 16,0 0-8,0 0 0,0-3-11,-15 0-14,6-6-7,-5-7-6,4-8-2,-1-9-6,8-6-20,3-10-35,-6-3-34,-5 0-78,7-16-156</inkml:trace>
        </inkml:traceGroup>
        <inkml:traceGroup>
          <inkml:annotationXML>
            <emma:emma xmlns:emma="http://www.w3.org/2003/04/emma" version="1.0">
              <emma:interpretation id="{D9C7E807-5928-42D1-84DE-3631F98C859D}" emma:medium="tactile" emma:mode="ink">
                <msink:context xmlns:msink="http://schemas.microsoft.com/ink/2010/main" type="inkWord" rotatedBoundingBox="12028,9116 13742,9178 13694,10470 11981,10407"/>
              </emma:interpretation>
            </emma:emma>
          </inkml:annotationXML>
          <inkml:trace contextRef="#ctx0" brushRef="#br0" timeOffset="5356.8824">2016 128 163,'-3'0'107,"0"0"-19,3 0-12,0 0 7,0 0-24,0 0 4,0 0-9,0 0-14,0 0-4,0 0-10,-4 0 9,4 0-5,-7 0-5,7 0-4,-4 0-8,4 0-4,0 0 2,0 0 5,0 0 13,0 0-2,0 0-8,0 0 4,0 0 2,0 0-12,0 0-3,0 0 7,0 0-2,0 0-14,0 0-1,0 0 0,0 0 0,0 0 0,4 0 1,13 0 14,7 0 9,11 4-5,-2-2-10,8 3-2,0-3 5,3 2-11,-6 1-1,-4-1-19,4 2-26,-8 0-44,5 7-33,-8 5-42,-4-4-70</inkml:trace>
          <inkml:trace contextRef="#ctx0" brushRef="#br0" timeOffset="6153.7487">2060 337 146,'0'0'172,"0"-2"-47,0 2-28,0-3-28,0-1-14,0 4-3,0 0-9,0 0 9,0 0 7,0 0-5,0 0-11,0 0-16,0 0 6,0 0-17,0 0-1,21 0 5,6 7 2,8 2-9,-5 0-5,8 0 8,0 1-16,-5-2-22,8-1-29,-3-1-23,10-3-22,-4 1-92,-6-4-339</inkml:trace>
          <inkml:trace contextRef="#ctx0" brushRef="#br0" timeOffset="9108.358">3545-38 23,'0'0'156,"0"0"-49,0 0-38,0 0-24,0 0-9,0 0 6,0 0 4,0 0 7,0 0-4,0 0 2,0 0-11,0 0 1,0 0-2,0 0-12,0 0 5,0 0-12,0 0 3,0 0-8,0 0 2,0 0 1,0 0-2,0 0 0,0 0 6,0 0-6,0 0-2,0 0-2,0 0-1,0 0-2,0 0-9,0 0 0,0 0 0,0-5 0,0-1 0,0-6 0,0 3 0,0-5 0,0 3-2,0 0-9,0-2 10,0 4 0,0-1-8,4 1 1,-4 0-1,3 0-7,0 2 4,5 6 10,-5-4 1,-3 2 1,3 3 1,-3-1-1,3-6-1,-3 0 1,7-2-1,4 0 1,-8-5-1,0 5-9,8 0 10,-8 5-1,-3-3 1,4 3 1,-4 4 10,0 0-2,0 0 4,0 0-7,0 0-6,0 0 6,0 0-5,0 0-1,0 0 10,0 0-10,0 0 9,0 0 2,0 0 4,0 0-2,-7 0 1,-4 0-1,8 0-11,-14 0 8,4 0-9,-8 0 1,-7 0 9,1 0 7,0 0-10,-8 0 3,5-6-10,-5 0 5,5 1-5,-8 1-1,8 1 12,-8 3-4,8 0-7,-8 0 13,0 0-14,8 0 6,-5 9 1,8 0 3,3 1-1,4-1 1,2 2-10,6-2 0,-6 2 0,15-6 1,-8 2 6,5-4-7,6 0 7,0 0-6,0-3-1,0 3 1,0-3 0,0 0-1,0 0 0,0 0 1,0 0 12,0 0-12,0 0 9,0 0-8,0 0-1,0 0 0,0 0 8,0 4 2,0 4 4,0 1 5,17 10-7,-4 0 0,15 5-3,-4 0 2,3 4-3,3 2-3,5-2 4,-5 3-9,5-4 10,-8-2-10,-4-1 0,-2-6 9,-4-4-2,-10-8-8,-4-1 0,5-1-1,-8-4 1,0 2 8,0-2-7,0 0 5,0 0-5,0 0 6,0 4-6,0-4-1,0 0-1,0 3-7,0 0 8,0 6 14,-14 4-12,-7 5 8,0 0 3,-5 7-12,2 0 0,-11 1-1,5-1 1,6 0 5,-3-1-6,-1-5 0,12 0 12,-2-9-12,4-3 0,11 0-1,3-4-4,0 0 3,0 0-7,-3 3 9,0 3 0,-5 0-2,1 3 1,4 1 1,0-4 1,0-3 5,-8 3-6,8-3 0,0 1 0,-1-3-8,-4 1-8,5-1-2,0-2 6,3 0 12,0-2-1,0 0-6,0 0 1,0 0-8,0 0 12,0 0-12,0 0-1,0 0 1,6 0-8,12 5 21,6-3 1,10-2 0,-3 0 1,10 0 11,0 0-11,3 0 17,1 0-10,-1-2-2,0-5 3,-9 1-3,-8 3-5,-3 3 1,-4 0-2,-2 0 7,-9 0 2,9 0 1,-12 0 0,5 0-9,-8 0-1,-3 0 6,0 0-6,0 0 0,0 0-5,0 0-2,0 0 4,0 0-13,0 0 15,0 0-8,0 0 8,0 0 0,0 0-20,0 0 2,0 0-9,0 0-25,0 0-17,0 0-30,0 0-27,0 0-16,0 0-37,0 0-353</inkml:trace>
          <inkml:trace contextRef="#ctx0" brushRef="#br0" timeOffset="11031.438">3374 723 136,'0'0'143,"0"0"-37,0-2-16,0 2-24,0 0-7,0 0-1,0 0 0,0 0-3,0 0-6,0 0 3,0 0 1,0 0-13,0 0 6,0 0-18,-3 0 2,0 0-2,-8 0-4,5 0-1,-9 0-17,9-3-5,-11 3 12,10 0-12,-7 0 12,5 0-12,-6 0 1,6 0-1,-9 0-1,12 0 5,-8 0-5,-4 0 6,9 5-5,-8 8 0,-1-1 7,9 2 1,-9-1-2,4 3 0,8 3-5,-9-4-1,9 3 5,3-5 1,0 2 0,3-6-5,0 4 24,0-5-15,0 1-11,0-1-10,6 0 1,15-4 9,-4 1 0,4-1 0,-9-4 0,6 0 1,-1 0-1,-7 0-1,4 0-11,-11 0 12,8 0-2,-5 0 1,-2-4-16,2-1 4,5-1 2,-5 0 10,5-3-16,-4 1-4,-4 0 1,0-5-2,8 4 2,-8 0 0,1-1-5,-1 1 8,8 4-8,-8-1-2,-3 3 15,3 3 12,-3 0 7,0 0 3,0 0 5,0 0 1,0 0 4,0 0-13,0 3 15,0 10 12,0 4 1,0 1 4,3 1 2,8 1-9,-4 0-3,2-1-5,9-1-24,-1-7-1,7 2-6,11-6-18,-5-1-8,0-4-9,8 2-39,17-4-18,-22 0-35,5 0-81</inkml:trace>
        </inkml:traceGroup>
      </inkml:traceGroup>
    </inkml:traceGroup>
  </inkml:traceGroup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7:58.901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6D0EC48-EA21-44C8-B395-387EF806006E}" emma:medium="tactile" emma:mode="ink">
          <msink:context xmlns:msink="http://schemas.microsoft.com/ink/2010/main" type="writingRegion" rotatedBoundingBox="23623,17877 24695,17847 24710,18380 23638,18410"/>
        </emma:interpretation>
      </emma:emma>
    </inkml:annotationXML>
    <inkml:traceGroup>
      <inkml:annotationXML>
        <emma:emma xmlns:emma="http://www.w3.org/2003/04/emma" version="1.0">
          <emma:interpretation id="{7E46E8F9-CC04-49B2-8393-E579114E6DC0}" emma:medium="tactile" emma:mode="ink">
            <msink:context xmlns:msink="http://schemas.microsoft.com/ink/2010/main" type="paragraph" rotatedBoundingBox="23623,17877 24695,17847 24710,18380 23638,184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F59E3B68-AF94-429C-90EC-8BF810EB7F64}" emma:medium="tactile" emma:mode="ink">
              <msink:context xmlns:msink="http://schemas.microsoft.com/ink/2010/main" type="line" rotatedBoundingBox="23623,17877 24695,17847 24710,18380 23638,18410"/>
            </emma:interpretation>
          </emma:emma>
        </inkml:annotationXML>
        <inkml:traceGroup>
          <inkml:annotationXML>
            <emma:emma xmlns:emma="http://www.w3.org/2003/04/emma" version="1.0">
              <emma:interpretation id="{7CC784FD-163C-410F-A28D-72F4F63A8AC0}" emma:medium="tactile" emma:mode="ink">
                <msink:context xmlns:msink="http://schemas.microsoft.com/ink/2010/main" type="inkWord" rotatedBoundingBox="23623,17877 24695,17847 24710,18380 23638,18410"/>
              </emma:interpretation>
            </emma:emma>
          </inkml:annotationXML>
          <inkml:trace contextRef="#ctx0" brushRef="#br0">41 0 41,'0'0'80,"0"0"-22,0 0-19,0 0-9,0 0-7,0 0-8,0 0 24,0 0-3,0 0 17,0 0-5,0 0 14,0 0-10,0 0 3,0 0-6,0 0-7,0 0 1,0 0-7,0 0 12,0 0-15,0 0 3,0 0 10,0 0-17,0 0-2,0 0-1,0 0-6,0 0 3,0 0-5,0 0-4,0 0 4,0 0-4,0 0-13,0 0 12,0 0-5,0 0-12,0 0 11,0 0-7,0 0 2,0 0-2,0 0 0,0 0 0,0 0 1,0 0 18,0 0-19,0 1 18,0 8-5,0 7 0,0 3-12,-3 5 33,0 1-33,0 3 11,-8 0-2,8-4-4,-1 4 2,4-8 1,0 9 11,-3-3-20,3-6 15,-8-5-15,5 7 6,3-10-6,0-5 0,0-2-8,0-5 7,0 4 0,0-4-25,0 0 26,0 0-25,0 0-7,0 0 2,0 0-8,0 0-12,0 0-33,0 0-35,0-16-29,0-3 14,0 2-26,0-3-80</inkml:trace>
          <inkml:trace contextRef="#ctx0" brushRef="#br0" timeOffset="704.4344">41-23 45,'0'0'108,"0"0"-73,0 0-15,0 0-1,0 0 5,0 0 2,0 0-6,0 0 5,0 0-9,0-2 8,0-2 4,0 4 3,0-3 18,0 3-2,0 0 5,0 0-12,0 0-5,0-3 1,0 0-5,3-3 14,12 0 3,-6 6-21,2 0-15,2 0-1,1 0-9,4 0 12,-6 0-4,6 0-9,-1 0-1,1 9 7,5 3 0,-5 1-7,-6 4-6,6 1 6,-1 2 10,-4-5-10,-2 5 6,-5-3-5,-3-2-2,-3 4 1,0-3 0,0 2 1,0-3 0,0 0 0,-3 0 7,-3 1-8,-5-5 0,1 3 2,4-2-2,-11-6 0,2 0-10,-5-3 1,-4 2 9,-6-4 2,-2-1-2,-1 7 0,-5-2 10,8-1-7,6-1-3,-4-3-6,15 0-16,-8 0-17,4 0-45,0 0-22,7-3-53,-1-6-150</inkml:trace>
          <inkml:trace contextRef="#ctx0" brushRef="#br0" timeOffset="3179.8426">331 236 5,'0'0'186,"0"0"-88,0 0-36,0 0 0,0 0 11,0 0-19,0 0-21,0 0 6,0 0 13,0 0-5,0 0-3,11 0-7,-5 0-2,12 0-3,-12 0-15,8 0-8,-1 0-2,1 0-1,4 2-5,2 2 1,4 2-2,0-3-16,0 3 1,3-3-27,4 0-37,-4-3-22,-3 3-36,-7-3-120</inkml:trace>
          <inkml:trace contextRef="#ctx0" brushRef="#br0" timeOffset="2770.032">393 60 23,'-3'5'48,"3"-3"-11,-4 0 2,4-2-3,0 5-8,0-5 8,0 0 10,0 0 10,0 0 3,0 0-11,0 0-5,0 0 18,0 0-24,0 0 18,0 0-17,0 0-24,0 0 21,0 0-19,0 0 24,0 0-18,4 0-11,13 0 7,7 0-1,-4 0-1,4 0-9,-3-7-7,2 5 1,-13-3-1,7 2 1,-2-3-2,-6 0-11,5 6-9,-10 0-9,10 0-6,-11 0-9,0 0 0,3 0-8,-2 0-16,-4 0-22,8 0-72,-8 0-159</inkml:trace>
          <inkml:trace contextRef="#ctx0" brushRef="#br0" timeOffset="3780.4835">956-105 82,'0'0'127,"0"0"-20,0 0-13,0 0-29,-3 0 14,-8 15-23,2 9-11,-6 7-7,6 8 40,-8 11-9,-1 2-20,1 4-13,4-5-9,-8-4-11,7-4 10,8-6-7,-5-10-19,8-2-8,-1-9 7,4-3-26,0-4-34,0-7 0,0-2-49,21 0-138</inkml:trace>
        </inkml:traceGroup>
      </inkml:traceGroup>
    </inkml:traceGroup>
  </inkml:traceGroup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8:23.557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26D56738-CEDB-4587-B382-ED2C1371E191}" emma:medium="tactile" emma:mode="ink">
          <msink:context xmlns:msink="http://schemas.microsoft.com/ink/2010/main" type="writingRegion" rotatedBoundingBox="20539,10004 17797,11541 17718,11401 20460,9864"/>
        </emma:interpretation>
      </emma:emma>
    </inkml:annotationXML>
    <inkml:traceGroup>
      <inkml:annotationXML>
        <emma:emma xmlns:emma="http://www.w3.org/2003/04/emma" version="1.0">
          <emma:interpretation id="{F42D5536-1DC5-4463-958F-A95C43484AE2}" emma:medium="tactile" emma:mode="ink">
            <msink:context xmlns:msink="http://schemas.microsoft.com/ink/2010/main" type="paragraph" rotatedBoundingBox="20539,10004 17797,11541 17718,11401 20460,98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439F611D-2E90-4472-BB9E-68CC9FF84C95}" emma:medium="tactile" emma:mode="ink">
              <msink:context xmlns:msink="http://schemas.microsoft.com/ink/2010/main" type="line" rotatedBoundingBox="20539,10003 17797,11541 17718,11401 20460,9864"/>
            </emma:interpretation>
          </emma:emma>
        </inkml:annotationXML>
        <inkml:traceGroup>
          <inkml:annotationXML>
            <emma:emma xmlns:emma="http://www.w3.org/2003/04/emma" version="1.0">
              <emma:interpretation id="{0B5B212C-5DBE-41F6-B019-3D29B9ACA3E9}" emma:medium="tactile" emma:mode="ink">
                <msink:context xmlns:msink="http://schemas.microsoft.com/ink/2010/main" type="inkWord" rotatedBoundingBox="20539,10004 20481,10035 20463,10004 20521,9972"/>
              </emma:interpretation>
            </emma:emma>
          </inkml:annotationXML>
          <inkml:trace contextRef="#ctx0" brushRef="#br0">74 0 54,'0'0'98,"-4"0"-22,4 0-11,0 0-3,-3 0 12,3 0-5,-3 0-27,-5 0-2,2 0 15,3 0-25,0 0-7,-5 0-15,4 0-8,4 0 6,-3 0-6,0 0-23,0 0-13,-8 0-52,1 0-52,7 0-261</inkml:trace>
        </inkml:traceGroup>
        <inkml:traceGroup>
          <inkml:annotationXML>
            <emma:emma xmlns:emma="http://www.w3.org/2003/04/emma" version="1.0">
              <emma:interpretation id="{8B593C7D-DD54-4AF2-B304-CC88FCCE65FA}" emma:medium="tactile" emma:mode="ink">
                <msink:context xmlns:msink="http://schemas.microsoft.com/ink/2010/main" type="inkWord" rotatedBoundingBox="20226,10103 18720,10948 18674,10865 20180,10021"/>
              </emma:interpretation>
            </emma:emma>
          </inkml:annotationXML>
          <inkml:trace contextRef="#ctx0" brushRef="#br0" timeOffset="234.3969">-264 54 139,'-17'0'215,"-7"0"-122,7 2 20,-1-2-2,9 3-16,-2 1-31,4-2-38,4-2 1,3 0-26,0 3-1,0-3-8,0 0-47,0 4-23,-11 8-12,5-3-63,0 3-174</inkml:trace>
          <inkml:trace contextRef="#ctx0" brushRef="#br0" timeOffset="375.0042">-520 212 25,'-3'0'37,"0"4"-21,-9-4-7,9 0-9,0 0-76</inkml:trace>
          <inkml:trace contextRef="#ctx0" brushRef="#br0" timeOffset="548.0112">-520 212 55,'-192'105'250,"183"-105"-77,6 3-45,-12 0-56,12 1-52,-3-4-20,-5 2-47,8-2-27,-1 0-47,4 4-107</inkml:trace>
          <inkml:trace contextRef="#ctx0" brushRef="#br0" timeOffset="688.6205">-857 406 121,'-18'6'70,"7"3"-46,2-2-7,-2-5-2,4 5-9,4-5-6,0 2-62,3-1-120</inkml:trace>
          <inkml:trace contextRef="#ctx0" brushRef="#br0" timeOffset="813.6219">-857 406 29,'-162'99'188,"153"-93"-92,-9 0-45,4 3-25,4-3-12,7 1 15,-11 2-29,8-3-49,3-4-130</inkml:trace>
          <inkml:trace contextRef="#ctx0" brushRef="#br0" timeOffset="961.2485">-1241 662 28,'-6'2'173,"-8"2"-114,8-4-35,-9 2-24,12-2-34,0 0-190</inkml:trace>
          <inkml:trace contextRef="#ctx0" brushRef="#br0" timeOffset="1094.8925">-1241 662 114,'-183'64'101,"165"-61"-42,12 3-23,-5 0-36,8 0-37,3-2-229</inkml:trace>
          <inkml:trace contextRef="#ctx0" brushRef="#br0" timeOffset="1219.8754">-1483 757 15,'-6'3'144,"-8"3"-58,7-4-35,-4 3-31,5 1-10,3-3-10,3 1-26,0 2-57,0 2-134</inkml:trace>
          <inkml:trace contextRef="#ctx0" brushRef="#br0" timeOffset="1391.7529">-1483 757 13,'-171'132'202,"159"-126"-89,-6 0-28,1 0-19,7-3-4,-1 1-27,5-4-19,6 3-16,-3-3-15,-5 6-45,1-1-79,1-2-224</inkml:trace>
        </inkml:traceGroup>
        <inkml:traceGroup>
          <inkml:annotationXML>
            <emma:emma xmlns:emma="http://www.w3.org/2003/04/emma" version="1.0">
              <emma:interpretation id="{D3425B7F-0466-46B6-B2E1-0E6DC84EF333}" emma:medium="tactile" emma:mode="ink">
                <msink:context xmlns:msink="http://schemas.microsoft.com/ink/2010/main" type="inkWord" rotatedBoundingBox="18390,11170 17780,11512 17747,11452 18356,11111"/>
              </emma:interpretation>
            </emma:emma>
          </inkml:annotationXML>
          <inkml:trace contextRef="#ctx0" brushRef="#br0" timeOffset="1751.1326">-2100 1122 168,'-133'70'144,"122"-66"-40,1 3-34,-4-5-35,4 0-15,7 3-8,-11-3-12,11 0-16,-8 6-49,4-7-48,4 4-73</inkml:trace>
          <inkml:trace contextRef="#ctx0" brushRef="#br0" timeOffset="1594.8791">-2100 1122 77,'-7'0'33,"-10"4"-33,0-2-7,7 1-96</inkml:trace>
          <inkml:trace contextRef="#ctx0" brushRef="#br0" timeOffset="2063.6499">-2401 1304 116,'-160'100'171,"143"-96"-48,-1-1-28,9-3-46,9 4-21,-4-4-28,4 0-56,0 0-43,0 0-164</inkml:trace>
          <inkml:trace contextRef="#ctx0" brushRef="#br0" timeOffset="1907.3826">-2401 1304 97,'-21'6'140,"1"-1"-45,-1-1-39,8 2-2,-4-3-1,14-3-30,-8 3-23,11-3-38,0 0-133</inkml:trace>
          <inkml:trace contextRef="#ctx0" brushRef="#br0" timeOffset="2251.1508">-2647 1457 100,'0'0'62,"0"0"27,0 0-8,0 0-75,0 0-6,0 0-166</inkml:trace>
          <inkml:trace contextRef="#ctx0" brushRef="#br0" timeOffset="2408.6916">-2647 1457 113,'-26'45'264,"14"-45"-166,9 0-98,3 0-10,0 0-51,0 0-106</inkml:trace>
        </inkml:traceGroup>
      </inkml:traceGroup>
    </inkml:traceGroup>
  </inkml:traceGroup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8:29.011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C267971C-C170-430F-B2B5-4C630077DC67}" emma:medium="tactile" emma:mode="ink">
          <msink:context xmlns:msink="http://schemas.microsoft.com/ink/2010/main" type="writingRegion" rotatedBoundingBox="23568,9917 23016,11348 22789,11261 23341,9829"/>
        </emma:interpretation>
      </emma:emma>
    </inkml:annotationXML>
    <inkml:traceGroup>
      <inkml:annotationXML>
        <emma:emma xmlns:emma="http://www.w3.org/2003/04/emma" version="1.0">
          <emma:interpretation id="{F596F6B9-ED0C-4E34-8361-5226EA6FBCA0}" emma:medium="tactile" emma:mode="ink">
            <msink:context xmlns:msink="http://schemas.microsoft.com/ink/2010/main" type="paragraph" rotatedBoundingBox="23568,9917 23016,11348 22789,11261 23341,9829" alignmentLevel="1"/>
          </emma:interpretation>
        </emma:emma>
      </inkml:annotationXML>
      <inkml:traceGroup>
        <inkml:annotationXML>
          <emma:emma xmlns:emma="http://www.w3.org/2003/04/emma" version="1.0">
            <emma:interpretation id="{2E79DF4B-DBAF-4F70-BB21-27B09725BC74}" emma:medium="tactile" emma:mode="ink">
              <msink:context xmlns:msink="http://schemas.microsoft.com/ink/2010/main" type="line" rotatedBoundingBox="23568,9917 23016,11348 22789,11261 23341,9829"/>
            </emma:interpretation>
          </emma:emma>
        </inkml:annotationXML>
        <inkml:traceGroup>
          <inkml:annotationXML>
            <emma:emma xmlns:emma="http://www.w3.org/2003/04/emma" version="1.0">
              <emma:interpretation id="{1F3E5B5C-5E8B-4FC9-8F1B-D5D5CFEFABAF}" emma:medium="tactile" emma:mode="ink">
                <msink:context xmlns:msink="http://schemas.microsoft.com/ink/2010/main" type="inkWord" rotatedBoundingBox="23492,9888 23448,10000 23374,9971 23417,9859"/>
              </emma:interpretation>
            </emma:emma>
          </inkml:annotationXML>
          <inkml:trace contextRef="#ctx0" brushRef="#br0">103 0 111,'-4'4'175,"-10"-4"-116,8 2 10,-2-2 12,2 3 24,-1-3-30,4 3-21,-8 4 15,5-5 6,2 3-13,-7-1-13,5 1-42,3-3-7,0 5-4,-8-5-65,11 13-57,0-2-82,0 2-184</inkml:trace>
        </inkml:traceGroup>
        <inkml:traceGroup>
          <inkml:annotationXML>
            <emma:emma xmlns:emma="http://www.w3.org/2003/04/emma" version="1.0">
              <emma:interpretation id="{A4B29293-F7EA-4E2F-A3F3-9BA7C11A1C15}" emma:medium="tactile" emma:mode="ink">
                <msink:context xmlns:msink="http://schemas.microsoft.com/ink/2010/main" type="inkWord" rotatedBoundingBox="23327,10220 23315,10249 23294,10241 23305,10211"/>
              </emma:interpretation>
            </emma:emma>
          </inkml:annotationXML>
          <inkml:trace contextRef="#ctx0" brushRef="#br0" timeOffset="140.6231">-62 332 178,'-10'2'223,"7"2"-152,-11-1-45,11 3-26,3-3-20,0 1-113</inkml:trace>
        </inkml:traceGroup>
        <inkml:traceGroup>
          <inkml:annotationXML>
            <emma:emma xmlns:emma="http://www.w3.org/2003/04/emma" version="1.0">
              <emma:interpretation id="{2C6F95C1-357A-4FF8-A750-01DA3C8E1C7B}" emma:medium="tactile" emma:mode="ink">
                <msink:context xmlns:msink="http://schemas.microsoft.com/ink/2010/main" type="inkWord" rotatedBoundingBox="23346,10493 23016,11348 22789,11261 23119,10405"/>
              </emma:interpretation>
            </emma:emma>
          </inkml:annotationXML>
          <inkml:trace contextRef="#ctx0" brushRef="#br0" timeOffset="937.4922">-447 1330 84,'-14'7'159,"4"-3"-51,-10 7-62,-1-5-9,4 0-37,3-3-1,7 0-1,1 0 2,-5-3 0,1 0-4,-4 0-109,5 0-148</inkml:trace>
          <inkml:trace contextRef="#ctx0" brushRef="#br0" timeOffset="457.1144">-113 578 230,'-62'200'129,"42"-192"-90,7 5-17,2 0-22,11-4-20,0 0-293</inkml:trace>
          <inkml:trace contextRef="#ctx0" brushRef="#br0" timeOffset="296.8747">-113 578 170,'-17'5'223,"7"2"-151,-7-1-41,14 3-31,3-2-10,0-5-128</inkml:trace>
          <inkml:trace contextRef="#ctx0" brushRef="#br0" timeOffset="781.2419">-192 992 141,'-116'209'173,"99"-196"-60,-4-4-28,9 3-35,-6-3-44,15-2-6,-8 2-50,8-4-79,3 2-142</inkml:trace>
          <inkml:trace contextRef="#ctx0" brushRef="#br0" timeOffset="609.3659">-192 992 127,'-13'4'228,"-7"2"-141,2-1-18,1 5-40,7-4-16,10-3-13,0 6-90,0 0-151</inkml:trace>
        </inkml:traceGroup>
      </inkml:traceGroup>
    </inkml:traceGroup>
  </inkml:traceGroup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8:31.048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 contextRef="#ctx0" brushRef="#br0">33-1 204,'-10'0'0,"-4"0"-16,5 0-172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7:57:49.52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82B028E-41B9-41F2-A854-E8197F77929D}" emma:medium="tactile" emma:mode="ink">
          <msink:context xmlns:msink="http://schemas.microsoft.com/ink/2010/main" type="writingRegion" rotatedBoundingBox="9002,3311 11882,5791 11059,6747 8180,4267"/>
        </emma:interpretation>
      </emma:emma>
    </inkml:annotationXML>
    <inkml:traceGroup>
      <inkml:annotationXML>
        <emma:emma xmlns:emma="http://www.w3.org/2003/04/emma" version="1.0">
          <emma:interpretation id="{7696FC55-E620-4661-B87A-A233A0DE1ED3}" emma:medium="tactile" emma:mode="ink">
            <msink:context xmlns:msink="http://schemas.microsoft.com/ink/2010/main" type="paragraph" rotatedBoundingBox="9002,3311 11882,5791 11059,6747 8180,4267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1603417-452C-4432-AEC7-75270C072425}" emma:medium="tactile" emma:mode="ink">
              <msink:context xmlns:msink="http://schemas.microsoft.com/ink/2010/main" type="line" rotatedBoundingBox="9002,3311 11882,5791 11059,6747 8180,4267"/>
            </emma:interpretation>
          </emma:emma>
        </inkml:annotationXML>
        <inkml:traceGroup>
          <inkml:annotationXML>
            <emma:emma xmlns:emma="http://www.w3.org/2003/04/emma" version="1.0">
              <emma:interpretation id="{EAA08FF5-51B4-4875-AB02-FFC8A9BAF3A4}" emma:medium="tactile" emma:mode="ink">
                <msink:context xmlns:msink="http://schemas.microsoft.com/ink/2010/main" type="inkWord" rotatedBoundingBox="9002,3311 10012,4181 9190,5136 8180,4267"/>
              </emma:interpretation>
            </emma:emma>
          </inkml:annotationXML>
          <inkml:trace contextRef="#ctx0" brushRef="#br0">-1656-2007 88,'0'0'80,"0"0"-8,0-2-7,0 2-8,0 0 2,0-3 5,0 3-22,12 0 0,-2 0-12,1 0-13,1 0 11,-3 0-14,2 9-7,1 0 5,-8 8 2,1-1 4,-5 5 10,0 4 3,0-1-2,-7 1-11,-1 1-9,-4-1 3,0-4-2,3-2 1,-1-5 5,6-4-1,2-1 5,1-4-9,1 1-5,0 3-6,0-3 0,0 2-9,3 3 8,8-4 1,3 0-8,0-1-6,2-4-37,5-2-24,-1 0-21,15-2-44,-9-14-55,0-1-88</inkml:trace>
          <inkml:trace contextRef="#ctx0" brushRef="#br0" timeOffset="435.7349">-1343-1968 32,'0'0'205,"0"0"-65,0 0-38,0 9-27,-2 8 7,-2 1-4,-2 5 2,4 1-27,0-1-7,2-2 0,0-6-18,0-2-17,0-5-11,0-3 0,0-3-12,6-2-10,4 0-16,4 0-13,0 0 7,1-7 2,3-6 0,-3 3 9,-5 2 7,-4 5 18,0 1 8,-4 2 19,-2 0 17,0 0 20,0 0 5,2 6-9,-2 9-16,0 2-12,2 0-19,-2-4-5,0 3-11,2-1-26,0-3-34,4-2-42,0 3-30,4-6-41,-3-1-66</inkml:trace>
          <inkml:trace contextRef="#ctx0" brushRef="#br0" timeOffset="889.9613">-1017-1912 10,'-4'0'31,"-5"0"3,4 0 34,-4 6-10,1 7-18,2 6 16,-2 2 15,4 5 17,0 4 0,-3 0-10,6-4-23,1-1-12,0-5-13,0-7-4,0-3 0,8-6-5,0-4-4,6 0-1,6 0 4,-3-6 13,3-9-14,-4-3-16,-2-2-3,-1-3 0,-1-1-20,-8-1-29,0 1-41,-4-5-47,0 8-85,-6 4-101</inkml:trace>
          <inkml:trace contextRef="#ctx0" brushRef="#br0" timeOffset="1469.1795">-674-1860 130,'0'-6'136,"0"-1"5,0-1-39,0 3-37,-4-4-33,-1 3-9,-4 0-1,-3 1 1,0 4-1,-2-1 15,1 2-18,-1 0 7,0 0-6,0 8 2,0 6-9,3 5 14,-1 1-2,8 3 15,-4-2 10,8 4 1,0-5-9,0-1-3,0-1-6,8-4 2,6-1-5,2-5-4,0-2-8,5-6-8,-5 0 1,5 0-2,-3-10-7,-4-9 5,-4-4-7,-4-1-5,1 0-12,-7-1-17,0 4-16,0 4-21,-11 3-35,-7 7-25,-15 7-22,7 0-85,0 0-170</inkml:trace>
          <inkml:trace contextRef="#ctx0" brushRef="#br0" timeOffset="-971.7601">-2427-1739 51,'0'0'108,"0"0"-14,0 0-35,0 0-12,0 0 18,0 0 10,0 0 6,0 0-4,0 0 5,0 0-1,0 0-6,0 0-18,0 0-15,0 0-16,0 0-14,0 0-12,0 0 0,8 0-2,5 0 2,4 0 0,6 0 0,2-2 2,5-3 8,-2 0-9,7-1-1,-5 2 1,5 0-1,-7 0 0,1 1-1,-7 1-12,-4 1-19,-3 1-41,2 0-37,-5 0-28,-5 0-47,4 0-103</inkml:trace>
          <inkml:trace contextRef="#ctx0" brushRef="#br0" timeOffset="-596.7563">-2179-1895 2,'0'0'93,"0"0"-71,0 0 47,0 0 24,14 9-13,7 4-16,-1 4 4,2 3-25,3 1-10,-7-1-10,1-2 3,-5 0 9,-9-5 7,4-4 5,-7 0 11,0-3-10,-2 0-18,0-2-10,0 0-4,0 5-4,-2-2-12,-4 2 0,-4 1-39,-1 0-16,-1-2-10,10-4-20,2 6-17,0-2-58,2 0-179</inkml:trace>
        </inkml:traceGroup>
        <inkml:traceGroup>
          <inkml:annotationXML>
            <emma:emma xmlns:emma="http://www.w3.org/2003/04/emma" version="1.0">
              <emma:interpretation id="{A2D5EFB2-BEA7-438B-90EC-B84F72A0F4CD}" emma:medium="tactile" emma:mode="ink">
                <msink:context xmlns:msink="http://schemas.microsoft.com/ink/2010/main" type="inkWord" rotatedBoundingBox="11003,5164 11818,5866 11088,6713 10273,6011"/>
              </emma:interpretation>
            </emma:emma>
          </inkml:annotationXML>
          <inkml:trace contextRef="#ctx0" brushRef="#br0" timeOffset="219779.0875">4 3 10,'0'0'77,"-2"0"58,2 0 4,0-2-35,0 2-29,0 0 11,0 0 5,0 0-10,0 0-3,0 0 7,0-2-16,0 2 1,0 0-14,-2 0-8,2 0-21,0 0-8,0 0 7,0 0 6,0 0 9,0 0-1,0 0 2,0 0-14,0 0-21,0 0-5,0 2-2,0 8 0,0 4 1,2 5 0,0 1 0,6 3 1,-4-3-2,4-4 0,-4-2 0,5-2-35,-6-4-4,-1 1-5,0-3-8,3-3-4,-3 2-8,0-1-7,-2-1-3,0-2-14,2-1-28,-2 0-42,0 0-44,2 0-76</inkml:trace>
          <inkml:trace contextRef="#ctx0" brushRef="#br0" timeOffset="220263.5905">-108 125 52,'0'0'127,"0"0"7,0 0-7,0 0-40,0 0-19,0 2 8,0 5 2,0 5-7,2 2 5,2 1 9,6 3-11,1-1-8,-4-1-22,4-3-17,3-3-18,-2-4 2,2 0-3,5-3-7,-5-1 0,2-2 0,-2 0-1,-1 0-13,3-2-5,-2-7-5,0-1-12,-2-4-38,5-2-33,-9-6-28,4-9-36,-1 3-39,-10 3-197</inkml:trace>
          <inkml:trace contextRef="#ctx0" brushRef="#br0" timeOffset="220811.6115">-21-355 7,'0'0'207,"-2"0"-158,2 0 43,0 0 61,0 0-71,0 0-31,0 0 11,0 0 23,0 0-13,0 0-17,0 0 15,0 0 3,0 0-17,0 0-20,7 0 3,-1 0-11,8 0-12,0 0-16,5 2-1,-3 2 1,2 1-23,2-2-12,-4 4-27,7-4-54,4 9-60,-3-3-88,-6 1-144</inkml:trace>
          <inkml:trace contextRef="#ctx0" brushRef="#br0" timeOffset="221515.8939">716-275 26,'-2'-3'131,"-2"3"-12,2 0 18,2-2-39,0 2-35,0-2-15,0 2-15,0 0 2,0 0 4,0 0 3,0 0-5,0 0-4,0 0-5,0 0 5,0 0 7,0 0-7,6 0-11,4 0 14,9 0 10,-3 0-11,8 0-2,1 0-14,-1 2-9,3 0-9,-1 1-1,-4 1-13,0-1-18,1 1-3,-7 0-36,0-1-28,3 0-23,-5-3-26,-6 2-58,0-2-127</inkml:trace>
          <inkml:trace contextRef="#ctx0" brushRef="#br0" timeOffset="221812.7547">850-451 9,'0'6'192,"-2"5"-86,0 2 50,-2 6-24,2 4-49,0 5-15,-2 4-10,-2 0-31,2 3-27,0-3-5,-1-3-41,3 9-84,2-8-89</inkml:trace>
          <inkml:trace contextRef="#ctx0" brushRef="#br0" timeOffset="222687.7628">677 84 49,'0'3'169,"0"4"-32,0 4 59,4 3-15,9 4-37,-1 2-1,2 1-9,-2-1-8,4-2-26,3-3-53,-1-5-33,-2-6-11,7-1-3,-5-3-42,2 0-33,3-9-34,-1-22-59,-1 5-87,-7 1-80</inkml:trace>
          <inkml:trace contextRef="#ctx0" brushRef="#br0" timeOffset="222375.2787">806-78 25,'2'0'115,"-2"0"-67,0-2 43,0 2-31,0 0-25,0 0 12,0 0 7,2 0 8,-2 0 10,0 0-1,0 0 11,0 2-17,0 11-7,0 5-1,0 10-5,0 2 3,0 5-13,0-2-19,0 1 0,0-1-1,0-6-21,-2-2-1,2-4-8,0-7-11,0-4-23,0-5-29,-2-4-48,-3-1-50,1 0-29,2 0-43</inkml:trace>
        </inkml:traceGroup>
      </inkml:traceGroup>
    </inkml:traceGroup>
  </inkml:traceGroup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8:30.199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D6F2C5C0-D748-4068-9CDE-B43EAE1CF0AB}" emma:medium="tactile" emma:mode="ink">
          <msink:context xmlns:msink="http://schemas.microsoft.com/ink/2010/main" type="writingRegion" rotatedBoundingBox="22678,11420 19823,11830 19807,11721 22662,11310"/>
        </emma:interpretation>
      </emma:emma>
    </inkml:annotationXML>
    <inkml:traceGroup>
      <inkml:annotationXML>
        <emma:emma xmlns:emma="http://www.w3.org/2003/04/emma" version="1.0">
          <emma:interpretation id="{4C91BEED-7A33-4F6A-963D-CDD4A355FFF9}" emma:medium="tactile" emma:mode="ink">
            <msink:context xmlns:msink="http://schemas.microsoft.com/ink/2010/main" type="paragraph" rotatedBoundingBox="22678,11420 19823,11830 19807,11721 22662,1131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AFEFFB7D-9C68-4425-898A-300BDC5A1711}" emma:medium="tactile" emma:mode="ink">
              <msink:context xmlns:msink="http://schemas.microsoft.com/ink/2010/main" type="line" rotatedBoundingBox="22678,11420 19823,11830 19807,11721 22662,11310"/>
            </emma:interpretation>
          </emma:emma>
        </inkml:annotationXML>
        <inkml:traceGroup>
          <inkml:annotationXML>
            <emma:emma xmlns:emma="http://www.w3.org/2003/04/emma" version="1.0">
              <emma:interpretation id="{A8F757F1-DBC5-49DA-81D2-5CAD7C72CAD2}" emma:medium="tactile" emma:mode="ink">
                <msink:context xmlns:msink="http://schemas.microsoft.com/ink/2010/main" type="inkWord" rotatedBoundingBox="22669,11353 22092,11436 22087,11407 22665,11324"/>
              </emma:interpretation>
            </emma:emma>
          </inkml:annotationXML>
          <inkml:trace contextRef="#ctx0" brushRef="#br0">-124 107 3,'-180'37'10,"162"-27"29,9-4 17,-6 0-56,9-3-54</inkml:trace>
          <inkml:trace contextRef="#ctx0" brushRef="#br0" timeOffset="-109.3757">-124 107 192,'-9'4'163,"-9"-1"-33,-2 3-52,2-2-35,12-2-43,-8-2-1,10 0-67,1 0-61,0 0-80</inkml:trace>
          <inkml:trace contextRef="#ctx0" brushRef="#br0" timeOffset="187.5016">-496 190 217,'-21'0'184,"-6"4"-41,4-4-29,-4 0-17,6 3-34,1-3-19,-1 0-33,10 0-11,1 0-33,7 0-32,-8 0-19,8 0-53,-3 0-110</inkml:trace>
        </inkml:traceGroup>
        <inkml:traceGroup>
          <inkml:annotationXML>
            <emma:emma xmlns:emma="http://www.w3.org/2003/04/emma" version="1.0">
              <emma:interpretation id="{D096FDA5-E49A-4DB7-B812-692CE930C2AF}" emma:medium="tactile" emma:mode="ink">
                <msink:context xmlns:msink="http://schemas.microsoft.com/ink/2010/main" type="inkWord" rotatedBoundingBox="21868,11526 21333,11603 21329,11580 21865,11503"/>
              </emma:interpretation>
            </emma:emma>
          </inkml:annotationXML>
          <inkml:trace contextRef="#ctx0" brushRef="#br0" timeOffset="421.8815">-922 295 62,'-21'2'100,"7"-2"21,8 5 3,-8-5-36,7 0-61,4 0-27,-5 0-43,2 0 1,0 0-4,2 0-38,-10 0-2,11 0 40,-8 0 23,5 6 17,-4-1 6,-4 1-1,7 1-80</inkml:trace>
          <inkml:trace contextRef="#ctx0" brushRef="#br0" timeOffset="550.7606">-1261 356 80,'-20'4'194,"-1"-4"-47,-3 3-43,-3-3-17,4 0-35,2 0-36,4 0-16,4 0-28,-4 0-58,2 0-105</inkml:trace>
        </inkml:traceGroup>
        <inkml:traceGroup>
          <inkml:annotationXML>
            <emma:emma xmlns:emma="http://www.w3.org/2003/04/emma" version="1.0">
              <emma:interpretation id="{30626C2C-00C0-4875-9CCC-451AA236E654}" emma:medium="tactile" emma:mode="ink">
                <msink:context xmlns:msink="http://schemas.microsoft.com/ink/2010/main" type="inkWord" rotatedBoundingBox="21061,11652 20979,11664 20979,11659 21060,11647"/>
              </emma:interpretation>
            </emma:emma>
          </inkml:annotationXML>
          <inkml:trace contextRef="#ctx0" brushRef="#br0" timeOffset="707.0145">-1728 433 98,'-17'4'155,"-1"-1"-73,9-2-27,-12-1-54,15 0-1,-5 0-200</inkml:trace>
        </inkml:traceGroup>
        <inkml:traceGroup>
          <inkml:annotationXML>
            <emma:emma xmlns:emma="http://www.w3.org/2003/04/emma" version="1.0">
              <emma:interpretation id="{18AC2F62-A742-41A3-9544-9BBEC9398339}" emma:medium="tactile" emma:mode="ink">
                <msink:context xmlns:msink="http://schemas.microsoft.com/ink/2010/main" type="inkWord" rotatedBoundingBox="20674,11627 20424,11663 20420,11639 20671,11603"/>
              </emma:interpretation>
            </emma:emma>
          </inkml:annotationXML>
          <inkml:trace contextRef="#ctx0" brushRef="#br0" timeOffset="973.7621">-2114 409 38,'-140'3'0</inkml:trace>
          <inkml:trace contextRef="#ctx0" brushRef="#br0" timeOffset="1098.778">-2318 428 127,'-4'0'94,"-10"3"-62,5-1-32,-6 2-42,9-4-167</inkml:trace>
        </inkml:traceGroup>
        <inkml:traceGroup>
          <inkml:annotationXML>
            <emma:emma xmlns:emma="http://www.w3.org/2003/04/emma" version="1.0">
              <emma:interpretation id="{6677D8D8-8BAD-4DAD-BA75-2930687AFDF7}" emma:medium="tactile" emma:mode="ink">
                <msink:context xmlns:msink="http://schemas.microsoft.com/ink/2010/main" type="inkWord" rotatedBoundingBox="20156,11727 19815,11776 19807,11721 20148,11672"/>
              </emma:interpretation>
            </emma:emma>
          </inkml:annotationXML>
          <inkml:trace contextRef="#ctx0" brushRef="#br0" timeOffset="1286.2651">-2640 458 38,'-9'0'165,"-6"0"-89,6 3-53,-12 0-23,4 0-43,-1 0-94</inkml:trace>
          <inkml:trace contextRef="#ctx0" brushRef="#br0" timeOffset="1458.1565">-2915 550 183,'-18'0'120,"12"0"-120,-12 0-4,7 3-28,5-3-82</inkml:trace>
        </inkml:traceGroup>
      </inkml:traceGroup>
    </inkml:traceGroup>
  </inkml:traceGroup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17:38:35.745"/>
    </inkml:context>
    <inkml:brush xml:id="br0">
      <inkml:brushProperty name="width" value="0.05833" units="cm"/>
      <inkml:brushProperty name="height" value="0.05833" units="cm"/>
      <inkml:brushProperty name="color" value="#3165BB"/>
      <inkml:brushProperty name="fitToCurve" value="1"/>
    </inkml:brush>
  </inkml:definitions>
  <inkml:traceGroup>
    <inkml:annotationXML>
      <emma:emma xmlns:emma="http://www.w3.org/2003/04/emma" version="1.0">
        <emma:interpretation id="{5F03E0E6-4643-4EFA-94BC-F2B411C272EC}" emma:medium="tactile" emma:mode="ink">
          <msink:context xmlns:msink="http://schemas.microsoft.com/ink/2010/main" type="writingRegion" rotatedBoundingBox="22004,12044 21755,11014 21832,10996 22081,12026"/>
        </emma:interpretation>
      </emma:emma>
    </inkml:annotationXML>
    <inkml:traceGroup>
      <inkml:annotationXML>
        <emma:emma xmlns:emma="http://www.w3.org/2003/04/emma" version="1.0">
          <emma:interpretation id="{ADD1C8C3-3082-4F99-92E6-F86630267395}" emma:medium="tactile" emma:mode="ink">
            <msink:context xmlns:msink="http://schemas.microsoft.com/ink/2010/main" type="paragraph" rotatedBoundingBox="22004,12044 21755,11014 21832,10996 22081,12026" alignmentLevel="1"/>
          </emma:interpretation>
        </emma:emma>
      </inkml:annotationXML>
      <inkml:traceGroup>
        <inkml:annotationXML>
          <emma:emma xmlns:emma="http://www.w3.org/2003/04/emma" version="1.0">
            <emma:interpretation id="{9A501DA6-7FEF-469B-8482-8142C82D5C6C}" emma:medium="tactile" emma:mode="ink">
              <msink:context xmlns:msink="http://schemas.microsoft.com/ink/2010/main" type="line" rotatedBoundingBox="22004,12044 21755,11014 21832,10996 22081,12026"/>
            </emma:interpretation>
          </emma:emma>
        </inkml:annotationXML>
        <inkml:traceGroup>
          <inkml:annotationXML>
            <emma:emma xmlns:emma="http://www.w3.org/2003/04/emma" version="1.0">
              <emma:interpretation id="{AA5E5618-CF6A-4E8F-8D6B-631B30A45BD0}" emma:medium="tactile" emma:mode="ink">
                <msink:context xmlns:msink="http://schemas.microsoft.com/ink/2010/main" type="inkWord" rotatedBoundingBox="22004,12044 21755,11014 21832,10996 22081,12026"/>
              </emma:interpretation>
            </emma:emma>
          </inkml:annotationXML>
          <inkml:trace contextRef="#ctx0" brushRef="#br0">-765 805 100</inkml:trace>
          <inkml:trace contextRef="#ctx0" brushRef="#br0" timeOffset="46.8758">-765 805 100,'24'-126'186,"-24"126"-121,0 0-42,0 0-23,0 0-32,0-3-148</inkml:trace>
          <inkml:trace contextRef="#ctx0" brushRef="#br0" timeOffset="-140.6077">-765 805 136,'0'0'104,"0"0"-47,0 0-26,0 0-17,0 0 21,0 0 12,0 0-3,0 0-3,0 0-13,0 0-12,0 0 13,0 0-5,0 0 11,0 0-1,0 0-15,0 0 17,0 0-11,0 0-5,0 0-4,0 0-9,0 0 19,0 0-1,0 0-18,0 0 7,0 0 4,0 0-1,0 0 5,0 0-11,0 0 3,0 0 1,0 0-14,0 0 8,0 0-9,0 0-1,0 0-9,0 0-2,0 0-13,0 0 1,0 0-23,0-3-4,0-6-60,3 0-72,11 0-227</inkml:trace>
          <inkml:trace contextRef="#ctx0" brushRef="#br0" timeOffset="344.9122">-789 599 45,'0'0'212,"-3"0"-146,3 0-57,0-6-9,0-1-78,0-2-81</inkml:trace>
          <inkml:trace contextRef="#ctx0" brushRef="#br0" timeOffset="469.8958">-789 599 97,'6'-79'56,"-9"79"-33,3 0-23,0-4-38,0 2-57</inkml:trace>
          <inkml:trace contextRef="#ctx0" brushRef="#br0" timeOffset="798.0293">-800 476 147,'-24'-48'169,"21"48"-51,0 0-48,-3 0-23,-2-4 2,4 2-32,4-1-17,0-4-29,0-3-24,0-5-39,0 0-84,0 3-91</inkml:trace>
          <inkml:trace contextRef="#ctx0" brushRef="#br0" timeOffset="626.1469">-800 476 45,'-6'0'157,"2"0"-72,-7 0-36,8 0-26,3 0-7,0 0-16,0 0-39,0-6-13,0 0-125</inkml:trace>
          <inkml:trace contextRef="#ctx0" brushRef="#br0" timeOffset="923.0255">-854 338 55,'-3'0'25,"-5"0"-14,8 0-11,0 0-62</inkml:trace>
          <inkml:trace contextRef="#ctx0" brushRef="#br0" timeOffset="1094.9023">-854 338 146,'-14'-21'146,"11"21"-43,0 0-12,3 0-10,0-4-25,0 4-12,0-2-44,0-5-22,0-2-17,0 1-81,0-4-4,0-5-23,0 5-20</inkml:trace>
          <inkml:trace contextRef="#ctx0" brushRef="#br0" timeOffset="1219.9041">-871 223 111,'0'0'155,"0"0"-47,0 0-71,0 0-14,0 0-8,0 0-15,0 0 0,0 0-2,0-2-71,0-7-86</inkml:trace>
          <inkml:trace contextRef="#ctx0" brushRef="#br0" timeOffset="1424.3156">-871 223 52,'-7'-60'159,"-1"60"-74,2 0 6,3 0-25,3 0-36,0 0-14,0 0-16,0-6-7,0-7-42,0 2-157</inkml:trace>
          <inkml:trace contextRef="#ctx0" brushRef="#br0" timeOffset="1669.7506">-916 101 159,'-38'-64'151,"38"64"-47,0 0-45,0 0-10,0 0-23,0 0-20,0 0-6,0-6-40,0-3-40,0-3-19,0 0-93</inkml:trace>
          <inkml:trace contextRef="#ctx0" brushRef="#br0" timeOffset="1540.3856">-916 101 157,'-6'0'192,"-8"0"-104,7 0-46,-4 0 0,8 0-16,0 0-26,3 0-36,0-11-22,0-4-137,0-1-28</inkml:trace>
          <inkml:trace contextRef="#ctx0" brushRef="#br0" timeOffset="1951.0185">-954-55 12,'8'-78'184,"-8"78"-70,0 0-40,0 0-58,0 0-2,0 0-14,0 0-16,0 0-56,0 0-179</inkml:trace>
          <inkml:trace contextRef="#ctx0" brushRef="#br0" timeOffset="1826.0041">-954-55 77,'0'0'140,"0"0"-47,0 0-28,0-3-13,0 0-36,0-3-16,0-10-55,0 4-80,0-4-89</inkml:trace>
          <inkml:trace contextRef="#ctx0" brushRef="#br0" timeOffset="2201.0067">-960-155 58,'-3'-50'0,"3"50"-17</inkml:trace>
          <inkml:trace contextRef="#ctx0" brushRef="#br0" timeOffset="2107.2708">-960-155 41,'0'0'83,"0"0"-12,0 0-12,0 0 3,0 0-41,0 0-21,0-7-29,0-3-20,0-2-122</inkml:trace>
          <inkml:trace contextRef="#ctx0" brushRef="#br0" timeOffset="2263.5082">-963-205 9,'0'0'137,"0"0"-55,-3 0-82,3 0-111</inkml:trace>
        </inkml:traceGroup>
      </inkml:traceGroup>
    </inkml:traceGroup>
  </inkml:traceGroup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6:27.042"/>
    </inkml:context>
    <inkml:brush xml:id="br0">
      <inkml:brushProperty name="width" value="0.08333" units="cm"/>
      <inkml:brushProperty name="height" value="0.08333" units="cm"/>
      <inkml:brushProperty name="color" value="#3165BB"/>
      <inkml:brushProperty name="fitToCurve" value="1"/>
    </inkml:brush>
    <inkml:brush xml:id="br1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45A56D6-E425-49F9-9FC4-03988E3A146E}" emma:medium="tactile" emma:mode="ink">
          <msink:context xmlns:msink="http://schemas.microsoft.com/ink/2010/main" type="writingRegion" rotatedBoundingBox="11078,8575 24479,8055 24537,9559 11137,10080"/>
        </emma:interpretation>
      </emma:emma>
    </inkml:annotationXML>
    <inkml:traceGroup>
      <inkml:annotationXML>
        <emma:emma xmlns:emma="http://www.w3.org/2003/04/emma" version="1.0">
          <emma:interpretation id="{18B800B9-0CAE-4908-918C-66F3EDB9A155}" emma:medium="tactile" emma:mode="ink">
            <msink:context xmlns:msink="http://schemas.microsoft.com/ink/2010/main" type="paragraph" rotatedBoundingBox="11078,8575 24479,8055 24537,9559 11137,10080" alignmentLevel="1"/>
          </emma:interpretation>
        </emma:emma>
      </inkml:annotationXML>
      <inkml:traceGroup>
        <inkml:annotationXML>
          <emma:emma xmlns:emma="http://www.w3.org/2003/04/emma" version="1.0">
            <emma:interpretation id="{EE2ACB53-E94C-48F7-9005-FF7F512C785B}" emma:medium="tactile" emma:mode="ink">
              <msink:context xmlns:msink="http://schemas.microsoft.com/ink/2010/main" type="line" rotatedBoundingBox="11078,8575 24479,8055 24537,9559 11137,10080"/>
            </emma:interpretation>
          </emma:emma>
        </inkml:annotationXML>
        <inkml:traceGroup>
          <inkml:annotationXML>
            <emma:emma xmlns:emma="http://www.w3.org/2003/04/emma" version="1.0">
              <emma:interpretation id="{10EE7E7C-1D42-43CA-9084-47AE2B8A8674}" emma:medium="tactile" emma:mode="ink">
                <msink:context xmlns:msink="http://schemas.microsoft.com/ink/2010/main" type="inkWord" rotatedBoundingBox="11080,8630 12389,8579 12419,9358 11111,9409"/>
              </emma:interpretation>
            </emma:emma>
          </inkml:annotationXML>
          <inkml:trace contextRef="#ctx0" brushRef="#br0">7-2 82,'0'0'126,"0"0"-18,0 0-26,0 0-2,0 0 16,0 0-31,0 0-23,0 0 6,0 0-6,0 0-2,0 0-2,0 0-1,0 0 1,0 0 5,0 0-6,0 0 1,0 0 9,-2 0-6,2 0 4,0 0 10,0 0-26,0 4-9,0 10 8,0 8-2,0 6-5,0 7 3,0 8 6,0-5-8,0 2-2,0-4-8,2-9-5,6-3-1,-4-6-6,-1-6-7,7-5 6,-1-1-12,-2 1 4,7-2-1,6-1 0,-4-1-11,6-3-24,-5 0-1,5-3-15,0-10 32,-5-7 22,-1-5-5,2-1 11,-4-4-8,-4 0 2,-4 2 0,-3 5 5,4 3 1,-5 4-1,-2 7 2,0 0 0,0 3 0,0 5 0,0-1 6,0 2-5,0 0 24,0 0 4,0 0 16,0 11 1,0 12-26,0 8-13,0 10-6,1 6 1,6 7-1,-2 0-1,5-5-28,4-8-59,14-5-70,-3-12-115,1-10-129</inkml:trace>
          <inkml:trace contextRef="#ctx0" brushRef="#br0" timeOffset="906.3826">606-1 250,'-14'0'46,"0"1"30,0 15 86,1 8-94,3 10-45,1 11 14,7 12 15,2 9-11,0 2-20,21 4-16,2-7-5,5-5-15,20-1-58,-9-15-111,-6-15-87</inkml:trace>
          <inkml:trace contextRef="#ctx0" brushRef="#br0" timeOffset="531.237">772 135 162,'-6'0'96,"-4"0"-65,-2 0 106,0 0-32,-2 4-37,3 8 3,-3 0-4,2 1-9,2 2-26,6-4 10,0 1-18,0-4-8,4 2-16,0 0-8,6 2-5,8 0 12,3 2-7,5-1 1,4 0 6,0-2-7,3 3 6,1-2-7,-2 1 2,-2-1 6,-9 2 1,3 2 1,-6 0 17,-4 1 15,-6 1 24,-2 1 40,-2-1-19,0 0-16,0-1-4,-6-2-20,-6 1-3,-2-4-9,-6 0 0,5-4-20,-9-2-6,0-2-35,0-4-35,3 0-43,-13-26-63,5-6-78,7 0-127</inkml:trace>
          <inkml:trace contextRef="#ctx0" brushRef="#br0" timeOffset="1234.5302">1083 151 23,'13'0'139,"7"12"-50,3 9 86,9 7-76,-2 4-50,-3 5 3,1 3 28,-4 3 9,-2 3-17,-9 3-17,-4 0-13,-6 1-21,-3-2-21,0-7-21,0-7-42,-3-10-53,-9-8-87,-2-9-119</inkml:trace>
        </inkml:traceGroup>
        <inkml:traceGroup>
          <inkml:annotationXML>
            <emma:emma xmlns:emma="http://www.w3.org/2003/04/emma" version="1.0">
              <emma:interpretation id="{CD3209E5-1134-4B4D-9D3B-0F5D4D7870AD}" emma:medium="tactile" emma:mode="ink">
                <msink:context xmlns:msink="http://schemas.microsoft.com/ink/2010/main" type="inkWord" rotatedBoundingBox="13026,8738 13344,8726 13353,8934 13034,8947"/>
              </emma:interpretation>
            </emma:emma>
          </inkml:annotationXML>
          <inkml:trace contextRef="#ctx0" brushRef="#br0" timeOffset="3376.4418">1946 230 580,'-1'0'138,"1"2"-51,0-2 47,0 0-69,0 2-57,9 2 5,13 2 19,5 4-5,9 2-27,2-2-6,1-1-59,23-1-99,-15-2-97,-5-2-297</inkml:trace>
          <inkml:trace contextRef="#ctx0" brushRef="#br0" timeOffset="3142.0627">2000 105 55,'-2'0'25,"-5"0"38,6 0 29,-1 0-24,2 0 4,0 0 25,-2 0 5,2 0-8,-2 0-12,2 0-9,-5 0-3,5 0-17,0 0-9,-1 0-8,1 0-1,0 0-9,0 0-6,0 0-9,0 0-11,0 0-6,0 0-10,12 0-6,8 0 21,5 0 0,3 0 1,3 0 0,1 0-6,-6 0-46,0 0-50,-1 7-51,-9-3-59,-4 1-140</inkml:trace>
        </inkml:traceGroup>
        <inkml:traceGroup>
          <inkml:annotationXML>
            <emma:emma xmlns:emma="http://www.w3.org/2003/04/emma" version="1.0">
              <emma:interpretation id="{08E5C712-632B-4F68-82D1-0561B7DFB891}" emma:medium="tactile" emma:mode="ink">
                <msink:context xmlns:msink="http://schemas.microsoft.com/ink/2010/main" type="inkWord" rotatedBoundingBox="14034,8613 16141,8531 16193,9883 14086,9965"/>
              </emma:interpretation>
            </emma:emma>
          </inkml:annotationXML>
          <inkml:trace contextRef="#ctx0" brushRef="#br0" timeOffset="4425.5377">2994 68 90,'0'-4'114,"0"-2"-78,0 0 36,0-2-12,0 2-9,0 0 9,0 4 8,0 0 9,0 2-22,0 0-11,0 0-3,0 0-2,0-2-3,-2 2-22,2 0-2,0-2-2,0-2-5,0 0-4,0 0-1,0-4 1,-2 3 0,2-1 6,0-1-5,0 4 9,0 1 1,0 1 9,-2 1 11,2 0-8,0 0 4,0 0-5,0 0 15,0 0 2,-2 0 4,-2 3-7,0 13-1,2 9-24,-4 11-11,2 8-1,2 7 1,1 2 6,1-2 6,0-2-3,0-8 3,1-6 2,13-5-15,0-5-1,6-3-9,-2-6 9,5-4-14,1-6-9,0-6 5,2 0 10,1 0 2,-1-18-8,0-5-3,-3-9-4,-5-4 0,2-6-1,-6-5 7,-2-2-7,-7-3 0,4 3 7,-4 7-1,1 7 11,-4 9 5,-2 8 0,0 10 1,0 5 7,0 3 10,0 0 24,0 0 8,0 1 0,0 17 5,0 10-38,0 10-9,0 7 3,0 6 15,0 3-6,0-3-18,4-1-1,8-9-19,6-5-48,0-9-59,17-5-73,-5-7-55,-3-6-158</inkml:trace>
          <inkml:trace contextRef="#ctx0" brushRef="#br0" timeOffset="5316.1885">3577 196 228,'-7'4'97,"-3"10"-19,-2 4 75,0 6-83,0 4-52,10 7-11,2 5-6,0 3-1,6 2-8,16 0-11,25 11-24,-7-10-77,-1-11-67</inkml:trace>
          <inkml:trace contextRef="#ctx0" brushRef="#br0" timeOffset="5003.6681">3842 216 121,'0'-4'87,"0"0"56,0-2-41,0-1-41,-5 0-15,-7 1 16,-2 4-7,-8 2-5,2 0 8,2 0 16,3 7 3,1 6-20,2 5 2,4-2-32,6 0-27,2-3 0,0 0-1,2 1-14,12-5 7,8 2-1,-3 0 8,5-1-19,1-2 19,1 2-2,-4-3 3,2 4 0,-10-2 0,-1 1 0,-3 0 0,-4 0 19,0 2 39,-4 1-18,-2 3-7,0 1 15,0-2-17,-3 3-30,-9-2 12,-7-3-13,2 0-30,-7-4-12,0-3-23,0-2-15,5-4-21,-1 0-29,2-4-28,5-11-62</inkml:trace>
          <inkml:trace contextRef="#ctx0" brushRef="#br0" timeOffset="5941.1958">4174 32 62,'8'0'90,"2"0"60,0 6-42,8 8-32,-4 4 20,1 4-26,1 2-2,0 4 10,-4 1 9,-6 2-41,2 0 7,-4 6-21,-4-1-22,0-3-10,0 0-8,0-1-31,0-7-25,-14 1-23,2-8-86,0-7-67</inkml:trace>
          <inkml:trace contextRef="#ctx0" brushRef="#br0" timeOffset="8098.7358">4639 176 68,'0'-1'144,"0"1"-5,0 0-24,0 0-24,0 0-23,0 0-13,0 0 5,0-2-18,0 2 12,6-2-18,5 2 6,10-2-1,4 2 4,3 0-19,9 0-6,1 0-10,0 0-9,-1 0 0,1 2-1,-7 6-17,-1 0-38,-4 1-40,1 7-50,-9-4-79,0-2-265</inkml:trace>
          <inkml:trace contextRef="#ctx0" brushRef="#br0" timeOffset="8301.8632">4856-72 409,'-1'4'244,"-1"7"-183,2 8-24,0 3-8,0 9-20,0 0-5,3 2-4,9 1-23,10 10-48,-6-9-89,3-5-151</inkml:trace>
          <inkml:trace contextRef="#ctx0" brushRef="#br1" timeOffset="45405.9609">3228 1323 65,'-5'2'225,"5"-2"-115,0 0 20,0 0-35,0 0-50,0 0-9,0 0 14,0 0 5,0 0 10,8-8 10,8-3-12,4-7-9,6-5-11,1-6-17,9-4-4,2-7-9,3-2-12,-2-3 5,3 0-5,-5 1 6,1 5-7,-4 5 1,-9 7 5,-1 7-6,-8 4-15,-1 6-31,-3 2-54,9 2-66,-8 2-60</inkml:trace>
          <inkml:trace contextRef="#ctx0" brushRef="#br1" timeOffset="44405.9507">3541 914 385,'-5'0'117,"1"-2"-84,-2 0 58,4 0 3,0-1-63,-4 2-22,4 0 16,0-1 19,0-1 10,0 3-9,-4-2 13,2 2 0,1 0-20,-6 0-15,4 0-6,-3 0-2,-6 0-8,2 0-2,0 0-4,-2 0 11,-1 8-3,-4 2-4,4 2-5,1 1-1,-2 5 0,3 3-6,1-2 6,2 5-1,-1-3-4,10 4 6,-3-2-2,-1-3-2,5 1 3,0-1 1,0 0-1,10 0 0,6 0-8,4-1 9,6 0 0,0-3-1,3-1 1,3-6 0,-4-2 0,1-4 0,3-1 0,-5-2 0,-1 0 1,0 0 0,-2-13 0,-2-3-1,-5-7 0,-3-1 3,-2-4 10,0-4-13,-10 2-2,-2-2 1,0 1-5,-4-3 5,-18-1-14,-2-1-6,-2 4-7,-3 2-38,-19 16-52,11 6-69,1 8-384</inkml:trace>
        </inkml:traceGroup>
        <inkml:traceGroup>
          <inkml:annotationXML>
            <emma:emma xmlns:emma="http://www.w3.org/2003/04/emma" version="1.0">
              <emma:interpretation id="{C7E4AEB6-30D3-47CB-926A-51208F6D5B2E}" emma:medium="tactile" emma:mode="ink">
                <msink:context xmlns:msink="http://schemas.microsoft.com/ink/2010/main" type="inkWord" rotatedBoundingBox="16625,8631 17089,8613 17112,9191 16648,9209"/>
              </emma:interpretation>
            </emma:emma>
          </inkml:annotationXML>
          <inkml:trace contextRef="#ctx0" brushRef="#br0" timeOffset="8896.7931">5546 163 396,'5'-22'78,"-4"-6"-55,1-3 35,4 1 14,0 6-41,-4 7 3,0 6 27,-2 9 14,2 2-4,-2 0-8,0 0-5,0 0-12,4 0-17,-2 0-18,8 9-11,4 7 13,3 5 10,5 5 3,6 4-7,6-2-11,-5-1-7,9 0 0,-2-1-1,-5 1 3,3 1 2,-5 2-4,-3-2-1,-6 0 7,-8 1 6,-8-1 3,-4 2-2,0-1-6,-4-3 0,-18 0-8,-4-7-14,-1-1-8,-11-8 22,0-6 0,1-4-12,-3 0 11,8-10-5,7-9-5,7-3-4,10-4-17,8-1 15,0-7 3,20-4 12,9-3 2,9-2 1,8-2-1,-3 4 3,3 3-2,-7 9-1,-3 3 0,-8-2-88,-5 6-137,-11 5-120</inkml:trace>
        </inkml:traceGroup>
        <inkml:traceGroup>
          <inkml:annotationXML>
            <emma:emma xmlns:emma="http://www.w3.org/2003/04/emma" version="1.0">
              <emma:interpretation id="{AA169252-5696-44E6-9F74-E820FC4EF0B9}" emma:medium="tactile" emma:mode="ink">
                <msink:context xmlns:msink="http://schemas.microsoft.com/ink/2010/main" type="inkWord" rotatedBoundingBox="17755,8696 18999,8648 19028,9404 17785,9452"/>
              </emma:interpretation>
            </emma:emma>
          </inkml:annotationXML>
          <inkml:trace contextRef="#ctx0" brushRef="#br0" timeOffset="10210.3588">6677 166 314,'0'-2'83,"0"2"-28,0 0 71,0-1-34,0-1-40,0 2 16,0 0 20,0 0 14,0 0-12,0 0-6,0 0 5,0 0-2,0 2-21,0 14 8,0 3-45,0 7-28,0 1 11,6-1-11,-4-6-1,2-5-1,2-6-28,-2-6-40,4-3-74,-4 0 33,6 0 35,2-15 2,-5-6-26,5-8 2,0 0 15,-2-1 21,2 5 14,-2 5 29,-6 6 18,-2 8 8,-1 6 65,4 0 57,-3 4 26,0 12-74,6 5-10,-4 1 11,6-2-32,-5-3-27,3-6-24,-2-3-13,4-6-48,2-2-27,2 0 42,1-2-11,5-12 1,-4-2 9,4 2-1,-6 0 31,-7 6 10,2 4 7,-6 4 10,4 0 45,-5 0 21,3 12 0,3 8-35,4 6-19,4 2-22,2-1-5,-2-3-50,8-2-69,9-5-55,-1-5-40,-3-6-65</inkml:trace>
          <inkml:trace contextRef="#ctx0" brushRef="#br0" timeOffset="10726.0062">7356 169 10,'0'-5'136,"-11"4"43,1 1 21,5 0-50,-7 0-11,2 10-15,0 5-36,2 5-32,0 6 1,4-1-15,0 1-21,2-3-6,2-10-15,0-6-12,0-2-48,0-5-57,8 0-37,2-8 36,2-11 4,-4-7-16,2-3-12,0 2-5,-6 5 54,-1 7 51,4 8 42,-7 6 47,1 1 138,1 1-3,5 19-41,-4 4-18,7 3-9,-4 3-9,6-2-36,0-2-18,2-6-3,-1-7-30,7-3-9,-4-8 10,8-2-18,3 0 5,6-2-6,-4-17-6,7-9-1,-5-2-12,3-4-11,-3 1-6,1 3 10,-6 2-12,-2 7-14,-7 1 19,-1 6 2,-5 1-6,1 3-25,-1-1-39,-1 2-36,-7 1-30,-1 2-178</inkml:trace>
          <inkml:trace contextRef="#ctx0" brushRef="#br0" timeOffset="10975.9921">7660 26 629,'0'18'254,"0"4"-206,14 8 51,10 4-6,1 7-53,5 2-8,4 2-25,-7-1-7,1-3-43,-1-5-67,3 2-69,-12-9-50,-4-8-277</inkml:trace>
          <inkml:trace contextRef="#ctx0" brushRef="#br0" timeOffset="12242.9642">7294 641 9,'0'-2'56,"0"2"26,0 0-20,0 0-33,0 0 23,0 0 23,0 0 6,0 0-13,0 0-9,0 0-10,0 0 7,0 0 3,0 0-14,-2 0 1,-8 0-15,-4 0-20,1 0 4,-3 0 18,0 0 20,6 6-1,0 4-6,2 3-17,4-2-9,3 0-2,1 2-17,0-4 6,0 1-6,0-2-1,3-1-11,7-4-1,4-3 5,2 0-2,4 0 1,-5 0-14,3-8-8,0-5-12,-4-5-10,-2-1 10,-5 5 18,0 1 11,-6 5 6,1 4 7,-2 4 31,2 0 42,-2 0 11,7 0-3,-2 4-7,9 14 10,6 4-18,2 2-19,-1 2-17,1-7-30,0-1-22,4-6-66,5-12-48,-1 0-121,-9 0-98</inkml:trace>
        </inkml:traceGroup>
        <inkml:traceGroup>
          <inkml:annotationXML>
            <emma:emma xmlns:emma="http://www.w3.org/2003/04/emma" version="1.0">
              <emma:interpretation id="{C78F7CFF-D834-4E9C-A483-12615196A429}" emma:medium="tactile" emma:mode="ink">
                <msink:context xmlns:msink="http://schemas.microsoft.com/ink/2010/main" type="inkWord" rotatedBoundingBox="19424,8424 19922,8405 19948,9071 19450,9091"/>
              </emma:interpretation>
            </emma:emma>
          </inkml:annotationXML>
          <inkml:trace contextRef="#ctx0" brushRef="#br0" timeOffset="17793.6266">8806 68 130,'0'-2'110,"0"0"-71,0-2 11,0-2-17,0 0 3,0-2 29,0 2 7,2 0-2,0 2 5,3 0 0,-5 2 13,0 2-7,0 0 8,0 0-23,0 0-18,0 0-13,0 0-9,0 0-10,3 0 0,-1 10-5,5 2 2,-4 0 0,-1-4 0,0-2-2,2-4-11,-4 0 0,0-2-7,0 0-11,0 0-5,0 0-9,0 0-4,2-10-4,-2-6 19,0-8-23,0-5 2,0-5 20,0-1-4,0-1 1,0 4 3,-6 6 21,0 5-1,-2 7 2,3 6 9,-4 5 30,6-2-11,-7 5 9,6 0 2,-6 0-3,2 0 7,2 0-15,-2 0-7,2 0 3,-2 0-4,3 5-9,-7-3-10,0 1-1,-2-2-1,-4 2 0,0 1-9,-6 1 3,-1-1 6,-3 1-4,-4 1 3,1-2-5,-3 2 2,3 0 5,5-1 19,2 2-10,11-2-3,1 1 12,1 1 6,10-6-23,1 2-1,0-2 0,0-1-1,0 2-12,0 0 5,3 6 8,19 7 0,6 4-1,6 5 1,3-1-1,-5-1-5,-5-3-2,-5-1-2,-6-4 10,-6 0 6,-7-2-6,2 3 3,-5-2-3,0 5 23,-6 4-10,-12-1-11,-6 1 9,-3 1 8,-5-1 7,1-2 3,5-3 10,0 2-7,6-5-6,4-4-20,4 4 15,4-3-7,5-2 6,1 0 1,2-3 2,0 0-8,0 1-4,12 4-10,12-2-1,9 1-10,11 2-25,9-2-71,8-3-23,28 4-45,-15-3-126,-14 0-232</inkml:trace>
        </inkml:traceGroup>
        <inkml:traceGroup>
          <inkml:annotationXML>
            <emma:emma xmlns:emma="http://www.w3.org/2003/04/emma" version="1.0">
              <emma:interpretation id="{84F8054B-145A-4264-9943-C669239E01E5}" emma:medium="tactile" emma:mode="ink">
                <msink:context xmlns:msink="http://schemas.microsoft.com/ink/2010/main" type="inkWord" rotatedBoundingBox="20258,8219 22946,8114 22981,9021 20293,9125"/>
              </emma:interpretation>
            </emma:emma>
          </inkml:annotationXML>
          <inkml:trace contextRef="#ctx0" brushRef="#br0" timeOffset="18888.6943">9182-165 500,'0'0'308,"0"-3"-209,0 2-27,2-2 29,16 2-28,14-1-13,5-1 1,15 3 7,3 0-37,6 5-31,2 11-28,-1 2-69,7 3-98,-12-1-121,-17-7-312</inkml:trace>
          <inkml:trace contextRef="#ctx0" brushRef="#br0" timeOffset="18590.6978">9480 16 38,'0'-9'73,"0"-3"7,0-2 8,0-2-16,0 2-13,0 3 19,0 3 5,0 4 10,0 1 5,0 3 26,0 0 6,0 0-36,0 0-18,0 16-25,0 11-15,0 9-23,2 8 8,-2 4 3,0-3-14,0-2-1,0-7-7,0-8-2,0-9-49,0-5-35,0-5-34,0-9-61,0 0-87,-5 0-350</inkml:trace>
          <inkml:trace contextRef="#ctx0" brushRef="#br0" timeOffset="22922.4318">10033-165 15,'0'-3'33,"0"3"22,0 0 40,0 0-32,0-1-35,0 1-7,0 0 8,0 0-10,0 0-6,0 0-12,0 0-1,0 0-13,0 0-3,0 0 11,0 0 5,0 0 20,0 0 23,0 0 15,0 0 7,0 0-33,0 0 14,0 0 14,0 0 2,0 0-11,0 0-11,0 0 2,0 0 0,0 0 7,0 0-10,0 0 0,0 0-7,-5 0 11,3 0 6,-2 0 13,3 0-1,-4 0-6,-2 0-5,-5 4-4,-2 13-23,-8 8-11,5 8-12,-4 8 0,6 7-13,5 5-19,6 3-22,4 0-37,7 20-74,15-19-106,0-10-142</inkml:trace>
          <inkml:trace contextRef="#ctx0" brushRef="#br0" timeOffset="23610.1134">10408 12 88,'0'-5'176,"-4"-4"-104,-6 0 35,-6 0-13,1-3-41,-9 9-24,-2 0 14,2 3 17,0 0-3,9 0 1,-3 6 10,10 7 7,0-1-36,6-1-28,2 3-9,0-2-2,0 0-21,2 0 1,10-2 19,3 0-14,6-1 15,2 2 0,5-1 0,1-1-10,3 1 3,-4-3-2,-2 4-16,-4-1 7,-9 0 17,-1-2 1,-6-1 8,0-1 29,-6 4 5,0 0 19,0 2 5,0 0-3,-12 2 5,-6 2-9,1-2-17,-4-3-16,2 0-25,-7-6 5,3-5-6,1 0-45,4 0-36,0 0-26,9-7-26,0-2-58,8 4-89</inkml:trace>
          <inkml:trace contextRef="#ctx0" brushRef="#br0" timeOffset="23908.0686">10688 242 725,'0'0'208,"-2"0"-99,2 6 32,0 5-66,0 6-61,0 1-14,0 5-13,0-3-23,7-1-41,-2-3-39,9-6-57,-4-4-49,2-2-85</inkml:trace>
          <inkml:trace contextRef="#ctx0" brushRef="#br0" timeOffset="24471.8278">11061 92 126,'0'-13'114,"0"-2"-39,0-3 5,0-2-29,-9 2-9,1 5 13,1-1-5,-3 4 19,0 1-2,-2 2-2,0 3 13,0 2 2,-2 2-12,0 0-16,1 0-7,-1 15 14,2 5-15,0 8 2,6 6 15,0 6-23,6 2-1,0-6 11,0-4 2,0-6-50,6-10-6,6-8-29,-2-6-33,1-2-24,1 0 11,2-16 19,-2-6 4,0-6 5,-4-3 2,2-1 24,-8 3-12,2 5 29,-1 6 4,2 10 6,-5 6 15,0 2 43,0 0 46,0 16-25,0 8-43,4 3-20,-1 5-6,6 2 0,1-5-10,2-1-36,5-5-82,-1-7-103,2-7-130</inkml:trace>
          <inkml:trace contextRef="#ctx0" brushRef="#br0" timeOffset="26097.972">11175 145 52,'0'0'253,"0"0"-92,0 0 17,0 0-7,0 0-55,0 8-24,2 8-24,2 7-33,-2 3 1,2 4-6,-2 2-30,0-4-6,8 7-71,-6-10-72,4-5-169</inkml:trace>
          <inkml:trace contextRef="#ctx0" brushRef="#br0" timeOffset="24957.3331">11302-45 29,'0'-2'320,"0"0"-193,0 0-59,0 2 30,0 0-60,0 0-11,0 0 47,-8 0 2,-1 2-24,0 9 0,1 0-2,-2 0 20,4 5-20,2 2-5,4 0-30,0 3-15,0 0 0,0 1-32,10-5-3,8 1-24,0-2 1,4-4 23,1 0-6,-1-5 5,0 2 36,0-4 0,-7 1 14,-1-2 23,-4 0 7,-6 0 27,-3 0 12,-1 0 3,0 2 7,0 0-8,-3 2-8,-5 1-30,-2 2-20,-2 1-11,1-5-16,-3 2-13,2-6-45,-6-2-36,0-1 4,-9 0-67,1-10-67,6-7-74</inkml:trace>
          <inkml:trace contextRef="#ctx0" brushRef="#br0" timeOffset="25551.0906">11442-501 347,'0'0'180,"0"0"-66,0 0 55,0 0-38,12 6-67,5 7-9,5 6 10,2 6-19,-3-1-46,-2 3-6,-7-1-27,-7 2-44,-5 11-71,0-7-73,-5-1-465</inkml:trace>
          <inkml:trace contextRef="#ctx0" brushRef="#br0" timeOffset="26598.4425">11752-287 182,'7'0'362,"-2"0"-190,9 16-9,6 8 10,-3 8-73,4 8-38,-2 5-13,-5 9 11,-6 3 34,-3 4-36,-5 1-7,0-2 4,0-4-48,-3-9-7,-7-5-65,-8-5-106,4-9-96,1-10-227</inkml:trace>
        </inkml:traceGroup>
        <inkml:traceGroup>
          <inkml:annotationXML>
            <emma:emma xmlns:emma="http://www.w3.org/2003/04/emma" version="1.0">
              <emma:interpretation id="{C2CE97D4-EB69-4B54-8E95-6869238B84DF}" emma:medium="tactile" emma:mode="ink">
                <msink:context xmlns:msink="http://schemas.microsoft.com/ink/2010/main" type="inkWord" rotatedBoundingBox="23292,8300 24486,8253 24514,8960 23320,9006"/>
              </emma:interpretation>
            </emma:emma>
          </inkml:annotationXML>
          <inkml:trace contextRef="#ctx0" brushRef="#br0" timeOffset="28052.7652">12255-227 71,'0'-2'150,"0"-2"-19,0 1-23,0-1 3,0 0-20,0-1 5,0 4 9,0-1 3,0 2-18,0 0-9,0 0-8,0 0-10,0 0-1,0 0-1,0 0 3,0 0 17,0 3-20,0 12-30,-7 6-18,2 9-13,-2 7 1,2 5 0,3-1 5,-3 2 9,4-7-15,1-6 19,0-8-19,0-4 0,6-6-15,6-2 1,2-5-17,-1-2-13,5-2-10,2-1 1,4 0-18,-5 0-5,5-12 2,0-6-8,-2-3 6,-1-5 10,-3-7 1,-4-7 12,-2-5 10,0-2 6,-7-6-20,4 6 3,-4 6 31,2 7 17,-7 13 6,1 5 6,-1 9 29,0 7 41,0 0 36,0 0-9,0 15-38,0 11-3,0 9-27,0 12 10,0 10-10,0 7-3,0 3-15,0-2-2,2-5-15,8-8-42,10-1-57,0-16-90,-3-9-152</inkml:trace>
          <inkml:trace contextRef="#ctx0" brushRef="#br0" timeOffset="28584.0039">12938-1 248,'-9'-4'103,"-3"2"-14,0 0 19,0 0-31,2 2-25,3 0-5,-4 0 18,5 4-13,4 3-8,0 4-11,2-2-12,0 1-14,0 2-7,9 3-6,3-4-16,1 0 8,-1-3-16,6 3-1,-1-5 14,5 2 15,0-1-4,-3 2 6,0-2 9,-4 2 18,-3-5 30,-4 5 25,-4 0 19,-2 0-3,-2 3 11,0-1-19,0 1-16,0 2-16,0 0-44,-6-1-14,-5-1-10,-1-3-19,-7-4-29,-2-2-26,-4-3-12,-8 0-43,2-8-23,6-2-42,4 2-26</inkml:trace>
          <inkml:trace contextRef="#ctx0" brushRef="#br0" timeOffset="29101.903">13179-367 29,'-2'-2'362,"2"2"-238,0 0-4,0 0 30,0 0-53,0 0-7,0 0 19,0 0 2,0 0-5,7 8-25,3 9-21,2 4-24,-5 4-36,1 2-32,-2 1-40,-2 0-14,-4-2-58,0 6-68,-10-9-70</inkml:trace>
          <inkml:trace contextRef="#ctx0" brushRef="#br0" timeOffset="29414.4246">12782-303 54,'-7'0'357,"-5"3"-208,0 15-24,2 6 36,0 9-82,6 9-62,4 7 9,0 10 7,5 2-33,17 5 0,6 1-62,20 16-79,-9-15-78</inkml:trace>
          <inkml:trace contextRef="#ctx0" brushRef="#br0" timeOffset="30055.0394">13403-213 582,'2'17'170,"2"11"-78,-4 8 74,0 16-55,0 8-67,-12 8-18,-10 3-26,-22 18-35,3-17-121,2-17-146</inkml:trace>
        </inkml:traceGroup>
      </inkml:traceGroup>
    </inkml:traceGroup>
  </inkml:traceGroup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7:20.20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BE5FE235-2F91-4090-BED7-5E3A0C66DF8E}" emma:medium="tactile" emma:mode="ink">
          <msink:context xmlns:msink="http://schemas.microsoft.com/ink/2010/main" type="writingRegion" rotatedBoundingBox="20683,9107 22482,9107 22482,9512 20683,9512"/>
        </emma:interpretation>
      </emma:emma>
    </inkml:annotationXML>
    <inkml:traceGroup>
      <inkml:annotationXML>
        <emma:emma xmlns:emma="http://www.w3.org/2003/04/emma" version="1.0">
          <emma:interpretation id="{A0A2C3B3-70DB-415B-919C-6FD4887CDDF7}" emma:medium="tactile" emma:mode="ink">
            <msink:context xmlns:msink="http://schemas.microsoft.com/ink/2010/main" type="paragraph" rotatedBoundingBox="20683,9107 22482,9107 22482,9512 20683,951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C6CFF38F-45B3-4BF4-833F-E76B36C10BC1}" emma:medium="tactile" emma:mode="ink">
              <msink:context xmlns:msink="http://schemas.microsoft.com/ink/2010/main" type="line" rotatedBoundingBox="20683,9107 22482,9107 22482,9512 20683,9512"/>
            </emma:interpretation>
          </emma:emma>
        </inkml:annotationXML>
        <inkml:traceGroup>
          <inkml:annotationXML>
            <emma:emma xmlns:emma="http://www.w3.org/2003/04/emma" version="1.0">
              <emma:interpretation id="{BC10A223-291A-4E3D-9905-0E3806FEC483}" emma:medium="tactile" emma:mode="ink">
                <msink:context xmlns:msink="http://schemas.microsoft.com/ink/2010/main" type="inkWord" rotatedBoundingBox="20683,9107 22482,9107 22482,9512 20683,9512"/>
              </emma:interpretation>
            </emma:emma>
          </inkml:annotationXML>
          <inkml:trace contextRef="#ctx0" brushRef="#br0">-1 0 101,'0'0'95,"0"0"-18,0 0-14,0 0 4,0 0 6,0 0-1,0 0 3,0 0-10,0 0-11,0 0-7,0 0 1,0 0-5,0 0-4,0 0 1,0 8-6,4 4 6,8 1-4,2 3-5,0 1-18,3-1-6,5-3-6,2-4-1,0 0 0,-3-5 0,3-1 2,2 2-2,-1-3 10,6 0-9,-6-2 6,3 0-7,-1 0-8,3 0 1,0 0 5,-3-4-25,1-1 16,-2 2 10,-4 3 1,-3 0-1,-1 0 1,0 12 2,-3 7 8,2 8 9,-8 2 7,3 0-2,-4 1-9,0-4 5,-4-3-3,0-5-5,2-4-8,-2-6-4,4-4-32,-2-2-11,5-2-3,1 0-5,6 0 9,2 0 10,6-2 12,9-4 14,3 2 5,12 4-6,3 0 7,4 0 1,6 4 11,-2 6 1,1 3 29,-3-4-6,-2 1 13,1-4-14,-5 0 9,2-5-32,3-1-4,-8 0-8,1 0-20,0-1-26,6-23-41,-9 2-106,-9 3-116</inkml:trace>
        </inkml:traceGroup>
      </inkml:traceGroup>
    </inkml:traceGroup>
  </inkml:traceGroup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7:39.12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8592164-23EC-449A-9F4F-6E5BC55EF77F}" emma:medium="tactile" emma:mode="ink">
          <msink:context xmlns:msink="http://schemas.microsoft.com/ink/2010/main" type="writingRegion" rotatedBoundingBox="11569,10074 20088,10104 20085,10994 11565,10964"/>
        </emma:interpretation>
      </emma:emma>
    </inkml:annotationXML>
    <inkml:traceGroup>
      <inkml:annotationXML>
        <emma:emma xmlns:emma="http://www.w3.org/2003/04/emma" version="1.0">
          <emma:interpretation id="{DAA3C8CD-42EF-41BC-9BB6-B75550552B32}" emma:medium="tactile" emma:mode="ink">
            <msink:context xmlns:msink="http://schemas.microsoft.com/ink/2010/main" type="paragraph" rotatedBoundingBox="11569,10074 20088,10104 20085,10994 11565,10964" alignmentLevel="1"/>
          </emma:interpretation>
        </emma:emma>
      </inkml:annotationXML>
      <inkml:traceGroup>
        <inkml:annotationXML>
          <emma:emma xmlns:emma="http://www.w3.org/2003/04/emma" version="1.0">
            <emma:interpretation id="{10C7C8F8-837C-4BA6-AAD6-B871A24432BF}" emma:medium="tactile" emma:mode="ink">
              <msink:context xmlns:msink="http://schemas.microsoft.com/ink/2010/main" type="line" rotatedBoundingBox="11569,10074 20088,10104 20085,10994 11565,10964"/>
            </emma:interpretation>
          </emma:emma>
        </inkml:annotationXML>
        <inkml:traceGroup>
          <inkml:annotationXML>
            <emma:emma xmlns:emma="http://www.w3.org/2003/04/emma" version="1.0">
              <emma:interpretation id="{E6D98408-B854-4737-830C-D373EE27B908}" emma:medium="tactile" emma:mode="ink">
                <msink:context xmlns:msink="http://schemas.microsoft.com/ink/2010/main" type="inkWord" rotatedBoundingBox="11568,10361 12379,10364 12377,10833 11566,10830"/>
              </emma:interpretation>
            </emma:emma>
          </inkml:annotationXML>
          <inkml:trace contextRef="#ctx0" brushRef="#br0">1191 1934 68,'0'0'39,"0"0"0,0 0 17,0 0 19,0 0-4,0 0-12,0 0-3,0 0-1,-4-1 3,4-2-12,-8 1-3,4-1-2,-6 3-15,5 0-5,-6 0 10,1 0 2,-2 0 3,1 3-6,-3 9-28,0 4 6,0 4-8,2 4 1,7 3 7,-3 1-6,6 1 12,2 1-1,0-6 7,0-2-5,5-6-15,14-5 1,-2 0 44,7-8-32,2-3-6,-1 0-5,3-3 9,-3-18-2,-3-2 4,0-5-12,-6-4-1,-4 1 0,-8-1-1,-4 1-19,0-1-2,-2-2-15,-12 0-18,-6 5-13,-8 1-50,5 9-62,3 8-152</inkml:trace>
          <inkml:trace contextRef="#ctx0" brushRef="#br0" timeOffset="609.3809">1812 2067 267,'-14'4'136,"-4"-3"48,2 3 21,10-4-51,-2 0-45,8 0-22,0 0-11,0 0-29,0 0-36,0 0-11,0 0-22,14 0-1,6 0 11,14 0-4,5 0-59,28 0-54,-3 0-104,-11 0-112</inkml:trace>
        </inkml:traceGroup>
        <inkml:traceGroup>
          <inkml:annotationXML>
            <emma:emma xmlns:emma="http://www.w3.org/2003/04/emma" version="1.0">
              <emma:interpretation id="{62A013B2-8074-4CAD-BCC6-02B3EA97BCAB}" emma:medium="tactile" emma:mode="ink">
                <msink:context xmlns:msink="http://schemas.microsoft.com/ink/2010/main" type="inkWord" rotatedBoundingBox="12789,10536 13127,10537 13126,10709 12788,10707"/>
              </emma:interpretation>
            </emma:emma>
          </inkml:annotationXML>
          <inkml:trace contextRef="#ctx0" brushRef="#br0" timeOffset="2205.6436">3712 1930 10,'-2'3'155,"-3"-3"-88,5 0 81,0 0-32,0 0-33,0 0-8,0 0-13,0 0 11,0 0 10,0 0-7,0 0-17,9 0-10,4 0-4,15 0 6,8 0-11,10 0-14,5 3-14,2 3-12,-2 2-9,1 0-65,9 2-49,-16-4-112,-7 0-94</inkml:trace>
          <inkml:trace contextRef="#ctx0" brushRef="#br0" timeOffset="1187.5116">3026 2033 137,'0'-4'234,"-10"-2"-191,-6-2 87,-4-2-20,1-2-74,-5 3 17,-6-1 18,2 0-31,1 2-9,-1 4 25,2 1-6,-1 3 18,3 0-20,0 0-13,4 1 5,3 13-25,3 2 0,4 6-9,8 3 7,2 9-3,0 3 5,14 3 1,11-5 27,9-5-27,-3-11-16,9-6-6,4-10 6,-3-3 0,7 0 6,-7-13-6,-3-11 0,-4-8-19,-9-1-25,-9-2-12,-6-2-58,-10-7-31,-6 8-51,-10 6-61</inkml:trace>
        </inkml:traceGroup>
        <inkml:traceGroup>
          <inkml:annotationXML>
            <emma:emma xmlns:emma="http://www.w3.org/2003/04/emma" version="1.0">
              <emma:interpretation id="{2DE16D83-8304-4C2A-8BD9-E1DFC20011DB}" emma:medium="tactile" emma:mode="ink">
                <msink:context xmlns:msink="http://schemas.microsoft.com/ink/2010/main" type="inkWord" rotatedBoundingBox="13746,10378 14230,10380 14227,10973 13744,10971"/>
              </emma:interpretation>
            </emma:emma>
          </inkml:annotationXML>
          <inkml:trace contextRef="#ctx0" brushRef="#br0" timeOffset="406.2543">1709 1949 325,'-2'0'263,"0"-3"-187,0 1 76,2 2-30,0-2-80,0 2-19,0-2-13,0 0-8,0-3-1,6-2-1,8-1 0,8 2-1,3 1-7,3 3-1,1 2-45,5 0-66,2 5-52,-10 11-79</inkml:trace>
          <inkml:trace contextRef="#ctx0" brushRef="#br0" timeOffset="2408.7905">4129 1824 307,'-12'4'504,"-2"11"-429,-2 5 14,0 5 47,3 4-82,3 0-38,4 1-16,-2-2 0,8-3-63,0 0-68,0-7-90,14-1-50</inkml:trace>
        </inkml:traceGroup>
        <inkml:traceGroup>
          <inkml:annotationXML>
            <emma:emma xmlns:emma="http://www.w3.org/2003/04/emma" version="1.0">
              <emma:interpretation id="{A6F1167F-621C-4A90-A893-F5B1EED1EF6E}" emma:medium="tactile" emma:mode="ink">
                <msink:context xmlns:msink="http://schemas.microsoft.com/ink/2010/main" type="inkWord" rotatedBoundingBox="14791,10454 15274,10456 15273,10721 14790,10719"/>
              </emma:interpretation>
            </emma:emma>
          </inkml:annotationXML>
          <inkml:trace contextRef="#ctx0" brushRef="#br0" timeOffset="3174.4234">4767 1831 116,'0'0'277,"0"0"-155,0 0 17,0 0-27,0 0-63,0-2-8,0 2-8,0-1 5,0-2-13,0 2-10,2-1-1,8 2-1,0 0 9,6 0 1,8 6 14,3 13-5,7 9 9,-2 6-21,3 3 2,-7 1-14,-4-4 0,-9-1-1,-5-4-7,-6-1 26,-4-4 43,0 0-26,0-1-21,-7-1-12,-5-4-10,-2-2-10,-3-7 8,4-2-12,-3-7-12,1 0 16,3 0-37,0-3 47,2-2 12,8-3-1,2 0-3,0-6-8,3-4 9,19-9 2,6-7 2,8-8 5,5-1-11,5-4 0,-7 3-7,1 4-31,-5-4-82,-11 11-135,-12 8-292</inkml:trace>
          <inkml:trace contextRef="#ctx0" brushRef="#br0" timeOffset="-2923.6015">501 1860 0,'0'0'159,"0"0"-58,0-1-26,0 1-38,0-1-18,0-1 6,0-1 8,0 3 9,0-2-5,0 2 1,0 0 1,0 0-2,0-2 1,0 2-11,0-4-5,0 0-1,0-2-3,0-4-8,0 1-9,0-1 14,2-2-15,2 0 2,2 0-1,-4 2 6,6 0-5,-6 5 4,2-2 2,-4 4-7,0 0 11,0 1 8,0 2 0,0 0 0,0 0 9,0 0 13,0 0-32,0 16 20,0 8-10,-10 8-5,2 7-14,0 3 9,-2 0 1,6-7 0,0-6 4,0-5-1,4-8-11,0-6-2,0-4-1,0-4-21,0-2-11,0 0 32,10 0 8,4 0 0,4-4-2,1-10 3,5-2-9,0-5-1,-2-5 0,-1-4-6,1-3-6,-2 1 4,-2 1-7,-6 3-13,-2 4 16,-5 8 0,2 4 7,-7 6 6,0 5 10,0 1-4,0 0 9,0 0 15,0 0-16,0 9 25,0 7-21,-9 10-18,6 3 2,-5 5 6,8 4-7,0-1 0,0 1-1,0-3 0,0-1-2,11-4-42,1-7-88,12-5-90,-8-6-79</inkml:trace>
        </inkml:traceGroup>
        <inkml:traceGroup>
          <inkml:annotationXML>
            <emma:emma xmlns:emma="http://www.w3.org/2003/04/emma" version="1.0">
              <emma:interpretation id="{D0F2A05D-C40B-4C9D-BEF7-DB1886377964}" emma:medium="tactile" emma:mode="ink">
                <msink:context xmlns:msink="http://schemas.microsoft.com/ink/2010/main" type="inkWord" rotatedBoundingBox="15853,10446 16320,10448 16318,10884 15851,10882"/>
              </emma:interpretation>
            </emma:emma>
          </inkml:annotationXML>
          <inkml:trace contextRef="#ctx0" brushRef="#br0" timeOffset="5253.8138">5801 2043 114,'0'0'107,"0"0"-38,0-3 2,0 2-5,0-1 6,0 2 8,0 0-4,0 0 4,0 0-5,0 0-10,0 0-2,0 0-17,0 0-7,0 0-9,0 0-1,0 0-10,0 10-12,0 10 32,-2 3 8,2 7-10,0 2-14,0-5-17,0-5 3,0-4-9,0-6 0,0-7-19,0-5-52,0 0-36,0 0 47,0 0-58,8-7 14,4-11 29,0-4-13,2-1 2,2-1 11,-3 2 17,-1 6 20,0 4 36,-4 6 2,-4 4 14,-2 2 42,0 0 47,4 5 11,-2 10-9,4 5 13,-4-2-30,6 0-26,-6-6-49,6-5-13,0-2-33,-1-5-10,7 0-44,0 0-9,1-8-10,5-10 2,0-4 15,-4 0 28,2 2 43,-6 6 18,0 5 6,-2 5-5,-1 4 37,-3 0 53,4 15 10,1 7-14,4 4-34,-1-2-7,-3-2-33,5 0-13,14-1-30,-6-4-71,-3-6-153</inkml:trace>
        </inkml:traceGroup>
        <inkml:traceGroup>
          <inkml:annotationXML>
            <emma:emma xmlns:emma="http://www.w3.org/2003/04/emma" version="1.0">
              <emma:interpretation id="{83028522-19FD-482B-8690-B7A1525D4AA5}" emma:medium="tactile" emma:mode="ink">
                <msink:context xmlns:msink="http://schemas.microsoft.com/ink/2010/main" type="inkWord" rotatedBoundingBox="16887,10093 20088,10104 20085,10988 16884,10976"/>
              </emma:interpretation>
            </emma:emma>
          </inkml:annotationXML>
          <inkml:trace contextRef="#ctx0" brushRef="#br0" timeOffset="1578.3408">3144 1748 218,'0'0'131,"0"0"31,0 0-18,0 0-54,0 0-8,-12 10 6,-12 14-55,-5 10-3,-12 9 3,-11 12 2,-5 9 37,0 5 2,-1-5-26,10-2-18,9-10-24,11-15 2,13-9-8,5-9-58,10-3-46,0-5-120,8-7-121</inkml:trace>
          <inkml:trace contextRef="#ctx0" brushRef="#br0" timeOffset="5691.319">6525 1926 481,'-8'0'106,"0"0"-55,3 0 82,-7 7-51,0 9-56,-2 5 30,2 6 19,0 5 7,0 2 1,8-7-30,-2-6-12,6-6-40,0-7-1,0-6-63,2 0-11,8-2 22,2 0-28,0-6 7,2-12-1,1-2 4,-1-3 0,2 3 8,-8 2 13,0 8 25,-2 7 11,0 3 13,-4 0 36,3 9 62,2 13 19,5 1-7,-2 1-5,-1 2-29,7-4-34,0 0-36,6-3-6,9 1-75,-1-7-82,-7-4-106</inkml:trace>
          <inkml:trace contextRef="#ctx0" brushRef="#br0" timeOffset="8068.698">7245 1956 360,'0'0'275,"0"0"-197,0 0 19,0-2-12,0 2-56,0-2-16,0 2 14,-4 0 12,-8 0 13,-4 0 6,-6 2-35,-3 12 0,-1 7-1,-8 5-20,3 4 0,-5 1-2,9-1 0,-4-2-7,10-4 7,3-9-23,11-4-51,0-6-30,7-3-59,0-2-72,0 0-344</inkml:trace>
          <inkml:trace contextRef="#ctx0" brushRef="#br0" timeOffset="7740.5713">6991 1936 104,'-1'-2'173,"-1"2"-121,2-1 14,0-2-11,0 1-39,0 0 4,0 1 34,0 1 21,0 0-16,0 0-4,0 0 18,0 0 8,0 0-23,0 0-22,10 11-12,4 7 15,1 8-1,7 1-8,-4 3-12,2 0-5,-3 0-6,3-3 0,-4-3-6,-4-3-1,2-1-8,-2-5-25,-7 0-49,3 1-71,-4-4-74,-4-5-301</inkml:trace>
          <inkml:trace contextRef="#ctx0" brushRef="#br0" timeOffset="11287.6858">8130 1543 87,'-6'-4'216,"1"-1"-160,1-2 60,-6 1 34,2-2-87,2 2-16,0-1 28,2 2-5,2 1-2,-4 0-6,4 3 2,0 1 2,0-3-18,2 3-24,0-2-8,0 2-1,0 0-9,-2-2 5,-2 2 7,2-1-7,0 1 2,0-2-7,-1-1 3,-6 2 8,-3-2-2,-3 3 1,-9 0-8,-5 0-6,-14 3-2,-1 15 1,-6 8 6,-8 10 3,1 6 5,4 4 6,-1-1 11,11-5-3,7-9 3,12-7-4,9-10-16,9-4-11,0-8 6,4-2-7,2 0 0,0 0 0,0 0 0,0 0 7,0 0 15,0 0-5,0 0-5,0 0 0,0 0 2,0 0-2,0 0 1,0 0-3,0 0-8,0 0 8,0 2-10,0 10-35,0 8 35,-2 11 31,-6 10-17,2 7 5,-7 3-7,-6 1-6,2-1 7,1-1 0,-6-10-6,9-6 6,-1-8-11,4-10 5,6-8 3,-1-5-8,5 0-2,0-3-2,0 0 2,0 0 21,0 0-16,0 0-5,12 0-9,10 4 4,14 2 5,14 4 13,3-2-12,10 0-1,0-2-75,14 2-124,-11-4-105,-15 0-232</inkml:trace>
          <inkml:trace contextRef="#ctx0" brushRef="#br0" timeOffset="15279.1268">8130 2104 766,'0'0'335,"0"-2"-237,0 2-38,0 0 37,0-1-39,0 1-58,0-3-10,0 3-15,0-1 6,12-2-55,0 1-52,14 0-49,-2 2-73,-9 0-161</inkml:trace>
          <inkml:trace contextRef="#ctx0" brushRef="#br0" timeOffset="15450.987">8504 2116 201,'0'2'507,"0"0"-443,4 0-54,2 2-10,9 0-12,19 4-111,-4-4-99,2 0-149</inkml:trace>
          <inkml:trace contextRef="#ctx0" brushRef="#br0" timeOffset="15591.6306">8834 2150 129,'0'0'210,"4"0"-126,0 2 31,8 0-2,4 2-76,6-2-37,17-2-17,-3 0-41,-3 0-97</inkml:trace>
        </inkml:traceGroup>
      </inkml:traceGroup>
    </inkml:traceGroup>
    <inkml:traceGroup>
      <inkml:annotationXML>
        <emma:emma xmlns:emma="http://www.w3.org/2003/04/emma" version="1.0">
          <emma:interpretation id="{CE5D768E-DB3D-43FF-BE9D-B1AB53CCAC7C}" emma:medium="tactile" emma:mode="ink">
            <msink:context xmlns:msink="http://schemas.microsoft.com/ink/2010/main" type="paragraph" rotatedBoundingBox="14370,11880 17033,11961 17008,12783 14345,12702" alignmentLevel="1"/>
          </emma:interpretation>
        </emma:emma>
      </inkml:annotationXML>
      <inkml:traceGroup>
        <inkml:annotationXML>
          <emma:emma xmlns:emma="http://www.w3.org/2003/04/emma" version="1.0">
            <emma:interpretation id="{860C0868-AB95-4869-8F55-5AC2E8332318}" emma:medium="tactile" emma:mode="ink">
              <msink:context xmlns:msink="http://schemas.microsoft.com/ink/2010/main" type="line" rotatedBoundingBox="14370,11880 17033,11961 17008,12783 14345,12702"/>
            </emma:interpretation>
          </emma:emma>
        </inkml:annotationXML>
        <inkml:traceGroup>
          <inkml:annotationXML>
            <emma:emma xmlns:emma="http://www.w3.org/2003/04/emma" version="1.0">
              <emma:interpretation id="{C067037E-CC82-4482-83A3-EF00D7A9E48F}" emma:medium="tactile" emma:mode="ink">
                <msink:context xmlns:msink="http://schemas.microsoft.com/ink/2010/main" type="inkWord" rotatedBoundingBox="14370,11880 15166,11904 15141,12726 14345,12702"/>
              </emma:interpretation>
            </emma:emma>
          </inkml:annotationXML>
          <inkml:trace contextRef="#ctx0" brushRef="#br0" timeOffset="1187.5116">3026 2033 137,'0'-4'234,"-10"-2"-191,-6-2 87,-4-2-20,1-2-74,-5 3 17,-6-1 18,2 0-31,1 2-9,-1 4 25,2 1-6,-1 3 18,3 0-20,0 0-13,4 1 5,3 13-25,3 2 0,4 6-9,8 3 7,2 9-3,0 3 5,14 3 1,11-5 27,9-5-27,-3-11-16,9-6-6,4-10 6,-3-3 0,7 0 6,-7-13-6,-3-11 0,-4-8-19,-9-1-25,-9-2-12,-6-2-58,-10-7-31,-6 8-51,-10 6-61</inkml:trace>
          <inkml:trace contextRef="#ctx0" brushRef="#br0">1191 1934 68,'0'0'39,"0"0"0,0 0 17,0 0 19,0 0-4,0 0-12,0 0-3,0 0-1,-4-1 3,4-2-12,-8 1-3,4-1-2,-6 3-15,5 0-5,-6 0 10,1 0 2,-2 0 3,1 3-6,-3 9-28,0 4 6,0 4-8,2 4 1,7 3 7,-3 1-6,6 1 12,2 1-1,0-6 7,0-2-5,5-6-15,14-5 1,-2 0 44,7-8-32,2-3-6,-1 0-5,3-3 9,-3-18-2,-3-2 4,0-5-12,-6-4-1,-4 1 0,-8-1-1,-4 1-19,0-1-2,-2-2-15,-12 0-18,-6 5-13,-8 1-50,5 9-62,3 8-152</inkml:trace>
          <inkml:trace contextRef="#ctx0" brushRef="#br0" timeOffset="609.3809">1812 2067 267,'-14'4'136,"-4"-3"48,2 3 21,10-4-51,-2 0-45,8 0-22,0 0-11,0 0-29,0 0-36,0 0-11,0 0-22,14 0-1,6 0 11,14 0-4,5 0-59,28 0-54,-3 0-104,-11 0-112</inkml:trace>
        </inkml:traceGroup>
        <inkml:traceGroup>
          <inkml:annotationXML>
            <emma:emma xmlns:emma="http://www.w3.org/2003/04/emma" version="1.0">
              <emma:interpretation id="{E428B8E7-DA37-4556-B5EE-D60B3353444E}" emma:medium="tactile" emma:mode="ink">
                <msink:context xmlns:msink="http://schemas.microsoft.com/ink/2010/main" type="inkWord" rotatedBoundingBox="16137,12159 17026,12186 17014,12566 16126,12539"/>
              </emma:interpretation>
            </emma:emma>
          </inkml:annotationXML>
          <inkml:trace contextRef="#ctx0" brushRef="#br0" timeOffset="2205.6436">3712 1930 10,'-2'3'155,"-3"-3"-88,5 0 81,0 0-32,0 0-33,0 0-8,0 0-13,0 0 11,0 0 10,0 0-7,0 0-17,9 0-10,4 0-4,15 0 6,8 0-11,10 0-14,5 3-14,2 3-12,-2 2-9,1 0-65,9 2-49,-16-4-112,-7 0-94</inkml:trace>
          <inkml:trace contextRef="#ctx0" brushRef="#br0" timeOffset="2408.7905">4129 1824 307,'-12'4'504,"-2"11"-429,-2 5 14,0 5 47,3 4-82,3 0-38,4 1-16,-2-2 0,8-3-63,0 0-68,0-7-90,14-1-50</inkml:trace>
        </inkml:traceGroup>
      </inkml:traceGroup>
    </inkml:traceGroup>
  </inkml:traceGroup>
</inkml:ink>
</file>

<file path=ppt/ink/ink75.xml><?xml version="1.0" encoding="utf-8"?>
<inkml:ink xmlns:inkml="http://www.w3.org/2003/InkML">
  <inkml:definitions/>
  <inkml:traceGroup>
    <inkml:annotationXML>
      <emma:emma xmlns:emma="http://www.w3.org/2003/04/emma" version="1.0">
        <emma:interpretation id="{09A3C906-69DB-4B89-A938-52545DD6A6A5}" emma:medium="tactile" emma:mode="ink">
          <msink:context xmlns:msink="http://schemas.microsoft.com/ink/2010/main" type="writingRegion" rotatedBoundingBox="14370,11880 17033,11961 17008,12783 14345,12702"/>
        </emma:interpretation>
      </emma:emma>
    </inkml:annotationXML>
  </inkml:traceGroup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20.31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E1AE2F45-62E4-496B-9AFA-EE2B91137CF4}" emma:medium="tactile" emma:mode="ink">
          <msink:context xmlns:msink="http://schemas.microsoft.com/ink/2010/main" type="inkDrawing"/>
        </emma:interpretation>
      </emma:emma>
    </inkml:annotationXML>
    <inkml:trace contextRef="#ctx0" brushRef="#br0">33 41 116,'0'-1'96,"0"-4"-22,0 4-14,0 1-2,0-2-10,0 2-2,0-3 3,0 3 4,0 0-4,0 0-17,0 0 0,0-1-13,0 1-5,0-3 5,0 2-5,0-4-2,0 2-11,0-1 11,0-1-11,0 1 6,0 3 3,0-1 7,0 0-4,0 2-2,0 0 6,0 0-4,0 0 3,0 0 7,0 0-9,0 0-13,0 0 7,0 0-1,0 0 3,0 0-4,0 0 2,0 0 2,0 0-10,0 4 0,0 10 34,-3 5-15,-1 9-2,-4 4-7,4 1-1,-2 1-7,4-2 0,0-5-1,2 0 0,0-7 0,0-2 1,0 0 3,0-2-5,2-4-15,6 2 4,4-5 9,-5 2 2,5-4 7,5-1-6,-2-1-1,-1-4 0,2-1-2,4 0-12,-5-1-6,3-13 1,0-6-6,0-6-1,0-2 0,-2-3-17,-4-1 13,-5 0-20,1 5 19,0 3 21,-6 4 10,0 9 0,0 3 11,-2 3-10,0 5 24,2 0-4,-2 0 8,0 0-3,0 0 3,0 10-18,2 10 15,4 5 13,-4 1 3,6 4-19,-1 1-23,7-3-8,4 0-88,20 9-90,-7-8-53</inkml:trace>
  </inkml:traceGroup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3.87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D07B823-C014-4E6E-87F5-9A56DFD5C3A9}" emma:medium="tactile" emma:mode="ink">
          <msink:context xmlns:msink="http://schemas.microsoft.com/ink/2010/main" type="inkDrawing"/>
        </emma:interpretation>
      </emma:emma>
    </inkml:annotationXML>
    <inkml:trace contextRef="#ctx0" brushRef="#br0">212-2 264,'-6'0'69,"4"0"5,0 0 24,0 0-40,-3 0-34,2 0 7,-1 0 8,4 0 2,-8 0 4,4 2 6,2 3 2,-6-2 12,4 1-13,-2 2-23,1 0 2,3 1-18,-7 2-1,6-1-4,-4 2-8,4-1 0,1 2 0,-5 3-1,6-3-1,-1-2-5,2 2 6,0-4-12,0-1-5,0-2-5,0-1-14,0-2-21,8 3 35,-1 0 16,5 0 7,2 2 0,4 2 0,-4 2 0,0 2 1,-2 0 10,0 2-5,-9-3 9,1 2 6,1 2 8,-5 0 13,0-2 27,0 2-11,-5 0-29,-2 0 14,-7-1-7,-4-2-5,0 0-11,-2-4-13,3-5-7,-9-3-16,2 0-21,0 0-63,2-3 9,3-11-43,7 2-26,0 4-77</inkml:trace>
  </inkml:traceGroup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4.27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1FF01C2-7298-40AB-8966-0C93E133E162}" emma:medium="tactile" emma:mode="ink">
          <msink:context xmlns:msink="http://schemas.microsoft.com/ink/2010/main" type="inkDrawing"/>
        </emma:interpretation>
      </emma:emma>
    </inkml:annotationXML>
    <inkml:trace contextRef="#ctx0" brushRef="#br0">79 137 55,'0'-4'228,"-5"1"-156,-5 2 72,0-1-15,2 2-44,-4 0-6,2 0-5,2 0-22,1 0 5,5 6 4,-5 2-32,6-1-2,1 4 12,0-3-17,0-2 7,8 1 32,1 0-55,9-5-5,0-2 7,6 0-2,0 0 0,1-9-6,-1-12-16,-7-3-29,2-6-32,-12-12-77,0 9-61,-7 3-74</inkml:trace>
  </inkml:traceGroup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4.72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6A23764-4AD6-48DF-83C0-DA346897D895}" emma:medium="tactile" emma:mode="ink">
          <msink:context xmlns:msink="http://schemas.microsoft.com/ink/2010/main" type="inkDrawing"/>
        </emma:interpretation>
      </emma:emma>
    </inkml:annotationXML>
    <inkml:trace contextRef="#ctx0" brushRef="#br0">13 0 329,'-8'14'167,"4"5"-119,4 11 51,-1 10-38,1 7-47,0 6-5,1 9-9,13 0 0,10 2-11,14 16-37,-1-16-56,-4-14-144</inkml:trace>
  </inkml:traceGroup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1:58.495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17F92322-D367-4037-9420-A8237FAD6682}" emma:medium="tactile" emma:mode="ink">
          <msink:context xmlns:msink="http://schemas.microsoft.com/ink/2010/main" type="inkDrawing" rotatedBoundingBox="7371,8995 10246,7832 10298,7960 7423,9124" semanticType="underline" shapeName="Other">
            <msink:sourceLink direction="with" ref="{EF590E00-BB0D-42B8-BA32-7E355BDE5F24}"/>
          </msink:context>
        </emma:interpretation>
      </emma:emma>
    </inkml:annotationXML>
    <inkml:trace contextRef="#ctx0" brushRef="#br0">-2 1173 39,'0'0'186,"0"0"-88,0 0 45,0 0-33,0 0-55,0 0-29,0 0-12,0 0 0,0-3 1,0 3-2,0 0-2,0-1 8,0 1 6,0-5-1,0 1-6,7-1 6,-2-7-8,7 1 1,5-6-2,3 2-5,3-1-1,3-4 1,5 0 1,3-2 8,0 2-8,7-5 4,6 1 11,4-5-5,2 2-5,2-5 3,8 0-2,0 0 2,4-2-4,0 4 3,0 0-3,5 3-6,-3 1 4,0-1-5,6 1-6,-1-3 6,-2 0-7,6-1-1,-1 2 0,-3 1 1,-3 3-1,-4 2 0,0-1 1,2 1 0,-2-1-1,-1 2 1,-1-2-1,-2 3 0,-5-3 1,2 1-1,-5-3-6,-4 5 5,-7-1 0,-5 3-7,-6 5 1,-7-1 5,-6 8-4,3-3 5,-6 3-6,6-1 1,-5 3 5,5-2 1,-7 3-1,4-2-16,-3 1 5,3-2 0,-2 2-2,7-2-12,-1-1-9,3 1 6,1 1-1,0-2-32,5 1-10,-2 0 13,-5 2-10,0 0 14,3-1-33,-7 2-54,-8-1-103</inkml:trace>
  </inkml:traceGroup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5.16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172F2AAF-AB1C-4CC6-B246-02E244DE12F8}" emma:medium="tactile" emma:mode="ink">
          <msink:context xmlns:msink="http://schemas.microsoft.com/ink/2010/main" type="inkDrawing"/>
        </emma:interpretation>
      </emma:emma>
    </inkml:annotationXML>
    <inkml:trace contextRef="#ctx0" brushRef="#br0">54-2 85,'1'0'98,"8"0"-18,3 15 60,1 6-29,5 8-45,2 7-4,-8 8-8,2 2 19,-14 4-6,0 0-5,0 2-6,-12 3-21,-10-4-35,-21 9-76,5-17-73,0-13-139</inkml:trace>
  </inkml:traceGroup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7.10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F0E3186-A56D-4D55-9DC9-F587816589BF}" emma:medium="tactile" emma:mode="ink">
          <msink:context xmlns:msink="http://schemas.microsoft.com/ink/2010/main" type="inkDrawing"/>
        </emma:interpretation>
      </emma:emma>
    </inkml:annotationXML>
    <inkml:trace contextRef="#ctx0" brushRef="#br0">197 13 78,'-2'0'75,"2"-2"-23,0 2 16,-1 0 10,1-3-5,0 3-6,-2-1-11,-2 1-4,-2-3-12,2 2-11,-6-1-3,2 2-3,2 0-10,-4 0 2,5 0 2,-4 0 2,-1 0-3,7 0-6,-6 0-10,6 2 12,-1-1-12,-4 6-1,6-3 1,-6 1-12,4 4 4,0-2 1,-2 1 7,4 2 0,0-2 1,0-1 0,2 0-1,-2-1 6,2-3-6,0 2-1,0 1 1,0-2-2,0-1 1,0 2-12,0-4 3,0 3-2,0-1 2,0-3-9,0 1-1,0 3-10,6 2-21,6 0 37,0 4 14,2 2 1,-2 2 0,1 0 0,-3-1-1,-4 2 7,2-4-7,-6 1 1,-2 0 15,0 0 7,0 0 16,0-1-1,0 3-1,-10 0-6,-2 0-20,3 0 4,-8-2-15,2-2-10,-1-5-21,-16-5-52,11 0-84,-3 0-81</inkml:trace>
  </inkml:traceGroup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7.49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5332A08-DC1C-47BA-B04C-AE8195BA8AEF}" emma:medium="tactile" emma:mode="ink">
          <msink:context xmlns:msink="http://schemas.microsoft.com/ink/2010/main" type="inkDrawing"/>
        </emma:interpretation>
      </emma:emma>
    </inkml:annotationXML>
    <inkml:trace contextRef="#ctx0" brushRef="#br0">31 0 32,'-3'24'111,"-6"4"-9,4 3-57,-3 5 0,8 3-5,-2 3-15,2 4-18,0-1-7,15 2 0,19 15-27,-4-13-83,-5-8-146</inkml:trace>
  </inkml:traceGroup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48.03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8B9FCB2-82D1-477E-8AF3-4A5AB751FD11}" emma:medium="tactile" emma:mode="ink">
          <msink:context xmlns:msink="http://schemas.microsoft.com/ink/2010/main" type="inkDrawing"/>
        </emma:interpretation>
      </emma:emma>
    </inkml:annotationXML>
    <inkml:trace contextRef="#ctx0" brushRef="#br0">192 0 26,'1'25'110,"3"9"30,1 5-6,-4 10-14,-1 1-40,0 1 0,0 1-11,-11-3-20,-5 1-11,-6-7-18,-2-1-14,-2-9-6,-13-4-48,3-6-63,7-13-149</inkml:trace>
  </inkml:traceGroup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50.25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84DF422-FDD6-4D26-9E38-B58FE2662232}" emma:medium="tactile" emma:mode="ink">
          <msink:context xmlns:msink="http://schemas.microsoft.com/ink/2010/main" type="inkDrawing"/>
        </emma:interpretation>
      </emma:emma>
    </inkml:annotationXML>
    <inkml:trace contextRef="#ctx0" brushRef="#br0">20 167 149,'-5'-3'125,"4"3"-70,-1 0 66,2-2-37,0 2-45,0 0 10,0 0 22,0 0 11,0-2-7,0 2-16,0 0-4,0-2-16,0 2-10,0-5-18,0 1-3,0-6-8,0-5-1,12-3-6,3-4 6,5 3 0,1 0-8,3 3 8,2 2 1,-2 5-1,-2 4-9,-5 3 0,-5 2 3,-4 0 0,-6 0 5,-2 14-24,0 6 26,0 5 45,-8 7-19,-8-1-7,-6 3-11,1-3 5,-4-3 3,-1-4 3,2-6-3,0-4 14,9-4-11,1-2 7,4-2-8,2-3-1,6-1-8,2-2-9,0 0-23,0 2-22,8 2 10,8 6 27,9 3 8,3 0-26,8 1-14,1-1-28,3-3-39,21-6-26,-11-4-87</inkml:trace>
  </inkml:traceGroup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8:51.40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C1FF53B-786D-405E-88D2-6734D416878D}" emma:medium="tactile" emma:mode="ink">
          <msink:context xmlns:msink="http://schemas.microsoft.com/ink/2010/main" type="inkDrawing"/>
        </emma:interpretation>
      </emma:emma>
    </inkml:annotationXML>
    <inkml:trace contextRef="#ctx0" brushRef="#br0">356 22 3,'-12'-7'104,"0"2"-46,-1 1 30,-3 0-15,-4 4-4,4 0-12,-6 0-1,0 4-4,3 8-6,-5 3-11,-2 5-11,4 2-11,-1 2 9,5 3-8,1 2 21,-2-1-13,7 6-4,5 0 1,-1 3 3,0-1-5,2-1-4,4 2-11,-4-5 6,4 0 15,2-2-8,0-2 2,0-3-1,0 2-3,0-7-12,10 3-1,2-1 0,2-1 0,0 1-1,6 0 1,-3 0 1,7-1 16,0-1-2,0 3-14,-3-1 1,3-5-2,-1 2 10,3-3-10,-2-2 0,2-2 11,-1-2-11,3-3 0,4 2-1,-3-6 1,7-3 6,2 0-5,1 0 0,2-6 0,5-12 12,-4-3-6,1-5 3,1-2-1,-5-3 5,-1 0-12,-7 3 13,-1-2-7,-6 4-7,-8 0 6,-1 3 6,-5 1 3,-4-3-9,-2 1 8,-4-6 2,0-6-16,-10-2 8,-10-1 1,-7-6-2,-5 2-8,-10-5 0,-1 4-13,-5 3-3,3 3-17,-4 6-9,1 3-37,-15 5-18,13 6-20,7 9-105</inkml:trace>
  </inkml:traceGroup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15.029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662DD10-3313-4EB4-ADF4-2E6C96EF34D6}" emma:medium="tactile" emma:mode="ink">
          <msink:context xmlns:msink="http://schemas.microsoft.com/ink/2010/main" type="inkDrawing"/>
        </emma:interpretation>
      </emma:emma>
    </inkml:annotationXML>
    <inkml:trace contextRef="#ctx0" brushRef="#br0">331 25 87,'0'0'86,"0"0"38,0 0-11,0 0-63,0 0-6,0 0 19,0 0 18,0 0-3,0 0 1,0 0-1,0 0 1,0 0-15,0-2-14,0-1-5,-9 1-17,1-3-18,1 2-3,-5-2-5,0 4 9,-4 0-2,-2-2-9,2 3 16,-1 0 0,-5 0-15,-2 0 6,0 7-7,1 4 0,3 3 0,-2 0 0,7-1 0,1 3 0,2 2-2,2-2 2,-2 8-3,4-4 2,2 3-8,4 1 9,1-3 1,1 3-1,0 2 0,3 1 1,13 1 5,6 0 6,3-5-12,3-5-2,1-6 1,3-4 1,-4-6 0,4-2-1,-6 0 1,-5 0 0,3-14 0,0-8 6,-2 4-4,-7-12 5,1 2-6,-4-8 0,-4 0-1,-8-1-13,0-1-20,0 2-8,-12 3-12,-4 6-41,-4 6 8,3 10-5,-3 6-18,4 8-45,2 15-52,2 3-160</inkml:trace>
  </inkml:traceGroup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15.341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E3EEE33-6155-4C7E-86F2-1B2E8538FEC5}" emma:medium="tactile" emma:mode="ink">
          <msink:context xmlns:msink="http://schemas.microsoft.com/ink/2010/main" type="inkDrawing"/>
        </emma:interpretation>
      </emma:emma>
    </inkml:annotationXML>
    <inkml:trace contextRef="#ctx0" brushRef="#br0">18-4 188,'0'-2'196,"0"2"-81,0 0 60,0 0-41,0 0-24,0 0-11,0 0-25,0 9-18,0 12-15,-2 5-34,-8 5 3,6 3-10,0-2-28,4-5-37,0-2-36,4-5-68,10-6-53,0-8-123</inkml:trace>
  </inkml:traceGroup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15.827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2DABEA7-0787-4558-90C2-FF349B0D7D05}" emma:medium="tactile" emma:mode="ink">
          <msink:context xmlns:msink="http://schemas.microsoft.com/ink/2010/main" type="inkDrawing"/>
        </emma:interpretation>
      </emma:emma>
    </inkml:annotationXML>
    <inkml:trace contextRef="#ctx0" brushRef="#br0">72 2 192,'0'0'211,"0"-2"-113,0 2 66,0 0-60,0 0-46,0 0 10,-2 0-18,-5 0-31,6 0-9,1 0-4,0 0-6,0 2-6,0 0-13,0 0-22,0 3 6,0 4 3,8 4 13,6 3 19,9 2 0,-1 2 0,3-2 0,5-2 0,-4-3 4,-8 2-2,2-6-2,-13-3 0,1 0 9,-6-3 7,-2-2 43,0 2 37,0 4 8,0 1-21,-3 2-35,-9 1-21,-2 1-9,2 2-8,0-2 4,-2-4-2,2-3-5,-1 0-7,-6-3-1,4-2-21,-1 0-20,-4 0 0,1-4-13,-2-12-33,4-4-20,-3-3-2,4-8-31,6 6-71</inkml:trace>
  </inkml:traceGroup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16.34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24A8E54-8925-4129-BCB4-9C11DA1448AB}" emma:medium="tactile" emma:mode="ink">
          <msink:context xmlns:msink="http://schemas.microsoft.com/ink/2010/main" type="inkDrawing"/>
        </emma:interpretation>
      </emma:emma>
    </inkml:annotationXML>
    <inkml:trace contextRef="#ctx0" brushRef="#br0">12 25 113,'-2'0'174,"0"-2"-119,-4-1 75,4 3-48,0-2-18,2 2 47,-2-1 17,2 1 5,0 0-13,0 0-12,0 0 4,0 0-3,0 0-16,0 0-15,0 0-30,0 0-27,0 0-2,0 0 0,0 0-12,0 0-3,0 0-4,14 0-1,4 0 1,9-2 9,5-2-9,-2 1 0,4 0-64,-5-2-70,19 4-31,-11 0-87,-7 1-123</inkml:trace>
  </inkml:traceGroup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01:59.776"/>
    </inkml:context>
    <inkml:brush xml:id="br0">
      <inkml:brushProperty name="width" value="0.08333" units="cm"/>
      <inkml:brushProperty name="height" value="0.08333" units="cm"/>
      <inkml:brushProperty name="color" value="#ED1C24"/>
      <inkml:brushProperty name="fitToCurve" value="1"/>
    </inkml:brush>
  </inkml:definitions>
  <inkml:traceGroup>
    <inkml:annotationXML>
      <emma:emma xmlns:emma="http://www.w3.org/2003/04/emma" version="1.0">
        <emma:interpretation id="{AD274DDA-4C75-4ECD-9256-90728CEE396E}" emma:medium="tactile" emma:mode="ink">
          <msink:context xmlns:msink="http://schemas.microsoft.com/ink/2010/main" type="inkDrawing" rotatedBoundingBox="7710,10973 10435,9505 10498,9621 7773,11089" semanticType="callout" shapeName="Other">
            <msink:sourceLink direction="with" ref="{335DCF9C-B1E3-4E01-A235-18792E64E90E}"/>
            <msink:sourceLink direction="with" ref="{EF19E054-BA7A-437E-BC63-F193B7B6A7A0}"/>
          </msink:context>
        </emma:interpretation>
      </emma:emma>
    </inkml:annotationXML>
    <inkml:trace contextRef="#ctx0" brushRef="#br0">0 1485 230,'0'0'98,"0"0"-31,0 0 1,0 0-29,0 0-27,0 0-11,0 0 15,0 0 24,0 0 13,0 0 1,0 0-4,0 0-6,0 0-17,0 0-17,4-8 0,10-7-1,9-5 0,1-3 1,3 2-9,1-4 10,9-2-9,-2 3-1,3-2 9,5-3 3,-1-1 10,11-5 0,2-4-3,8-3 5,11-9-5,21-12-10,30-16 3,26-11-6,16-4 6,-8 11 6,-10 12 16,-21 10-3,0 1-3,-2 6-5,-6 1-9,-2 2-8,-18 8-6,-21 8 0,-15 10-1,-10 2 0,5-2-10,11-3-22,0-5-44,10-5-49,-17 4-110,-12 7-166</inkml:trace>
  </inkml:traceGroup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19.05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2D60065F-3FE0-4BED-B7B4-F6C2CD9E2131}" emma:medium="tactile" emma:mode="ink">
          <msink:context xmlns:msink="http://schemas.microsoft.com/ink/2010/main" type="inkDrawing"/>
        </emma:interpretation>
      </emma:emma>
    </inkml:annotationXML>
    <inkml:trace contextRef="#ctx0" brushRef="#br0">0 32 606,'0'0'332,"0"0"-241,0 0 94,0 0-76,0-2-78,0 2-31,0 0-6,0 0 0,0 0-24,0-2-35,0 0-16,8-2-41,8-10-74,4 6-49</inkml:trace>
  </inkml:traceGroup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19.694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D1EDB5A-F7FA-44C6-B289-23EC963E6C16}" emma:medium="tactile" emma:mode="ink">
          <msink:context xmlns:msink="http://schemas.microsoft.com/ink/2010/main" type="inkDrawing"/>
        </emma:interpretation>
      </emma:emma>
    </inkml:annotationXML>
    <inkml:trace contextRef="#ctx0" brushRef="#br0">49 30 133,'0'-1'290,"2"1"-289,0-1 0,4-4 51,-4 3-32,0-2-5,0 1 22,-2 3 47,0 0 23,0 0-18,0 0 18,0 0-16,0 0-7,0 0-24,0 0-3,0 0 1,0 0-12,0 0-21,0 0-11,0 0-2,0 0-12,-4 14 0,-8 5-9,0 6 9,0 9 1,2 3 11,5-2 4,-2-1-3,5-3 1,2-9-4,0-1-10,9-3-1,4-7-10,5-3 1,2-4 0,6-4 10,-3 0 0,-1-1-31,1-15-17,1-8 21,-2-2-15,-3-6 8,0-2 7,-4-1-8,1 2 8,-4-1 1,-2 6-15,0 2 21,-6 9 1,-2 3 19,4 8 0,-6 5 18,0 1 28,0 0-4,0 1 3,0 19 0,0 7-22,0 9-3,0 6 12,0-1-20,0 0-12,0-6 0,6-4-17,7-5-62,7-6-82,18-7-46,-9-5-26,4-6-320</inkml:trace>
  </inkml:traceGroup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0.16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D448F16-F3FB-4EFA-9689-0848A0276C88}" emma:medium="tactile" emma:mode="ink">
          <msink:context xmlns:msink="http://schemas.microsoft.com/ink/2010/main" type="inkDrawing"/>
        </emma:interpretation>
      </emma:emma>
    </inkml:annotationXML>
    <inkml:trace contextRef="#ctx0" brushRef="#br0">93-1 377,'0'0'245,"0"0"-189,0 0 80,-5 0-49,-7 0-61,2 3 11,0 8 2,-2 7-10,0 0 7,3 3 0,-1-5-4,1-3-8,6-5-3,1-2-20,2-2-1,0 0-18,0 0-22,4 2 12,7 2 18,5-1 9,4 4 1,-1 0 0,5 3 0,-2 2 0,0-1 0,-8 4 0,0-4 1,-4 1 23,-8 0 17,-2 0 31,0 2 6,0-2 11,-7-1-17,-5 3-28,-1-5-11,-3 1-24,1-2-9,-7-4-46,6-6 10,-4-2-73,4 0-20,2-6 22,4-8-44,10-6-60,0 3 0,0 0-63</inkml:trace>
  </inkml:traceGroup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0.522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5114C8E8-2C22-4658-ACD7-06504C3D4AA0}" emma:medium="tactile" emma:mode="ink">
          <msink:context xmlns:msink="http://schemas.microsoft.com/ink/2010/main" type="inkDrawing"/>
        </emma:interpretation>
      </emma:emma>
    </inkml:annotationXML>
    <inkml:trace contextRef="#ctx0" brushRef="#br0">36 96 12,'2'-1'173,"0"0"-46,0-1-25,2-1-20,-4 3 8,0 0 14,0 0-5,0 0 24,0 0-42,-8 7-35,-2 8-7,0 1-9,2 3 11,2 1 4,2-4-6,4-2 19,0-2-12,0-7-37,0-1-9,10 1 0,2-5 0,6 0 0,4 0 0,2-16-13,-5-6-6,1-6-39,-8-4-23,-8 2-11,-4-11-83,-16 12-76,-8 5-395</inkml:trace>
  </inkml:traceGroup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0.978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A40CB2B8-EECD-468A-ADEC-EE7A03D769B3}" emma:medium="tactile" emma:mode="ink">
          <msink:context xmlns:msink="http://schemas.microsoft.com/ink/2010/main" type="inkDrawing"/>
        </emma:interpretation>
      </emma:emma>
    </inkml:annotationXML>
    <inkml:trace contextRef="#ctx0" brushRef="#br0">8 0 222,'-4'18'211,"2"7"-155,2 12 41,0 13-35,18 7-36,1 7-25,9 1 9,2-2-10,-2-4-28,15 10-37,-6-17-23,-4-13-93</inkml:trace>
  </inkml:traceGroup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1.41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D2BB096D-191D-47F8-9475-06722375AFBA}" emma:medium="tactile" emma:mode="ink">
          <msink:context xmlns:msink="http://schemas.microsoft.com/ink/2010/main" type="inkDrawing"/>
        </emma:interpretation>
      </emma:emma>
    </inkml:annotationXML>
    <inkml:trace contextRef="#ctx0" brushRef="#br0">1-2 258,'0'0'90,"5"0"9,-5 0-35,3 13-51,1 3-3,2 1-4,2 3 15,-2 2 17,6 3 11,-7 2 6,7 0 7,0 4-3,2 1 3,-2 2 6,-4 6-21,-2 0-21,-6 4-7,0 4-12,0 1-7,-6-3-14,-16-2-36,5-10-86,-2-10-86</inkml:trace>
  </inkml:traceGroup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2.860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04D8E1B-C579-4385-8F41-5F355CE06CB0}" emma:medium="tactile" emma:mode="ink">
          <msink:context xmlns:msink="http://schemas.microsoft.com/ink/2010/main" type="inkDrawing"/>
        </emma:interpretation>
      </emma:emma>
    </inkml:annotationXML>
    <inkml:trace contextRef="#ctx0" brushRef="#br0">-1 18 373,'0'0'246,"-1"0"-158,1 0 96,0 0-57,0 0-79,0 0-13,0 0 18,0 0 15,0 0 3,0 0 0,0 0-1,0 0-8,0-1-28,0 1-34,12-5-8,13 1 8,15-1 1,5 4 0,11-1-1,-1 2-13,-2 0-39,-2 0-63,-5 0-24,2 2-30,-9 4-72,-13 1-107</inkml:trace>
  </inkml:traceGroup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3.095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8C76EA03-3E3D-4AE9-AC4D-6F67367F0F3D}" emma:medium="tactile" emma:mode="ink">
          <msink:context xmlns:msink="http://schemas.microsoft.com/ink/2010/main" type="inkDrawing"/>
        </emma:interpretation>
      </emma:emma>
    </inkml:annotationXML>
    <inkml:trace contextRef="#ctx0" brushRef="#br0">25 0 472,'-3'9'290,"-5"2"-232,4 6 29,-3 8 24,6 6-72,1 7-32,0 2-7,0 2-7,0 0-22,1 0-29,11 3-46,-2-9-56,-1-10-100</inkml:trace>
  </inkml:traceGroup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4.643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3536FCFA-9285-4961-A1D7-4FC920C5ED40}" emma:medium="tactile" emma:mode="ink">
          <msink:context xmlns:msink="http://schemas.microsoft.com/ink/2010/main" type="inkDrawing"/>
        </emma:interpretation>
      </emma:emma>
    </inkml:annotationXML>
    <inkml:trace contextRef="#ctx0" brushRef="#br0">278 74 52,'10'-2'95,"-6"0"-31,6-1-17,-7 0 21,6-1-7,-8 2-2,-1 2 10,2-2 9,-2 2-6,0-2-11,0 2-8,0 0-12,0-2 2,0 2 3,0-1 6,0 1-23,0-3 8,-3-1 15,-8-1-23,0-2-13,-5-1 10,-2 3-1,-2 0 14,-5 3-17,-1 2-14,-4 0-6,0 0 25,5 11-27,-3 5 0,6 5 0,5 7 6,-2 2 8,12 6 9,1 1-10,6 1 0,0 3-4,10-4 3,12-6 4,3-3-15,8-6 10,3-8-10,4-10 0,-3-4-1,1-6-9,-4-20 6,-3-8-6,-5-9-14,-4-4 6,-9-3-31,-4 4-32,-9 2-12,0 4-33,-9 6-50,-8 12-48,-1 9-171</inkml:trace>
  </inkml:traceGroup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4095" units="deg"/>
        </inkml:traceFormat>
        <inkml:channelProperties>
          <inkml:channelProperty channel="X" name="resolution" value="2155.72363" units="1/cm"/>
          <inkml:channelProperty channel="Y" name="resolution" value="3449.15796" units="1/cm"/>
          <inkml:channelProperty channel="F" name="resolution" value="11.375" units="1/deg"/>
        </inkml:channelProperties>
      </inkml:inkSource>
      <inkml:timestamp xml:id="ts0" timeString="2019-12-05T08:19:24.908"/>
    </inkml:context>
    <inkml:brush xml:id="br0">
      <inkml:brushProperty name="width" value="0.08333" units="cm"/>
      <inkml:brushProperty name="height" value="0.08333" units="cm"/>
      <inkml:brushProperty name="color" value="#177D36"/>
      <inkml:brushProperty name="fitToCurve" value="1"/>
    </inkml:brush>
  </inkml:definitions>
  <inkml:traceGroup>
    <inkml:annotationXML>
      <emma:emma xmlns:emma="http://www.w3.org/2003/04/emma" version="1.0">
        <emma:interpretation id="{C1EF0658-FEF9-435F-AD21-877B7E6CD6F6}" emma:medium="tactile" emma:mode="ink">
          <msink:context xmlns:msink="http://schemas.microsoft.com/ink/2010/main" type="inkDrawing"/>
        </emma:interpretation>
      </emma:emma>
    </inkml:annotationXML>
    <inkml:trace contextRef="#ctx0" brushRef="#br0">8-3 312,'2'0'111,"-2"0"13,0 0 70,0 16-76,0 8-73,0 10 4,0 8-18,0 1-7,0 3-14,0-5-10,0-7 0,0-9-26,18-9-94,-1-8-76,2-8-73</inkml:trace>
  </inkml:traceGroup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3" name="AutoShape 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360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194" name="AutoShape 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195" name="AutoShape 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196" name="AutoShape 4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197" name="AutoShape 5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198" name="AutoShape 6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1" name="AutoShape 9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2" name="AutoShape 10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3" name="AutoShape 1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4" name="AutoShape 1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5" name="AutoShape 1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6" name="AutoShape 14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7" name="AutoShape 15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8" name="AutoShape 16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09" name="AutoShape 17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0" name="AutoShape 18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1" name="AutoShape 19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2" name="AutoShape 20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3" name="AutoShape 21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4" name="AutoShape 22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5" name="AutoShape 23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6" name="AutoShape 24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8217" name="AutoShape 25"/>
          <p:cNvSpPr>
            <a:spLocks noChangeArrowheads="1"/>
          </p:cNvSpPr>
          <p:nvPr/>
        </p:nvSpPr>
        <p:spPr bwMode="auto">
          <a:xfrm>
            <a:off x="0" y="0"/>
            <a:ext cx="6858000" cy="9144000"/>
          </a:xfrm>
          <a:prstGeom prst="roundRect">
            <a:avLst>
              <a:gd name="adj" fmla="val 23"/>
            </a:avLst>
          </a:prstGeom>
          <a:solidFill>
            <a:srgbClr val="FFFFFF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53275" name="Rectangle 26"/>
          <p:cNvSpPr>
            <a:spLocks noGrp="1" noRot="1" noChangeAspect="1" noChangeArrowheads="1"/>
          </p:cNvSpPr>
          <p:nvPr>
            <p:ph type="sldImg"/>
          </p:nvPr>
        </p:nvSpPr>
        <p:spPr bwMode="auto">
          <a:xfrm>
            <a:off x="1143000" y="695325"/>
            <a:ext cx="4530725" cy="3387725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sp>
      <p:sp>
        <p:nvSpPr>
          <p:cNvPr id="8219" name="Rectangle 27"/>
          <p:cNvSpPr>
            <a:spLocks noGrp="1" noChangeArrowheads="1"/>
          </p:cNvSpPr>
          <p:nvPr>
            <p:ph type="body"/>
          </p:nvPr>
        </p:nvSpPr>
        <p:spPr bwMode="auto">
          <a:xfrm>
            <a:off x="685800" y="4343400"/>
            <a:ext cx="5445125" cy="40735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endParaRPr lang="hu-HU" noProof="0" smtClean="0"/>
          </a:p>
        </p:txBody>
      </p:sp>
      <p:sp>
        <p:nvSpPr>
          <p:cNvPr id="8220" name="Rectangle 28"/>
          <p:cNvSpPr>
            <a:spLocks noGrp="1" noChangeArrowheads="1"/>
          </p:cNvSpPr>
          <p:nvPr>
            <p:ph type="hdr"/>
          </p:nvPr>
        </p:nvSpPr>
        <p:spPr bwMode="auto">
          <a:xfrm>
            <a:off x="0" y="0"/>
            <a:ext cx="2933700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221" name="Rectangle 29"/>
          <p:cNvSpPr>
            <a:spLocks noGrp="1" noChangeArrowheads="1"/>
          </p:cNvSpPr>
          <p:nvPr>
            <p:ph type="dt"/>
          </p:nvPr>
        </p:nvSpPr>
        <p:spPr bwMode="auto">
          <a:xfrm>
            <a:off x="3881438" y="0"/>
            <a:ext cx="2933700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222" name="Rectangle 30"/>
          <p:cNvSpPr>
            <a:spLocks noGrp="1" noChangeArrowheads="1"/>
          </p:cNvSpPr>
          <p:nvPr>
            <p:ph type="ftr"/>
          </p:nvPr>
        </p:nvSpPr>
        <p:spPr bwMode="auto">
          <a:xfrm>
            <a:off x="0" y="8686800"/>
            <a:ext cx="2933700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223" name="Rectangle 31"/>
          <p:cNvSpPr>
            <a:spLocks noGrp="1" noChangeArrowheads="1"/>
          </p:cNvSpPr>
          <p:nvPr>
            <p:ph type="sldNum"/>
          </p:nvPr>
        </p:nvSpPr>
        <p:spPr bwMode="auto">
          <a:xfrm>
            <a:off x="3881438" y="8686800"/>
            <a:ext cx="2933700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  <a:tab pos="28956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1150580A-B4F6-4B13-9E77-BE7DBDAA122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  <p:extLst>
      <p:ext uri="{BB962C8B-B14F-4D97-AF65-F5344CB8AC3E}">
        <p14:creationId xmlns:p14="http://schemas.microsoft.com/office/powerpoint/2010/main" val="237953825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1pPr>
    <a:lvl2pPr marL="742950" indent="-28575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2pPr>
    <a:lvl3pPr marL="11430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3pPr>
    <a:lvl4pPr marL="16002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4pPr>
    <a:lvl5pPr marL="2057400" indent="-228600" algn="l" defTabSz="449263" rtl="0" eaLnBrk="0" fontAlgn="base" hangingPunct="0">
      <a:spcBef>
        <a:spcPct val="30000"/>
      </a:spcBef>
      <a:spcAft>
        <a:spcPct val="0"/>
      </a:spcAft>
      <a:buClr>
        <a:srgbClr val="000000"/>
      </a:buClr>
      <a:buSzPct val="100000"/>
      <a:buFont typeface="Times New Roman" pitchFamily="16" charset="0"/>
      <a:defRPr sz="1200" kern="1200">
        <a:solidFill>
          <a:srgbClr val="000000"/>
        </a:solidFill>
        <a:latin typeface="Times New Roman" pitchFamily="16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iakép helye 1"/>
          <p:cNvSpPr>
            <a:spLocks noGrp="1" noRot="1" noChangeAspect="1"/>
          </p:cNvSpPr>
          <p:nvPr>
            <p:ph type="sldImg"/>
          </p:nvPr>
        </p:nvSpPr>
        <p:spPr>
          <a:xfrm>
            <a:off x="1276350" y="620713"/>
            <a:ext cx="4013200" cy="3009900"/>
          </a:xfrm>
        </p:spPr>
      </p:sp>
      <p:sp>
        <p:nvSpPr>
          <p:cNvPr id="3" name="Jegyzetek helye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hu-HU" dirty="0"/>
          </a:p>
        </p:txBody>
      </p:sp>
      <p:sp>
        <p:nvSpPr>
          <p:cNvPr id="4" name="Dia számának hely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16B53C3-C54C-4A2D-9D8F-10445B35E04A}" type="slidenum">
              <a:rPr lang="en-US" smtClean="0"/>
              <a:pPr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28952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24BC576-670F-4A7A-8D82-5DE67E0F05B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87B66-5858-4A90-9B13-94BB6E1924D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-407988"/>
            <a:ext cx="2151063" cy="6499226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04800" y="-407988"/>
            <a:ext cx="6305550" cy="6499226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C3D435-4F04-485F-8667-70ADC80EE81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470FD5-81BF-42A5-BD53-F47CC6F91AE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7D7CA2-F8B4-49C7-A9CF-43404DF8263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56A055-1FD1-4DD7-A214-693A0D03FDA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17963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604963"/>
            <a:ext cx="4017962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EB8C39-5805-47CA-8315-6CE560D6164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38BA22-5615-4443-AAB5-F9F3022B32C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610F8D-B39B-4654-A1E6-F5169FFE874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5DAA29-B876-48BA-8B56-603ED4CBE9E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57167D-45BD-400E-AACF-D6DFAEECB96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B280B8C-30B5-48F2-9175-CA1FD83B7F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4C887A-2F84-4D8C-AD98-CF361D781BD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C13FB1-2E10-4FA4-B2BE-3F645CD90AF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56388" y="1130300"/>
            <a:ext cx="2065337" cy="49593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130300"/>
            <a:ext cx="6046788" cy="49593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3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4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715685-D407-4449-9A14-C997B9BCE71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206F2-54B7-42FB-91B9-943D460F555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8BD8B2-BC5B-428E-95E8-8EAEF42A5EE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1FA316-3D2C-4B7B-97D5-CDBCD3AC4FA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17963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604963"/>
            <a:ext cx="4017962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687501-BC58-4A93-BF2F-BF50E756092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832B959-19FF-4159-9BAB-D266DE76714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2CA0AA-F83A-4FDE-BAE0-5C9F0748067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C0C8D62-3D04-48BD-BF44-4601F4378D3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9ADB87-36F5-420E-B8AD-57FF9CA6259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61CDF3-AEE0-4437-9FE1-6A7DBEBCED0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6D5CEE-C0EF-497B-B417-16A8597EEE0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45946C-E39C-4CCF-AFF5-DBC5F42F23A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9238" y="182563"/>
            <a:ext cx="2046287" cy="5907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2563"/>
            <a:ext cx="5989638" cy="5907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C7D997D-FD64-40A3-BF79-058108B77DB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5A9D6D-EE83-4C58-BAC0-7E878362FA4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CA54E5-7317-4DA3-A836-96D77D17744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C4981CB-5687-46FC-A706-4EE0681708A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17963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604963"/>
            <a:ext cx="4017962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47FAE70-BF37-470A-87AC-970342A53AB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2986F-37C0-4842-9A2E-CDB2255D47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78D969-0A44-4C08-87BD-4AAECC1DB82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04800" y="1524000"/>
            <a:ext cx="4227513" cy="456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84713" y="1524000"/>
            <a:ext cx="4229100" cy="45672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FE9EF86-4C8F-41B5-BE66-77F8F7D2A2C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330DB2-FF51-4108-A6BA-44211AFBA6B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F2BFBAF-9679-4238-B6E9-ABCE72BDAB6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1D6238-2A19-4227-AF93-7B8004E2722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DC4EA87-237D-436F-8DD6-FFBF096B75A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9238" y="182563"/>
            <a:ext cx="2046287" cy="5907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2563"/>
            <a:ext cx="5989638" cy="5907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2AAFB5-9779-4064-8B6E-946E5E619C1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CEE3C2-4191-4574-A270-7C52FB429E4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73D7D44-1851-40B4-9549-3ED4A8D6DC4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E8E62F-D08C-4E11-A24C-54F4136ADF0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17963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604963"/>
            <a:ext cx="4017962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A840DA-3945-4CE8-A106-408F8F4C15C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700B2C-05C8-4197-9393-2F42A6B33F5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211603-593F-480A-8F44-2FC8A573077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51517F-85CE-4C81-A299-288473CD05F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0C1E921-9C63-441E-9047-01D2246E4997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C510B-21B0-4175-BBC2-1C85DFA1C2F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CD885DD-3368-4126-B438-F90BE86E95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4AC909-20D9-4FAD-81DF-82160736D9B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9238" y="182563"/>
            <a:ext cx="2046287" cy="5907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2563"/>
            <a:ext cx="5989638" cy="5907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CE0365-EBF9-4D17-A882-C6DB892C62AB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E9B634-28DF-4239-9A9B-8903F48DB381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492DA5-03E1-4C1C-B536-E17DE69ECCF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A27420-4B50-4CD0-8531-26BEA3364AC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17963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604963"/>
            <a:ext cx="4017962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A6D343-0C2C-4F66-8633-8108D490B5F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EAAF8-99FE-4B50-87B8-9AEF54873516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0ED93BE-EE6C-42B9-B04D-93B684EEA412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B8A71DA-7DBD-4D84-A8BD-788A6F96443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58C5D5-70D6-4044-822E-859CAFBD245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5C4871-D786-47BC-BDCB-CF74EDBB3DD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FFD6E9-309D-4ECA-B9BB-CAB2D6EDED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3BEE2F-896C-430B-AC1A-02CF9E92360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9238" y="182563"/>
            <a:ext cx="2046287" cy="5907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2563"/>
            <a:ext cx="5989638" cy="5907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EE5B8-9995-4AE5-A117-D82BEE4A5014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44942-44F9-44A0-8FF9-37821DB1EED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0DF6954-1B02-4AD3-AB61-969E1FD4E8A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948A0DA-E169-4A69-B22F-5E9F66E4FF4C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7B378F-AA21-413F-9B10-181ACA71CEA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4963"/>
            <a:ext cx="4017963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7563" y="1604963"/>
            <a:ext cx="4017962" cy="4484687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39E70-3D3A-4CE7-804C-1B0D9DA6154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7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8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9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7EC182C-8335-4A8F-8F45-6CE71ABB90F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2DABCC-3B92-440D-8BEF-C3CECB24B529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59E4C42-25AB-4F4E-9DF3-B4BEDD16EA4D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118E107-56C2-44AD-9004-F464D229AF0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3BAF48-979A-4BB2-8A33-17AFC045566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F181699-E828-49CB-9679-15E6980FF17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99238" y="182563"/>
            <a:ext cx="2046287" cy="59070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82563"/>
            <a:ext cx="5989638" cy="59070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Rectangle 3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59775E-AE04-41C3-BED4-A05BAD32085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hu-HU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C870BF-2238-4F51-A4D1-42FEB5E76F3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hu-HU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hu-HU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0"/>
          <p:cNvSpPr>
            <a:spLocks noGrp="1" noChangeArrowheads="1"/>
          </p:cNvSpPr>
          <p:nvPr>
            <p:ph type="dt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ft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" name="Rectangle 12"/>
          <p:cNvSpPr>
            <a:spLocks noGrp="1" noChangeArrowheads="1"/>
          </p:cNvSpPr>
          <p:nvPr>
            <p:ph type="sldNum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C279F1-01C1-4B87-85EA-E9454B5EE585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ChangeArrowheads="1"/>
          </p:cNvSpPr>
          <p:nvPr/>
        </p:nvSpPr>
        <p:spPr bwMode="auto">
          <a:xfrm>
            <a:off x="417513" y="533400"/>
            <a:ext cx="438150" cy="474663"/>
          </a:xfrm>
          <a:prstGeom prst="rect">
            <a:avLst/>
          </a:prstGeom>
          <a:solidFill>
            <a:srgbClr val="B44CAD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26" name="Rectangle 2"/>
          <p:cNvSpPr>
            <a:spLocks noChangeArrowheads="1"/>
          </p:cNvSpPr>
          <p:nvPr/>
        </p:nvSpPr>
        <p:spPr bwMode="auto">
          <a:xfrm>
            <a:off x="800100" y="533400"/>
            <a:ext cx="328613" cy="47466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B44CAD"/>
              </a:gs>
            </a:gsLst>
            <a:lin ang="108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27" name="Rectangle 3"/>
          <p:cNvSpPr>
            <a:spLocks noChangeArrowheads="1"/>
          </p:cNvSpPr>
          <p:nvPr/>
        </p:nvSpPr>
        <p:spPr bwMode="auto">
          <a:xfrm>
            <a:off x="541338" y="955675"/>
            <a:ext cx="422275" cy="474663"/>
          </a:xfrm>
          <a:prstGeom prst="rect">
            <a:avLst/>
          </a:prstGeom>
          <a:solidFill>
            <a:srgbClr val="FDF703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28" name="Rectangle 4"/>
          <p:cNvSpPr>
            <a:spLocks noChangeArrowheads="1"/>
          </p:cNvSpPr>
          <p:nvPr/>
        </p:nvSpPr>
        <p:spPr bwMode="auto">
          <a:xfrm>
            <a:off x="911225" y="955675"/>
            <a:ext cx="368300" cy="474663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FDF703"/>
              </a:gs>
            </a:gsLst>
            <a:lin ang="108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29" name="Rectangle 5"/>
          <p:cNvSpPr>
            <a:spLocks noChangeArrowheads="1"/>
          </p:cNvSpPr>
          <p:nvPr/>
        </p:nvSpPr>
        <p:spPr bwMode="auto">
          <a:xfrm>
            <a:off x="127000" y="882650"/>
            <a:ext cx="560388" cy="422275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B0D27E"/>
              </a:gs>
            </a:gsLst>
            <a:lin ang="81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0" name="Rectangle 6"/>
          <p:cNvSpPr>
            <a:spLocks noChangeArrowheads="1"/>
          </p:cNvSpPr>
          <p:nvPr/>
        </p:nvSpPr>
        <p:spPr bwMode="auto">
          <a:xfrm>
            <a:off x="762000" y="425450"/>
            <a:ext cx="31750" cy="1052513"/>
          </a:xfrm>
          <a:prstGeom prst="rect">
            <a:avLst/>
          </a:prstGeom>
          <a:solidFill>
            <a:srgbClr val="333333"/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442913" y="1216025"/>
            <a:ext cx="8226425" cy="31750"/>
          </a:xfrm>
          <a:prstGeom prst="rect">
            <a:avLst/>
          </a:prstGeom>
          <a:gradFill rotWithShape="0">
            <a:gsLst>
              <a:gs pos="0">
                <a:srgbClr val="FFFFFF"/>
              </a:gs>
              <a:gs pos="100000">
                <a:srgbClr val="333333"/>
              </a:gs>
            </a:gsLst>
            <a:lin ang="10800000" scaled="1"/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hu-HU"/>
          </a:p>
        </p:txBody>
      </p:sp>
      <p:sp>
        <p:nvSpPr>
          <p:cNvPr id="1033" name="Rectangle 8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-407988"/>
            <a:ext cx="7751762" cy="1433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1034" name="Rectangle 9"/>
          <p:cNvSpPr>
            <a:spLocks noGrp="1" noChangeArrowheads="1"/>
          </p:cNvSpPr>
          <p:nvPr>
            <p:ph type="body" idx="1"/>
          </p:nvPr>
        </p:nvSpPr>
        <p:spPr bwMode="auto">
          <a:xfrm>
            <a:off x="304800" y="1524000"/>
            <a:ext cx="8609013" cy="4567238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  <p:sp>
        <p:nvSpPr>
          <p:cNvPr id="2" name="Rectangle 10"/>
          <p:cNvSpPr>
            <a:spLocks noGrp="1" noChangeArrowheads="1"/>
          </p:cNvSpPr>
          <p:nvPr>
            <p:ph type="dt"/>
          </p:nvPr>
        </p:nvSpPr>
        <p:spPr bwMode="auto">
          <a:xfrm>
            <a:off x="304800" y="6242050"/>
            <a:ext cx="1863725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5" name="Rectangle 11"/>
          <p:cNvSpPr>
            <a:spLocks noGrp="1" noChangeArrowheads="1"/>
          </p:cNvSpPr>
          <p:nvPr>
            <p:ph type="ftr"/>
          </p:nvPr>
        </p:nvSpPr>
        <p:spPr bwMode="auto">
          <a:xfrm>
            <a:off x="3048000" y="6242050"/>
            <a:ext cx="2854325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1036" name="Rectangle 12"/>
          <p:cNvSpPr>
            <a:spLocks noGrp="1" noChangeArrowheads="1"/>
          </p:cNvSpPr>
          <p:nvPr>
            <p:ph type="sldNum"/>
          </p:nvPr>
        </p:nvSpPr>
        <p:spPr bwMode="auto">
          <a:xfrm>
            <a:off x="7042150" y="6242050"/>
            <a:ext cx="1863725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>
              <a:buClrTx/>
              <a:buFontTx/>
              <a:buNone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  <a:defRPr>
                <a:solidFill>
                  <a:srgbClr val="000000"/>
                </a:solidFill>
              </a:defRPr>
            </a:lvl1pPr>
          </a:lstStyle>
          <a:p>
            <a:pPr>
              <a:defRPr/>
            </a:pPr>
            <a:fld id="{F0B9FA25-A10E-494D-9BF8-1A69F7B4DF4A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5" r:id="rId1"/>
    <p:sldLayoutId id="2147483656" r:id="rId2"/>
    <p:sldLayoutId id="2147483657" r:id="rId3"/>
    <p:sldLayoutId id="2147483658" r:id="rId4"/>
    <p:sldLayoutId id="2147483659" r:id="rId5"/>
    <p:sldLayoutId id="2147483660" r:id="rId6"/>
    <p:sldLayoutId id="2147483661" r:id="rId7"/>
    <p:sldLayoutId id="2147483662" r:id="rId8"/>
    <p:sldLayoutId id="2147483663" r:id="rId9"/>
    <p:sldLayoutId id="2147483664" r:id="rId10"/>
    <p:sldLayoutId id="2147483665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5pPr>
      <a:lvl6pPr marL="25146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6pPr>
      <a:lvl7pPr marL="29718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7pPr>
      <a:lvl8pPr marL="34290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8pPr>
      <a:lvl9pPr marL="38862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50" name="Group 1"/>
          <p:cNvGrpSpPr>
            <a:grpSpLocks/>
          </p:cNvGrpSpPr>
          <p:nvPr/>
        </p:nvGrpSpPr>
        <p:grpSpPr bwMode="auto">
          <a:xfrm>
            <a:off x="0" y="1905000"/>
            <a:ext cx="8967788" cy="1011238"/>
            <a:chOff x="0" y="1200"/>
            <a:chExt cx="5649" cy="637"/>
          </a:xfrm>
        </p:grpSpPr>
        <p:grpSp>
          <p:nvGrpSpPr>
            <p:cNvPr id="2056" name="Group 2"/>
            <p:cNvGrpSpPr>
              <a:grpSpLocks/>
            </p:cNvGrpSpPr>
            <p:nvPr/>
          </p:nvGrpSpPr>
          <p:grpSpPr bwMode="auto">
            <a:xfrm>
              <a:off x="183" y="1268"/>
              <a:ext cx="422" cy="273"/>
              <a:chOff x="183" y="1268"/>
              <a:chExt cx="422" cy="273"/>
            </a:xfrm>
          </p:grpSpPr>
          <p:sp>
            <p:nvSpPr>
              <p:cNvPr id="2" name="Rectangle 3"/>
              <p:cNvSpPr>
                <a:spLocks noChangeArrowheads="1"/>
              </p:cNvSpPr>
              <p:nvPr/>
            </p:nvSpPr>
            <p:spPr bwMode="auto">
              <a:xfrm>
                <a:off x="183" y="1268"/>
                <a:ext cx="250" cy="273"/>
              </a:xfrm>
              <a:prstGeom prst="rect">
                <a:avLst/>
              </a:prstGeom>
              <a:solidFill>
                <a:srgbClr val="FDF703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2052" name="Rectangle 4"/>
              <p:cNvSpPr>
                <a:spLocks noChangeArrowheads="1"/>
              </p:cNvSpPr>
              <p:nvPr/>
            </p:nvSpPr>
            <p:spPr bwMode="auto">
              <a:xfrm>
                <a:off x="424" y="1268"/>
                <a:ext cx="181" cy="27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FDF703"/>
                  </a:gs>
                </a:gsLst>
                <a:lin ang="108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hu-HU"/>
              </a:p>
            </p:txBody>
          </p:sp>
        </p:grpSp>
        <p:grpSp>
          <p:nvGrpSpPr>
            <p:cNvPr id="2057" name="Group 5"/>
            <p:cNvGrpSpPr>
              <a:grpSpLocks/>
            </p:cNvGrpSpPr>
            <p:nvPr/>
          </p:nvGrpSpPr>
          <p:grpSpPr bwMode="auto">
            <a:xfrm>
              <a:off x="261" y="1534"/>
              <a:ext cx="439" cy="273"/>
              <a:chOff x="261" y="1534"/>
              <a:chExt cx="439" cy="273"/>
            </a:xfrm>
          </p:grpSpPr>
          <p:sp>
            <p:nvSpPr>
              <p:cNvPr id="2054" name="Rectangle 6"/>
              <p:cNvSpPr>
                <a:spLocks noChangeArrowheads="1"/>
              </p:cNvSpPr>
              <p:nvPr/>
            </p:nvSpPr>
            <p:spPr bwMode="auto">
              <a:xfrm>
                <a:off x="261" y="1534"/>
                <a:ext cx="265" cy="273"/>
              </a:xfrm>
              <a:prstGeom prst="rect">
                <a:avLst/>
              </a:prstGeom>
              <a:solidFill>
                <a:srgbClr val="B44CAD"/>
              </a:soli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hu-HU"/>
              </a:p>
            </p:txBody>
          </p:sp>
          <p:sp>
            <p:nvSpPr>
              <p:cNvPr id="3" name="Rectangle 7"/>
              <p:cNvSpPr>
                <a:spLocks noChangeArrowheads="1"/>
              </p:cNvSpPr>
              <p:nvPr/>
            </p:nvSpPr>
            <p:spPr bwMode="auto">
              <a:xfrm>
                <a:off x="493" y="1534"/>
                <a:ext cx="206" cy="273"/>
              </a:xfrm>
              <a:prstGeom prst="rect">
                <a:avLst/>
              </a:prstGeom>
              <a:gradFill rotWithShape="0">
                <a:gsLst>
                  <a:gs pos="0">
                    <a:srgbClr val="FFFFFF"/>
                  </a:gs>
                  <a:gs pos="100000">
                    <a:srgbClr val="B44CAD"/>
                  </a:gs>
                </a:gsLst>
                <a:lin ang="10800000" scaled="1"/>
              </a:gradFill>
              <a:ln w="9525">
                <a:noFill/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hu-HU"/>
              </a:p>
            </p:txBody>
          </p:sp>
        </p:grpSp>
        <p:sp>
          <p:nvSpPr>
            <p:cNvPr id="4" name="Rectangle 8"/>
            <p:cNvSpPr>
              <a:spLocks noChangeArrowheads="1"/>
            </p:cNvSpPr>
            <p:nvPr/>
          </p:nvSpPr>
          <p:spPr bwMode="auto">
            <a:xfrm>
              <a:off x="0" y="1488"/>
              <a:ext cx="327" cy="240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B0D27E"/>
                </a:gs>
              </a:gsLst>
              <a:lin ang="81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5" name="Rectangle 9"/>
            <p:cNvSpPr>
              <a:spLocks noChangeArrowheads="1"/>
            </p:cNvSpPr>
            <p:nvPr/>
          </p:nvSpPr>
          <p:spPr bwMode="auto">
            <a:xfrm>
              <a:off x="400" y="1200"/>
              <a:ext cx="0" cy="637"/>
            </a:xfrm>
            <a:prstGeom prst="rect">
              <a:avLst/>
            </a:prstGeom>
            <a:solidFill>
              <a:srgbClr val="333333"/>
            </a:soli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/>
            </a:p>
          </p:txBody>
        </p:sp>
        <p:sp>
          <p:nvSpPr>
            <p:cNvPr id="2058" name="Rectangle 10"/>
            <p:cNvSpPr>
              <a:spLocks noChangeArrowheads="1"/>
            </p:cNvSpPr>
            <p:nvPr/>
          </p:nvSpPr>
          <p:spPr bwMode="auto">
            <a:xfrm flipV="1">
              <a:off x="199" y="1718"/>
              <a:ext cx="5450" cy="9"/>
            </a:xfrm>
            <a:prstGeom prst="rect">
              <a:avLst/>
            </a:prstGeom>
            <a:gradFill rotWithShape="0">
              <a:gsLst>
                <a:gs pos="0">
                  <a:srgbClr val="FFFFFF"/>
                </a:gs>
                <a:gs pos="100000">
                  <a:srgbClr val="333333"/>
                </a:gs>
              </a:gsLst>
              <a:lin ang="10800000" scaled="1"/>
            </a:gradFill>
            <a:ln w="9525">
              <a:noFill/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hu-HU"/>
            </a:p>
          </p:txBody>
        </p:sp>
      </p:grpSp>
      <p:sp>
        <p:nvSpPr>
          <p:cNvPr id="2051" name="Rectangle 11"/>
          <p:cNvSpPr>
            <a:spLocks noGrp="1" noChangeArrowheads="1"/>
          </p:cNvSpPr>
          <p:nvPr>
            <p:ph type="title"/>
          </p:nvPr>
        </p:nvSpPr>
        <p:spPr bwMode="auto">
          <a:xfrm>
            <a:off x="990600" y="1130300"/>
            <a:ext cx="7731125" cy="1433513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2060" name="Rectangle 12"/>
          <p:cNvSpPr>
            <a:spLocks noGrp="1" noChangeArrowheads="1"/>
          </p:cNvSpPr>
          <p:nvPr>
            <p:ph type="dt"/>
          </p:nvPr>
        </p:nvSpPr>
        <p:spPr bwMode="auto">
          <a:xfrm>
            <a:off x="990600" y="6248400"/>
            <a:ext cx="1863725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eaLnBrk="1"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333333"/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061" name="Rectangle 13"/>
          <p:cNvSpPr>
            <a:spLocks noGrp="1" noChangeArrowheads="1"/>
          </p:cNvSpPr>
          <p:nvPr>
            <p:ph type="ftr"/>
          </p:nvPr>
        </p:nvSpPr>
        <p:spPr bwMode="auto">
          <a:xfrm>
            <a:off x="3429000" y="6248400"/>
            <a:ext cx="2854325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ctr" eaLnBrk="1"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333333"/>
                </a:solidFill>
                <a:latin typeface="+mn-lt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2062" name="Rectangle 14"/>
          <p:cNvSpPr>
            <a:spLocks noGrp="1" noChangeArrowheads="1"/>
          </p:cNvSpPr>
          <p:nvPr>
            <p:ph type="sldNum"/>
          </p:nvPr>
        </p:nvSpPr>
        <p:spPr bwMode="auto">
          <a:xfrm>
            <a:off x="6858000" y="6248400"/>
            <a:ext cx="1863725" cy="41592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0000" tIns="46800" rIns="90000" bIns="46800" numCol="1" anchor="b" anchorCtr="0" compatLnSpc="1">
            <a:prstTxWarp prst="textNoShape">
              <a:avLst/>
            </a:prstTxWarp>
          </a:bodyPr>
          <a:lstStyle>
            <a:lvl1pPr algn="r" eaLnBrk="1"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333333"/>
                </a:solidFill>
                <a:latin typeface="+mn-lt"/>
              </a:defRPr>
            </a:lvl1pPr>
          </a:lstStyle>
          <a:p>
            <a:pPr>
              <a:defRPr/>
            </a:pPr>
            <a:fld id="{0CC87D05-508B-4FC6-B5BF-77D279CB0533}" type="slidenum">
              <a:rPr lang="hu-HU"/>
              <a:pPr>
                <a:defRPr/>
              </a:pPr>
              <a:t>‹#›</a:t>
            </a:fld>
            <a:endParaRPr lang="hu-HU"/>
          </a:p>
        </p:txBody>
      </p:sp>
      <p:sp>
        <p:nvSpPr>
          <p:cNvPr id="2055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188325" cy="448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+mj-lt"/>
          <a:ea typeface="+mj-ea"/>
          <a:cs typeface="+mj-cs"/>
        </a:defRPr>
      </a:lvl1pPr>
      <a:lvl2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2pPr>
      <a:lvl3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3pPr>
      <a:lvl4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4pPr>
      <a:lvl5pPr algn="l" defTabSz="449263" rtl="0" eaLnBrk="0" fontAlgn="base" hangingPunct="0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5pPr>
      <a:lvl6pPr marL="25146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6pPr>
      <a:lvl7pPr marL="29718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7pPr>
      <a:lvl8pPr marL="34290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8pPr>
      <a:lvl9pPr marL="3886200" indent="-228600" algn="l" defTabSz="449263" rtl="0" fontAlgn="base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5B6501"/>
          </a:solidFill>
          <a:latin typeface="Tahoma" pitchFamily="32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spcBef>
          <a:spcPts val="8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spcBef>
          <a:spcPts val="7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2563"/>
            <a:ext cx="8188325" cy="1244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307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188325" cy="448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575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C9489136-15E4-4791-9355-3D1B888625B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2563"/>
            <a:ext cx="8188325" cy="1244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409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188325" cy="448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100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575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99B2BDE1-ECB3-4F12-B371-F052C6EB7C70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2563"/>
            <a:ext cx="8188325" cy="1244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512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188325" cy="448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575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5125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16EFBF36-0F0D-40EA-8CA5-462096DAD28F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9" r:id="rId1"/>
    <p:sldLayoutId id="2147483700" r:id="rId2"/>
    <p:sldLayoutId id="2147483701" r:id="rId3"/>
    <p:sldLayoutId id="2147483702" r:id="rId4"/>
    <p:sldLayoutId id="2147483703" r:id="rId5"/>
    <p:sldLayoutId id="2147483704" r:id="rId6"/>
    <p:sldLayoutId id="2147483705" r:id="rId7"/>
    <p:sldLayoutId id="2147483706" r:id="rId8"/>
    <p:sldLayoutId id="2147483707" r:id="rId9"/>
    <p:sldLayoutId id="2147483708" r:id="rId10"/>
    <p:sldLayoutId id="2147483709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2563"/>
            <a:ext cx="8188325" cy="1244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188325" cy="448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14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575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614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CA2AFED9-0906-43FA-8F75-C9F95AFC7CCE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10" r:id="rId1"/>
    <p:sldLayoutId id="2147483711" r:id="rId2"/>
    <p:sldLayoutId id="2147483712" r:id="rId3"/>
    <p:sldLayoutId id="2147483713" r:id="rId4"/>
    <p:sldLayoutId id="2147483714" r:id="rId5"/>
    <p:sldLayoutId id="2147483715" r:id="rId6"/>
    <p:sldLayoutId id="2147483716" r:id="rId7"/>
    <p:sldLayoutId id="2147483717" r:id="rId8"/>
    <p:sldLayoutId id="2147483718" r:id="rId9"/>
    <p:sldLayoutId id="2147483719" r:id="rId10"/>
    <p:sldLayoutId id="2147483720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82563"/>
            <a:ext cx="8188325" cy="1244600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Címszöveg formátumának szerkesztése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4963"/>
            <a:ext cx="8188325" cy="4484687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  <p:txBody>
          <a:bodyPr vert="horz" wrap="square" lIns="0" tIns="28080" rIns="0" bIns="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smtClean="0"/>
              <a:t>Vázlatszöveg formátumának szerkesztése</a:t>
            </a:r>
          </a:p>
          <a:p>
            <a:pPr lvl="1"/>
            <a:r>
              <a:rPr lang="en-GB" smtClean="0"/>
              <a:t>Második vázlatszint</a:t>
            </a:r>
          </a:p>
          <a:p>
            <a:pPr lvl="2"/>
            <a:r>
              <a:rPr lang="en-GB" smtClean="0"/>
              <a:t>Harmadik vázlatszint</a:t>
            </a:r>
          </a:p>
          <a:p>
            <a:pPr lvl="3"/>
            <a:r>
              <a:rPr lang="en-GB" smtClean="0"/>
              <a:t>Negyedik vázlatszint</a:t>
            </a:r>
          </a:p>
          <a:p>
            <a:pPr lvl="4"/>
            <a:r>
              <a:rPr lang="en-GB" smtClean="0"/>
              <a:t>Ötödik vázlatszint</a:t>
            </a:r>
          </a:p>
          <a:p>
            <a:pPr lvl="4"/>
            <a:r>
              <a:rPr lang="en-GB" smtClean="0"/>
              <a:t>Hatodik vázlatszint</a:t>
            </a:r>
          </a:p>
          <a:p>
            <a:pPr lvl="4"/>
            <a:r>
              <a:rPr lang="en-GB" smtClean="0"/>
              <a:t>Hetedik vázlatszint</a:t>
            </a:r>
          </a:p>
          <a:p>
            <a:pPr lvl="4"/>
            <a:r>
              <a:rPr lang="en-GB" smtClean="0"/>
              <a:t>Nyolcadik vázlatszint</a:t>
            </a:r>
          </a:p>
          <a:p>
            <a:pPr lvl="4"/>
            <a:r>
              <a:rPr lang="en-GB" smtClean="0"/>
              <a:t>Kilencedik vázlatszint</a:t>
            </a:r>
          </a:p>
        </p:txBody>
      </p:sp>
      <p:sp>
        <p:nvSpPr>
          <p:cNvPr id="2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457200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3127375" y="6246813"/>
            <a:ext cx="285750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  <a:tab pos="21717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endParaRPr lang="hu-HU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6556375" y="6246813"/>
            <a:ext cx="2089150" cy="43180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 eaLnBrk="1">
              <a:lnSpc>
                <a:spcPct val="95000"/>
              </a:lnSpc>
              <a:buClrTx/>
              <a:buFontTx/>
              <a:buNone/>
              <a:tabLst>
                <a:tab pos="723900" algn="l"/>
                <a:tab pos="1447800" algn="l"/>
              </a:tabLst>
              <a:defRPr sz="1400">
                <a:solidFill>
                  <a:srgbClr val="000000"/>
                </a:solidFill>
                <a:latin typeface="Times New Roman" pitchFamily="16" charset="0"/>
              </a:defRPr>
            </a:lvl1pPr>
          </a:lstStyle>
          <a:p>
            <a:pPr>
              <a:defRPr/>
            </a:pPr>
            <a:fld id="{FC2A63FF-834E-4EAF-BE7F-6212C0E845B8}" type="slidenum">
              <a:rPr lang="hu-HU"/>
              <a:pPr>
                <a:defRPr/>
              </a:pPr>
              <a:t>‹#›</a:t>
            </a:fld>
            <a:endParaRPr lang="hu-HU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xStyles>
    <p:titleStyle>
      <a:lvl1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+mj-lt"/>
          <a:ea typeface="+mj-ea"/>
          <a:cs typeface="+mj-cs"/>
        </a:defRPr>
      </a:lvl1pPr>
      <a:lvl2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2pPr>
      <a:lvl3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3pPr>
      <a:lvl4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4pPr>
      <a:lvl5pPr algn="ctr" defTabSz="449263" rtl="0" eaLnBrk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5pPr>
      <a:lvl6pPr marL="25146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6pPr>
      <a:lvl7pPr marL="29718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7pPr>
      <a:lvl8pPr marL="34290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8pPr>
      <a:lvl9pPr marL="3886200" indent="-228600" algn="ctr" defTabSz="449263" rtl="0" fontAlgn="base" hangingPunct="0">
        <a:lnSpc>
          <a:spcPct val="93000"/>
        </a:lnSpc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4400">
          <a:solidFill>
            <a:srgbClr val="000000"/>
          </a:solidFill>
          <a:latin typeface="Arial" charset="0"/>
          <a:ea typeface="Microsoft YaHei" charset="-122"/>
        </a:defRPr>
      </a:lvl9pPr>
    </p:titleStyle>
    <p:bodyStyle>
      <a:lvl1pPr marL="342900" indent="-342900" algn="l" defTabSz="449263" rtl="0" eaLnBrk="0" fontAlgn="base" hangingPunct="0">
        <a:lnSpc>
          <a:spcPct val="93000"/>
        </a:lnSpc>
        <a:spcBef>
          <a:spcPct val="0"/>
        </a:spcBef>
        <a:spcAft>
          <a:spcPts val="1425"/>
        </a:spcAft>
        <a:buClr>
          <a:srgbClr val="000000"/>
        </a:buClr>
        <a:buSzPct val="100000"/>
        <a:buFont typeface="Times New Roman" pitchFamily="16" charset="0"/>
        <a:defRPr sz="3200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0" fontAlgn="base" hangingPunct="0">
        <a:lnSpc>
          <a:spcPct val="93000"/>
        </a:lnSpc>
        <a:spcBef>
          <a:spcPct val="0"/>
        </a:spcBef>
        <a:spcAft>
          <a:spcPts val="1138"/>
        </a:spcAft>
        <a:buClr>
          <a:srgbClr val="000000"/>
        </a:buClr>
        <a:buSzPct val="100000"/>
        <a:buFont typeface="Times New Roman" pitchFamily="16" charset="0"/>
        <a:defRPr sz="28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850"/>
        </a:spcAft>
        <a:buClr>
          <a:srgbClr val="000000"/>
        </a:buClr>
        <a:buSzPct val="100000"/>
        <a:buFont typeface="Times New Roman" pitchFamily="16" charset="0"/>
        <a:defRPr sz="2400"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575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fontAlgn="base" hangingPunct="0">
        <a:lnSpc>
          <a:spcPct val="93000"/>
        </a:lnSpc>
        <a:spcBef>
          <a:spcPct val="0"/>
        </a:spcBef>
        <a:spcAft>
          <a:spcPts val="288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hu-H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emf"/><Relationship Id="rId3" Type="http://schemas.openxmlformats.org/officeDocument/2006/relationships/image" Target="../media/image1.png"/><Relationship Id="rId7" Type="http://schemas.openxmlformats.org/officeDocument/2006/relationships/customXml" Target="../ink/ink1.xm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7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10" Type="http://schemas.openxmlformats.org/officeDocument/2006/relationships/image" Target="../media/image6.emf"/><Relationship Id="rId4" Type="http://schemas.openxmlformats.org/officeDocument/2006/relationships/image" Target="../media/image2.jpeg"/><Relationship Id="rId9" Type="http://schemas.openxmlformats.org/officeDocument/2006/relationships/customXml" Target="../ink/ink2.xml"/></Relationships>
</file>

<file path=ppt/slides/_rels/slide10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50.emf"/><Relationship Id="rId39" Type="http://schemas.openxmlformats.org/officeDocument/2006/relationships/customXml" Target="../ink/ink191.xml"/><Relationship Id="rId3" Type="http://schemas.openxmlformats.org/officeDocument/2006/relationships/image" Target="../media/image67.emf"/><Relationship Id="rId34" Type="http://schemas.openxmlformats.org/officeDocument/2006/relationships/image" Target="../media/image354.emf"/><Relationship Id="rId42" Type="http://schemas.openxmlformats.org/officeDocument/2006/relationships/image" Target="../media/image358.emf"/><Relationship Id="rId47" Type="http://schemas.openxmlformats.org/officeDocument/2006/relationships/customXml" Target="../ink/ink195.xml"/><Relationship Id="rId33" Type="http://schemas.openxmlformats.org/officeDocument/2006/relationships/customXml" Target="../ink/ink188.xml"/><Relationship Id="rId38" Type="http://schemas.openxmlformats.org/officeDocument/2006/relationships/image" Target="../media/image356.emf"/><Relationship Id="rId46" Type="http://schemas.openxmlformats.org/officeDocument/2006/relationships/image" Target="../media/image360.emf"/><Relationship Id="rId2" Type="http://schemas.openxmlformats.org/officeDocument/2006/relationships/image" Target="../media/image66.emf"/><Relationship Id="rId29" Type="http://schemas.openxmlformats.org/officeDocument/2006/relationships/customXml" Target="../ink/ink186.xml"/><Relationship Id="rId41" Type="http://schemas.openxmlformats.org/officeDocument/2006/relationships/customXml" Target="../ink/ink192.xml"/><Relationship Id="rId1" Type="http://schemas.openxmlformats.org/officeDocument/2006/relationships/slideLayout" Target="../slideLayouts/slideLayout68.xml"/><Relationship Id="rId32" Type="http://schemas.openxmlformats.org/officeDocument/2006/relationships/image" Target="../media/image353.emf"/><Relationship Id="rId37" Type="http://schemas.openxmlformats.org/officeDocument/2006/relationships/customXml" Target="../ink/ink190.xml"/><Relationship Id="rId40" Type="http://schemas.openxmlformats.org/officeDocument/2006/relationships/image" Target="../media/image357.emf"/><Relationship Id="rId45" Type="http://schemas.openxmlformats.org/officeDocument/2006/relationships/customXml" Target="../ink/ink194.xml"/><Relationship Id="rId5" Type="http://schemas.openxmlformats.org/officeDocument/2006/relationships/customXml" Target="../ink/ink184.xml"/><Relationship Id="rId28" Type="http://schemas.openxmlformats.org/officeDocument/2006/relationships/image" Target="../media/image351.emf"/><Relationship Id="rId36" Type="http://schemas.openxmlformats.org/officeDocument/2006/relationships/image" Target="../media/image355.emf"/><Relationship Id="rId31" Type="http://schemas.openxmlformats.org/officeDocument/2006/relationships/customXml" Target="../ink/ink187.xml"/><Relationship Id="rId44" Type="http://schemas.openxmlformats.org/officeDocument/2006/relationships/image" Target="../media/image359.emf"/><Relationship Id="rId4" Type="http://schemas.openxmlformats.org/officeDocument/2006/relationships/image" Target="../media/image68.emf"/><Relationship Id="rId27" Type="http://schemas.openxmlformats.org/officeDocument/2006/relationships/customXml" Target="../ink/ink185.xml"/><Relationship Id="rId30" Type="http://schemas.openxmlformats.org/officeDocument/2006/relationships/image" Target="../media/image352.emf"/><Relationship Id="rId35" Type="http://schemas.openxmlformats.org/officeDocument/2006/relationships/customXml" Target="../ink/ink189.xml"/><Relationship Id="rId43" Type="http://schemas.openxmlformats.org/officeDocument/2006/relationships/customXml" Target="../ink/ink193.xml"/><Relationship Id="rId48" Type="http://schemas.openxmlformats.org/officeDocument/2006/relationships/image" Target="../media/image361.emf"/></Relationships>
</file>

<file path=ppt/slides/_rels/slide11.xml.rels><?xml version="1.0" encoding="UTF-8" standalone="yes"?>
<Relationships xmlns="http://schemas.openxmlformats.org/package/2006/relationships"><Relationship Id="rId39" Type="http://schemas.openxmlformats.org/officeDocument/2006/relationships/customXml" Target="../ink/ink198.xml"/><Relationship Id="rId3" Type="http://schemas.openxmlformats.org/officeDocument/2006/relationships/customXml" Target="../ink/ink196.xml"/><Relationship Id="rId42" Type="http://schemas.openxmlformats.org/officeDocument/2006/relationships/image" Target="../media/image365.emf"/><Relationship Id="rId47" Type="http://schemas.openxmlformats.org/officeDocument/2006/relationships/customXml" Target="../ink/ink202.xml"/><Relationship Id="rId50" Type="http://schemas.openxmlformats.org/officeDocument/2006/relationships/image" Target="../media/image369.emf"/><Relationship Id="rId55" Type="http://schemas.openxmlformats.org/officeDocument/2006/relationships/customXml" Target="../ink/ink206.xml"/><Relationship Id="rId63" Type="http://schemas.openxmlformats.org/officeDocument/2006/relationships/customXml" Target="../ink/ink210.xml"/><Relationship Id="rId38" Type="http://schemas.openxmlformats.org/officeDocument/2006/relationships/image" Target="../media/image363.emf"/><Relationship Id="rId46" Type="http://schemas.openxmlformats.org/officeDocument/2006/relationships/image" Target="../media/image367.emf"/><Relationship Id="rId59" Type="http://schemas.openxmlformats.org/officeDocument/2006/relationships/customXml" Target="../ink/ink208.xml"/><Relationship Id="rId2" Type="http://schemas.openxmlformats.org/officeDocument/2006/relationships/image" Target="../media/image69.emf"/><Relationship Id="rId41" Type="http://schemas.openxmlformats.org/officeDocument/2006/relationships/customXml" Target="../ink/ink199.xml"/><Relationship Id="rId54" Type="http://schemas.openxmlformats.org/officeDocument/2006/relationships/image" Target="../media/image371.emf"/><Relationship Id="rId62" Type="http://schemas.openxmlformats.org/officeDocument/2006/relationships/image" Target="../media/image375.emf"/><Relationship Id="rId1" Type="http://schemas.openxmlformats.org/officeDocument/2006/relationships/slideLayout" Target="../slideLayouts/slideLayout68.xml"/><Relationship Id="rId37" Type="http://schemas.openxmlformats.org/officeDocument/2006/relationships/customXml" Target="../ink/ink197.xml"/><Relationship Id="rId40" Type="http://schemas.openxmlformats.org/officeDocument/2006/relationships/image" Target="../media/image364.emf"/><Relationship Id="rId45" Type="http://schemas.openxmlformats.org/officeDocument/2006/relationships/customXml" Target="../ink/ink201.xml"/><Relationship Id="rId53" Type="http://schemas.openxmlformats.org/officeDocument/2006/relationships/customXml" Target="../ink/ink205.xml"/><Relationship Id="rId58" Type="http://schemas.openxmlformats.org/officeDocument/2006/relationships/image" Target="../media/image373.emf"/><Relationship Id="rId66" Type="http://schemas.openxmlformats.org/officeDocument/2006/relationships/image" Target="../media/image377.emf"/><Relationship Id="rId36" Type="http://schemas.openxmlformats.org/officeDocument/2006/relationships/image" Target="../media/image362.emf"/><Relationship Id="rId49" Type="http://schemas.openxmlformats.org/officeDocument/2006/relationships/customXml" Target="../ink/ink203.xml"/><Relationship Id="rId57" Type="http://schemas.openxmlformats.org/officeDocument/2006/relationships/customXml" Target="../ink/ink207.xml"/><Relationship Id="rId61" Type="http://schemas.openxmlformats.org/officeDocument/2006/relationships/customXml" Target="../ink/ink209.xml"/><Relationship Id="rId44" Type="http://schemas.openxmlformats.org/officeDocument/2006/relationships/image" Target="../media/image366.emf"/><Relationship Id="rId52" Type="http://schemas.openxmlformats.org/officeDocument/2006/relationships/image" Target="../media/image370.emf"/><Relationship Id="rId60" Type="http://schemas.openxmlformats.org/officeDocument/2006/relationships/image" Target="../media/image374.emf"/><Relationship Id="rId65" Type="http://schemas.openxmlformats.org/officeDocument/2006/relationships/customXml" Target="../ink/ink211.xml"/><Relationship Id="rId43" Type="http://schemas.openxmlformats.org/officeDocument/2006/relationships/customXml" Target="../ink/ink200.xml"/><Relationship Id="rId48" Type="http://schemas.openxmlformats.org/officeDocument/2006/relationships/image" Target="../media/image368.emf"/><Relationship Id="rId56" Type="http://schemas.openxmlformats.org/officeDocument/2006/relationships/image" Target="../media/image372.emf"/><Relationship Id="rId64" Type="http://schemas.openxmlformats.org/officeDocument/2006/relationships/image" Target="../media/image376.emf"/><Relationship Id="rId51" Type="http://schemas.openxmlformats.org/officeDocument/2006/relationships/customXml" Target="../ink/ink20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customXml" Target="../ink/ink212.xml"/><Relationship Id="rId34" Type="http://schemas.openxmlformats.org/officeDocument/2006/relationships/image" Target="../media/image211.emf"/><Relationship Id="rId12" Type="http://schemas.openxmlformats.org/officeDocument/2006/relationships/image" Target="../media/image199.emf"/><Relationship Id="rId33" Type="http://schemas.openxmlformats.org/officeDocument/2006/relationships/customXml" Target="../ink/ink218.xml"/><Relationship Id="rId2" Type="http://schemas.openxmlformats.org/officeDocument/2006/relationships/image" Target="../media/image69.emf"/><Relationship Id="rId29" Type="http://schemas.openxmlformats.org/officeDocument/2006/relationships/customXml" Target="../ink/ink215.xml"/><Relationship Id="rId16" Type="http://schemas.openxmlformats.org/officeDocument/2006/relationships/image" Target="../media/image201.emf"/><Relationship Id="rId1" Type="http://schemas.openxmlformats.org/officeDocument/2006/relationships/slideLayout" Target="../slideLayouts/slideLayout68.xml"/><Relationship Id="rId32" Type="http://schemas.openxmlformats.org/officeDocument/2006/relationships/image" Target="../media/image210.emf"/><Relationship Id="rId5" Type="http://schemas.openxmlformats.org/officeDocument/2006/relationships/customXml" Target="../ink/ink213.xml"/><Relationship Id="rId28" Type="http://schemas.openxmlformats.org/officeDocument/2006/relationships/customXml" Target="../ink/ink214.xml"/><Relationship Id="rId31" Type="http://schemas.openxmlformats.org/officeDocument/2006/relationships/customXml" Target="../ink/ink217.xml"/><Relationship Id="rId4" Type="http://schemas.openxmlformats.org/officeDocument/2006/relationships/image" Target="../media/image195.emf"/><Relationship Id="rId27" Type="http://schemas.openxmlformats.org/officeDocument/2006/relationships/image" Target="../media/image209.emf"/><Relationship Id="rId30" Type="http://schemas.openxmlformats.org/officeDocument/2006/relationships/customXml" Target="../ink/ink216.xml"/><Relationship Id="rId22" Type="http://schemas.openxmlformats.org/officeDocument/2006/relationships/image" Target="../media/image204.emf"/></Relationships>
</file>

<file path=ppt/slides/_rels/slide13.xml.rels><?xml version="1.0" encoding="UTF-8" standalone="yes"?>
<Relationships xmlns="http://schemas.openxmlformats.org/package/2006/relationships"><Relationship Id="rId26" Type="http://schemas.openxmlformats.org/officeDocument/2006/relationships/image" Target="../media/image379.emf"/><Relationship Id="rId39" Type="http://schemas.openxmlformats.org/officeDocument/2006/relationships/customXml" Target="../ink/ink227.xml"/><Relationship Id="rId3" Type="http://schemas.openxmlformats.org/officeDocument/2006/relationships/customXml" Target="../ink/ink219.xml"/><Relationship Id="rId34" Type="http://schemas.openxmlformats.org/officeDocument/2006/relationships/image" Target="../media/image383.emf"/><Relationship Id="rId42" Type="http://schemas.openxmlformats.org/officeDocument/2006/relationships/image" Target="../media/image387.emf"/><Relationship Id="rId25" Type="http://schemas.openxmlformats.org/officeDocument/2006/relationships/customXml" Target="../ink/ink220.xml"/><Relationship Id="rId33" Type="http://schemas.openxmlformats.org/officeDocument/2006/relationships/customXml" Target="../ink/ink224.xml"/><Relationship Id="rId38" Type="http://schemas.openxmlformats.org/officeDocument/2006/relationships/image" Target="../media/image385.emf"/><Relationship Id="rId2" Type="http://schemas.openxmlformats.org/officeDocument/2006/relationships/image" Target="../media/image69.emf"/><Relationship Id="rId29" Type="http://schemas.openxmlformats.org/officeDocument/2006/relationships/customXml" Target="../ink/ink222.xml"/><Relationship Id="rId41" Type="http://schemas.openxmlformats.org/officeDocument/2006/relationships/customXml" Target="../ink/ink228.xml"/><Relationship Id="rId1" Type="http://schemas.openxmlformats.org/officeDocument/2006/relationships/slideLayout" Target="../slideLayouts/slideLayout68.xml"/><Relationship Id="rId24" Type="http://schemas.openxmlformats.org/officeDocument/2006/relationships/image" Target="../media/image378.emf"/><Relationship Id="rId32" Type="http://schemas.openxmlformats.org/officeDocument/2006/relationships/image" Target="../media/image382.emf"/><Relationship Id="rId37" Type="http://schemas.openxmlformats.org/officeDocument/2006/relationships/customXml" Target="../ink/ink226.xml"/><Relationship Id="rId40" Type="http://schemas.openxmlformats.org/officeDocument/2006/relationships/image" Target="../media/image386.emf"/><Relationship Id="rId28" Type="http://schemas.openxmlformats.org/officeDocument/2006/relationships/image" Target="../media/image380.emf"/><Relationship Id="rId36" Type="http://schemas.openxmlformats.org/officeDocument/2006/relationships/image" Target="../media/image384.emf"/><Relationship Id="rId31" Type="http://schemas.openxmlformats.org/officeDocument/2006/relationships/customXml" Target="../ink/ink223.xml"/><Relationship Id="rId44" Type="http://schemas.openxmlformats.org/officeDocument/2006/relationships/image" Target="../media/image388.emf"/><Relationship Id="rId27" Type="http://schemas.openxmlformats.org/officeDocument/2006/relationships/customXml" Target="../ink/ink221.xml"/><Relationship Id="rId30" Type="http://schemas.openxmlformats.org/officeDocument/2006/relationships/image" Target="../media/image381.emf"/><Relationship Id="rId35" Type="http://schemas.openxmlformats.org/officeDocument/2006/relationships/customXml" Target="../ink/ink225.xml"/><Relationship Id="rId43" Type="http://schemas.openxmlformats.org/officeDocument/2006/relationships/customXml" Target="../ink/ink229.xml"/></Relationships>
</file>

<file path=ppt/slides/_rels/slide14.xml.rels><?xml version="1.0" encoding="UTF-8" standalone="yes"?>
<Relationships xmlns="http://schemas.openxmlformats.org/package/2006/relationships"><Relationship Id="rId13" Type="http://schemas.openxmlformats.org/officeDocument/2006/relationships/image" Target="../media/image391.emf"/><Relationship Id="rId12" Type="http://schemas.openxmlformats.org/officeDocument/2006/relationships/customXml" Target="../ink/ink232.xml"/><Relationship Id="rId2" Type="http://schemas.openxmlformats.org/officeDocument/2006/relationships/customXml" Target="../ink/ink230.xml"/><Relationship Id="rId1" Type="http://schemas.openxmlformats.org/officeDocument/2006/relationships/slideLayout" Target="../slideLayouts/slideLayout68.xml"/><Relationship Id="rId11" Type="http://schemas.openxmlformats.org/officeDocument/2006/relationships/image" Target="../media/image390.emf"/><Relationship Id="rId10" Type="http://schemas.openxmlformats.org/officeDocument/2006/relationships/customXml" Target="../ink/ink231.xml"/><Relationship Id="rId9" Type="http://schemas.openxmlformats.org/officeDocument/2006/relationships/image" Target="../media/image389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slideLayout" Target="../slideLayouts/slideLayout68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customXml" Target="../ink/ink3.xml"/><Relationship Id="rId3" Type="http://schemas.openxmlformats.org/officeDocument/2006/relationships/image" Target="../media/image7.emf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8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0.emf"/><Relationship Id="rId5" Type="http://schemas.openxmlformats.org/officeDocument/2006/relationships/image" Target="../media/image8.wmf"/><Relationship Id="rId10" Type="http://schemas.openxmlformats.org/officeDocument/2006/relationships/customXml" Target="../ink/ink4.xml"/><Relationship Id="rId4" Type="http://schemas.openxmlformats.org/officeDocument/2006/relationships/oleObject" Target="../embeddings/oleObject1.bin"/><Relationship Id="rId9" Type="http://schemas.openxmlformats.org/officeDocument/2006/relationships/image" Target="../media/image9.emf"/></Relationships>
</file>

<file path=ppt/slides/_rels/slide4.xml.rels><?xml version="1.0" encoding="UTF-8" standalone="yes"?>
<Relationships xmlns="http://schemas.openxmlformats.org/package/2006/relationships"><Relationship Id="rId26" Type="http://schemas.openxmlformats.org/officeDocument/2006/relationships/image" Target="../media/image22.emf"/><Relationship Id="rId21" Type="http://schemas.openxmlformats.org/officeDocument/2006/relationships/customXml" Target="../ink/ink14.xml"/><Relationship Id="rId42" Type="http://schemas.openxmlformats.org/officeDocument/2006/relationships/image" Target="../media/image30.emf"/><Relationship Id="rId47" Type="http://schemas.openxmlformats.org/officeDocument/2006/relationships/customXml" Target="../ink/ink27.xml"/><Relationship Id="rId63" Type="http://schemas.openxmlformats.org/officeDocument/2006/relationships/customXml" Target="../ink/ink34.xml"/><Relationship Id="rId68" Type="http://schemas.openxmlformats.org/officeDocument/2006/relationships/image" Target="../media/image42.emf"/><Relationship Id="rId7" Type="http://schemas.openxmlformats.org/officeDocument/2006/relationships/customXml" Target="../ink/ink7.xml"/><Relationship Id="rId71" Type="http://schemas.openxmlformats.org/officeDocument/2006/relationships/customXml" Target="../ink/ink38.xml"/><Relationship Id="rId2" Type="http://schemas.openxmlformats.org/officeDocument/2006/relationships/image" Target="../media/image7.emf"/><Relationship Id="rId16" Type="http://schemas.openxmlformats.org/officeDocument/2006/relationships/image" Target="../media/image17.emf"/><Relationship Id="rId29" Type="http://schemas.openxmlformats.org/officeDocument/2006/relationships/customXml" Target="../ink/ink18.xml"/><Relationship Id="rId11" Type="http://schemas.openxmlformats.org/officeDocument/2006/relationships/customXml" Target="../ink/ink9.xml"/><Relationship Id="rId24" Type="http://schemas.openxmlformats.org/officeDocument/2006/relationships/image" Target="../media/image21.emf"/><Relationship Id="rId32" Type="http://schemas.openxmlformats.org/officeDocument/2006/relationships/image" Target="../media/image25.emf"/><Relationship Id="rId37" Type="http://schemas.openxmlformats.org/officeDocument/2006/relationships/customXml" Target="../ink/ink22.xml"/><Relationship Id="rId40" Type="http://schemas.openxmlformats.org/officeDocument/2006/relationships/image" Target="../media/image29.emf"/><Relationship Id="rId45" Type="http://schemas.openxmlformats.org/officeDocument/2006/relationships/customXml" Target="../ink/ink26.xml"/><Relationship Id="rId53" Type="http://schemas.openxmlformats.org/officeDocument/2006/relationships/customXml" Target="../ink/ink30.xml"/><Relationship Id="rId58" Type="http://schemas.openxmlformats.org/officeDocument/2006/relationships/image" Target="../media/image38.emf"/><Relationship Id="rId66" Type="http://schemas.openxmlformats.org/officeDocument/2006/relationships/image" Target="../media/image41.emf"/><Relationship Id="rId5" Type="http://schemas.openxmlformats.org/officeDocument/2006/relationships/customXml" Target="../ink/ink6.xml"/><Relationship Id="rId61" Type="http://schemas.openxmlformats.org/officeDocument/2006/relationships/customXml" Target="../ink/ink33.xml"/><Relationship Id="rId19" Type="http://schemas.openxmlformats.org/officeDocument/2006/relationships/customXml" Target="../ink/ink13.xml"/><Relationship Id="rId14" Type="http://schemas.openxmlformats.org/officeDocument/2006/relationships/image" Target="../media/image16.emf"/><Relationship Id="rId22" Type="http://schemas.openxmlformats.org/officeDocument/2006/relationships/image" Target="../media/image20.emf"/><Relationship Id="rId27" Type="http://schemas.openxmlformats.org/officeDocument/2006/relationships/customXml" Target="../ink/ink17.xml"/><Relationship Id="rId30" Type="http://schemas.openxmlformats.org/officeDocument/2006/relationships/image" Target="../media/image24.emf"/><Relationship Id="rId35" Type="http://schemas.openxmlformats.org/officeDocument/2006/relationships/customXml" Target="../ink/ink21.xml"/><Relationship Id="rId43" Type="http://schemas.openxmlformats.org/officeDocument/2006/relationships/customXml" Target="../ink/ink25.xml"/><Relationship Id="rId48" Type="http://schemas.openxmlformats.org/officeDocument/2006/relationships/image" Target="../media/image33.emf"/><Relationship Id="rId64" Type="http://schemas.openxmlformats.org/officeDocument/2006/relationships/image" Target="../media/image40.emf"/><Relationship Id="rId69" Type="http://schemas.openxmlformats.org/officeDocument/2006/relationships/customXml" Target="../ink/ink37.xml"/><Relationship Id="rId8" Type="http://schemas.openxmlformats.org/officeDocument/2006/relationships/image" Target="../media/image13.emf"/><Relationship Id="rId51" Type="http://schemas.openxmlformats.org/officeDocument/2006/relationships/customXml" Target="../ink/ink29.xml"/><Relationship Id="rId72" Type="http://schemas.openxmlformats.org/officeDocument/2006/relationships/image" Target="../media/image44.emf"/><Relationship Id="rId3" Type="http://schemas.openxmlformats.org/officeDocument/2006/relationships/customXml" Target="../ink/ink5.xml"/><Relationship Id="rId12" Type="http://schemas.openxmlformats.org/officeDocument/2006/relationships/image" Target="../media/image15.emf"/><Relationship Id="rId17" Type="http://schemas.openxmlformats.org/officeDocument/2006/relationships/customXml" Target="../ink/ink12.xml"/><Relationship Id="rId25" Type="http://schemas.openxmlformats.org/officeDocument/2006/relationships/customXml" Target="../ink/ink16.xml"/><Relationship Id="rId33" Type="http://schemas.openxmlformats.org/officeDocument/2006/relationships/customXml" Target="../ink/ink20.xml"/><Relationship Id="rId38" Type="http://schemas.openxmlformats.org/officeDocument/2006/relationships/image" Target="../media/image28.emf"/><Relationship Id="rId46" Type="http://schemas.openxmlformats.org/officeDocument/2006/relationships/image" Target="../media/image32.emf"/><Relationship Id="rId59" Type="http://schemas.openxmlformats.org/officeDocument/2006/relationships/customXml" Target="../ink/ink32.xml"/><Relationship Id="rId67" Type="http://schemas.openxmlformats.org/officeDocument/2006/relationships/customXml" Target="../ink/ink36.xml"/><Relationship Id="rId20" Type="http://schemas.openxmlformats.org/officeDocument/2006/relationships/image" Target="../media/image19.emf"/><Relationship Id="rId41" Type="http://schemas.openxmlformats.org/officeDocument/2006/relationships/customXml" Target="../ink/ink24.xml"/><Relationship Id="rId54" Type="http://schemas.openxmlformats.org/officeDocument/2006/relationships/image" Target="../media/image36.emf"/><Relationship Id="rId62" Type="http://schemas.openxmlformats.org/officeDocument/2006/relationships/image" Target="../media/image37.emf"/><Relationship Id="rId70" Type="http://schemas.openxmlformats.org/officeDocument/2006/relationships/image" Target="../media/image43.emf"/><Relationship Id="rId1" Type="http://schemas.openxmlformats.org/officeDocument/2006/relationships/slideLayout" Target="../slideLayouts/slideLayout68.xml"/><Relationship Id="rId6" Type="http://schemas.openxmlformats.org/officeDocument/2006/relationships/image" Target="../media/image12.emf"/><Relationship Id="rId15" Type="http://schemas.openxmlformats.org/officeDocument/2006/relationships/customXml" Target="../ink/ink11.xml"/><Relationship Id="rId23" Type="http://schemas.openxmlformats.org/officeDocument/2006/relationships/customXml" Target="../ink/ink15.xml"/><Relationship Id="rId28" Type="http://schemas.openxmlformats.org/officeDocument/2006/relationships/image" Target="../media/image23.emf"/><Relationship Id="rId36" Type="http://schemas.openxmlformats.org/officeDocument/2006/relationships/image" Target="../media/image27.emf"/><Relationship Id="rId49" Type="http://schemas.openxmlformats.org/officeDocument/2006/relationships/customXml" Target="../ink/ink28.xml"/><Relationship Id="rId10" Type="http://schemas.openxmlformats.org/officeDocument/2006/relationships/image" Target="../media/image14.emf"/><Relationship Id="rId31" Type="http://schemas.openxmlformats.org/officeDocument/2006/relationships/customXml" Target="../ink/ink19.xml"/><Relationship Id="rId44" Type="http://schemas.openxmlformats.org/officeDocument/2006/relationships/image" Target="../media/image31.emf"/><Relationship Id="rId52" Type="http://schemas.openxmlformats.org/officeDocument/2006/relationships/image" Target="../media/image35.emf"/><Relationship Id="rId60" Type="http://schemas.openxmlformats.org/officeDocument/2006/relationships/image" Target="../media/image39.emf"/><Relationship Id="rId65" Type="http://schemas.openxmlformats.org/officeDocument/2006/relationships/customXml" Target="../ink/ink35.xml"/><Relationship Id="rId4" Type="http://schemas.openxmlformats.org/officeDocument/2006/relationships/image" Target="../media/image11.emf"/><Relationship Id="rId9" Type="http://schemas.openxmlformats.org/officeDocument/2006/relationships/customXml" Target="../ink/ink8.xml"/><Relationship Id="rId13" Type="http://schemas.openxmlformats.org/officeDocument/2006/relationships/customXml" Target="../ink/ink10.xml"/><Relationship Id="rId18" Type="http://schemas.openxmlformats.org/officeDocument/2006/relationships/image" Target="../media/image18.emf"/><Relationship Id="rId39" Type="http://schemas.openxmlformats.org/officeDocument/2006/relationships/customXml" Target="../ink/ink23.xml"/><Relationship Id="rId34" Type="http://schemas.openxmlformats.org/officeDocument/2006/relationships/image" Target="../media/image26.emf"/><Relationship Id="rId50" Type="http://schemas.openxmlformats.org/officeDocument/2006/relationships/image" Target="../media/image34.emf"/><Relationship Id="rId55" Type="http://schemas.openxmlformats.org/officeDocument/2006/relationships/customXml" Target="../ink/ink31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image" Target="../media/image45.emf"/><Relationship Id="rId18" Type="http://schemas.openxmlformats.org/officeDocument/2006/relationships/customXml" Target="../ink/ink47.xml"/><Relationship Id="rId26" Type="http://schemas.openxmlformats.org/officeDocument/2006/relationships/customXml" Target="../ink/ink51.xml"/><Relationship Id="rId3" Type="http://schemas.openxmlformats.org/officeDocument/2006/relationships/image" Target="../media/image400.emf"/><Relationship Id="rId21" Type="http://schemas.openxmlformats.org/officeDocument/2006/relationships/image" Target="../media/image49.emf"/><Relationship Id="rId34" Type="http://schemas.openxmlformats.org/officeDocument/2006/relationships/customXml" Target="../ink/ink55.xml"/><Relationship Id="rId7" Type="http://schemas.openxmlformats.org/officeDocument/2006/relationships/image" Target="../media/image420.emf"/><Relationship Id="rId12" Type="http://schemas.openxmlformats.org/officeDocument/2006/relationships/customXml" Target="../ink/ink44.xml"/><Relationship Id="rId17" Type="http://schemas.openxmlformats.org/officeDocument/2006/relationships/image" Target="../media/image47.emf"/><Relationship Id="rId25" Type="http://schemas.openxmlformats.org/officeDocument/2006/relationships/image" Target="../media/image51.emf"/><Relationship Id="rId33" Type="http://schemas.openxmlformats.org/officeDocument/2006/relationships/image" Target="../media/image55.emf"/><Relationship Id="rId2" Type="http://schemas.openxmlformats.org/officeDocument/2006/relationships/customXml" Target="../ink/ink39.xml"/><Relationship Id="rId16" Type="http://schemas.openxmlformats.org/officeDocument/2006/relationships/customXml" Target="../ink/ink46.xml"/><Relationship Id="rId20" Type="http://schemas.openxmlformats.org/officeDocument/2006/relationships/customXml" Target="../ink/ink48.xml"/><Relationship Id="rId29" Type="http://schemas.openxmlformats.org/officeDocument/2006/relationships/image" Target="../media/image53.emf"/><Relationship Id="rId1" Type="http://schemas.openxmlformats.org/officeDocument/2006/relationships/slideLayout" Target="../slideLayouts/slideLayout68.xml"/><Relationship Id="rId6" Type="http://schemas.openxmlformats.org/officeDocument/2006/relationships/customXml" Target="../ink/ink41.xml"/><Relationship Id="rId11" Type="http://schemas.openxmlformats.org/officeDocument/2006/relationships/image" Target="../media/image440.emf"/><Relationship Id="rId24" Type="http://schemas.openxmlformats.org/officeDocument/2006/relationships/customXml" Target="../ink/ink50.xml"/><Relationship Id="rId32" Type="http://schemas.openxmlformats.org/officeDocument/2006/relationships/customXml" Target="../ink/ink54.xml"/><Relationship Id="rId5" Type="http://schemas.openxmlformats.org/officeDocument/2006/relationships/image" Target="../media/image410.emf"/><Relationship Id="rId15" Type="http://schemas.openxmlformats.org/officeDocument/2006/relationships/image" Target="../media/image46.emf"/><Relationship Id="rId23" Type="http://schemas.openxmlformats.org/officeDocument/2006/relationships/image" Target="../media/image50.emf"/><Relationship Id="rId28" Type="http://schemas.openxmlformats.org/officeDocument/2006/relationships/customXml" Target="../ink/ink52.xml"/><Relationship Id="rId10" Type="http://schemas.openxmlformats.org/officeDocument/2006/relationships/customXml" Target="../ink/ink43.xml"/><Relationship Id="rId19" Type="http://schemas.openxmlformats.org/officeDocument/2006/relationships/image" Target="../media/image48.emf"/><Relationship Id="rId31" Type="http://schemas.openxmlformats.org/officeDocument/2006/relationships/image" Target="../media/image54.emf"/><Relationship Id="rId4" Type="http://schemas.openxmlformats.org/officeDocument/2006/relationships/customXml" Target="../ink/ink40.xml"/><Relationship Id="rId9" Type="http://schemas.openxmlformats.org/officeDocument/2006/relationships/image" Target="../media/image430.emf"/><Relationship Id="rId14" Type="http://schemas.openxmlformats.org/officeDocument/2006/relationships/customXml" Target="../ink/ink45.xml"/><Relationship Id="rId22" Type="http://schemas.openxmlformats.org/officeDocument/2006/relationships/customXml" Target="../ink/ink49.xml"/><Relationship Id="rId27" Type="http://schemas.openxmlformats.org/officeDocument/2006/relationships/image" Target="../media/image52.emf"/><Relationship Id="rId30" Type="http://schemas.openxmlformats.org/officeDocument/2006/relationships/customXml" Target="../ink/ink53.xml"/><Relationship Id="rId35" Type="http://schemas.openxmlformats.org/officeDocument/2006/relationships/image" Target="../media/image56.emf"/><Relationship Id="rId8" Type="http://schemas.openxmlformats.org/officeDocument/2006/relationships/customXml" Target="../ink/ink42.xml"/></Relationships>
</file>

<file path=ppt/slides/_rels/slide6.xml.rels><?xml version="1.0" encoding="UTF-8" standalone="yes"?>
<Relationships xmlns="http://schemas.openxmlformats.org/package/2006/relationships"><Relationship Id="rId18" Type="http://schemas.openxmlformats.org/officeDocument/2006/relationships/image" Target="../media/image228.emf"/><Relationship Id="rId26" Type="http://schemas.openxmlformats.org/officeDocument/2006/relationships/image" Target="../media/image232.emf"/><Relationship Id="rId39" Type="http://schemas.openxmlformats.org/officeDocument/2006/relationships/customXml" Target="../ink/ink66.xml"/><Relationship Id="rId3" Type="http://schemas.openxmlformats.org/officeDocument/2006/relationships/customXml" Target="../ink/ink56.xml"/><Relationship Id="rId42" Type="http://schemas.openxmlformats.org/officeDocument/2006/relationships/image" Target="../media/image60.emf"/><Relationship Id="rId47" Type="http://schemas.openxmlformats.org/officeDocument/2006/relationships/customXml" Target="../ink/ink70.xml"/><Relationship Id="rId50" Type="http://schemas.openxmlformats.org/officeDocument/2006/relationships/image" Target="../media/image64.emf"/><Relationship Id="rId17" Type="http://schemas.openxmlformats.org/officeDocument/2006/relationships/customXml" Target="../ink/ink59.xml"/><Relationship Id="rId33" Type="http://schemas.openxmlformats.org/officeDocument/2006/relationships/customXml" Target="../ink/ink64.xml"/><Relationship Id="rId38" Type="http://schemas.openxmlformats.org/officeDocument/2006/relationships/image" Target="../media/image58.emf"/><Relationship Id="rId46" Type="http://schemas.openxmlformats.org/officeDocument/2006/relationships/image" Target="../media/image62.emf"/><Relationship Id="rId2" Type="http://schemas.openxmlformats.org/officeDocument/2006/relationships/image" Target="../media/image57.emf"/><Relationship Id="rId16" Type="http://schemas.openxmlformats.org/officeDocument/2006/relationships/image" Target="../media/image227.emf"/><Relationship Id="rId29" Type="http://schemas.openxmlformats.org/officeDocument/2006/relationships/customXml" Target="../ink/ink62.xml"/><Relationship Id="rId41" Type="http://schemas.openxmlformats.org/officeDocument/2006/relationships/customXml" Target="../ink/ink67.xml"/><Relationship Id="rId1" Type="http://schemas.openxmlformats.org/officeDocument/2006/relationships/slideLayout" Target="../slideLayouts/slideLayout68.xml"/><Relationship Id="rId11" Type="http://schemas.openxmlformats.org/officeDocument/2006/relationships/customXml" Target="../ink/ink57.xml"/><Relationship Id="rId32" Type="http://schemas.openxmlformats.org/officeDocument/2006/relationships/image" Target="../media/image235.emf"/><Relationship Id="rId37" Type="http://schemas.openxmlformats.org/officeDocument/2006/relationships/customXml" Target="../ink/ink65.xml"/><Relationship Id="rId40" Type="http://schemas.openxmlformats.org/officeDocument/2006/relationships/image" Target="../media/image59.emf"/><Relationship Id="rId45" Type="http://schemas.openxmlformats.org/officeDocument/2006/relationships/customXml" Target="../ink/ink69.xml"/><Relationship Id="rId15" Type="http://schemas.openxmlformats.org/officeDocument/2006/relationships/customXml" Target="../ink/ink58.xml"/><Relationship Id="rId28" Type="http://schemas.openxmlformats.org/officeDocument/2006/relationships/image" Target="../media/image233.emf"/><Relationship Id="rId36" Type="http://schemas.openxmlformats.org/officeDocument/2006/relationships/image" Target="../media/image237.emf"/><Relationship Id="rId49" Type="http://schemas.openxmlformats.org/officeDocument/2006/relationships/customXml" Target="../ink/ink71.xml"/><Relationship Id="rId10" Type="http://schemas.openxmlformats.org/officeDocument/2006/relationships/image" Target="../media/image224.emf"/><Relationship Id="rId19" Type="http://schemas.openxmlformats.org/officeDocument/2006/relationships/customXml" Target="../ink/ink60.xml"/><Relationship Id="rId31" Type="http://schemas.openxmlformats.org/officeDocument/2006/relationships/customXml" Target="../ink/ink63.xml"/><Relationship Id="rId44" Type="http://schemas.openxmlformats.org/officeDocument/2006/relationships/image" Target="../media/image61.emf"/><Relationship Id="rId14" Type="http://schemas.openxmlformats.org/officeDocument/2006/relationships/image" Target="../media/image226.emf"/><Relationship Id="rId27" Type="http://schemas.openxmlformats.org/officeDocument/2006/relationships/customXml" Target="../ink/ink61.xml"/><Relationship Id="rId30" Type="http://schemas.openxmlformats.org/officeDocument/2006/relationships/image" Target="../media/image234.emf"/><Relationship Id="rId43" Type="http://schemas.openxmlformats.org/officeDocument/2006/relationships/customXml" Target="../ink/ink68.xml"/><Relationship Id="rId48" Type="http://schemas.openxmlformats.org/officeDocument/2006/relationships/image" Target="../media/image63.e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emf"/><Relationship Id="rId1" Type="http://schemas.openxmlformats.org/officeDocument/2006/relationships/slideLayout" Target="../slideLayouts/slideLayout68.xml"/></Relationships>
</file>

<file path=ppt/slides/_rels/slide8.xml.rels><?xml version="1.0" encoding="UTF-8" standalone="yes"?>
<Relationships xmlns="http://schemas.openxmlformats.org/package/2006/relationships"><Relationship Id="rId299" Type="http://schemas.openxmlformats.org/officeDocument/2006/relationships/customXml" Target="../ink/ink120.xml"/><Relationship Id="rId303" Type="http://schemas.openxmlformats.org/officeDocument/2006/relationships/customXml" Target="../ink/ink122.xml"/><Relationship Id="rId324" Type="http://schemas.openxmlformats.org/officeDocument/2006/relationships/image" Target="../media/image298.emf"/><Relationship Id="rId345" Type="http://schemas.openxmlformats.org/officeDocument/2006/relationships/customXml" Target="../ink/ink143.xml"/><Relationship Id="rId366" Type="http://schemas.openxmlformats.org/officeDocument/2006/relationships/image" Target="../media/image319.emf"/><Relationship Id="rId387" Type="http://schemas.openxmlformats.org/officeDocument/2006/relationships/customXml" Target="../ink/ink164.xml"/><Relationship Id="rId205" Type="http://schemas.openxmlformats.org/officeDocument/2006/relationships/customXml" Target="../ink/ink73.xml"/><Relationship Id="rId226" Type="http://schemas.openxmlformats.org/officeDocument/2006/relationships/image" Target="../media/image249.emf"/><Relationship Id="rId247" Type="http://schemas.openxmlformats.org/officeDocument/2006/relationships/customXml" Target="../ink/ink94.xml"/><Relationship Id="rId412" Type="http://schemas.openxmlformats.org/officeDocument/2006/relationships/image" Target="../media/image342.emf"/><Relationship Id="rId268" Type="http://schemas.openxmlformats.org/officeDocument/2006/relationships/image" Target="../media/image270.emf"/><Relationship Id="rId289" Type="http://schemas.openxmlformats.org/officeDocument/2006/relationships/customXml" Target="../ink/ink115.xml"/><Relationship Id="rId314" Type="http://schemas.openxmlformats.org/officeDocument/2006/relationships/image" Target="../media/image293.emf"/><Relationship Id="rId335" Type="http://schemas.openxmlformats.org/officeDocument/2006/relationships/customXml" Target="../ink/ink138.xml"/><Relationship Id="rId356" Type="http://schemas.openxmlformats.org/officeDocument/2006/relationships/image" Target="../media/image314.emf"/><Relationship Id="rId377" Type="http://schemas.openxmlformats.org/officeDocument/2006/relationships/customXml" Target="../ink/ink159.xml"/><Relationship Id="rId398" Type="http://schemas.openxmlformats.org/officeDocument/2006/relationships/image" Target="../media/image335.emf"/><Relationship Id="rId216" Type="http://schemas.openxmlformats.org/officeDocument/2006/relationships/image" Target="../media/image244.emf"/><Relationship Id="rId237" Type="http://schemas.openxmlformats.org/officeDocument/2006/relationships/customXml" Target="../ink/ink89.xml"/><Relationship Id="rId402" Type="http://schemas.openxmlformats.org/officeDocument/2006/relationships/image" Target="../media/image337.emf"/><Relationship Id="rId258" Type="http://schemas.openxmlformats.org/officeDocument/2006/relationships/image" Target="../media/image265.emf"/><Relationship Id="rId279" Type="http://schemas.openxmlformats.org/officeDocument/2006/relationships/customXml" Target="../ink/ink110.xml"/><Relationship Id="rId290" Type="http://schemas.openxmlformats.org/officeDocument/2006/relationships/image" Target="../media/image281.emf"/><Relationship Id="rId304" Type="http://schemas.openxmlformats.org/officeDocument/2006/relationships/image" Target="../media/image288.emf"/><Relationship Id="rId325" Type="http://schemas.openxmlformats.org/officeDocument/2006/relationships/customXml" Target="../ink/ink133.xml"/><Relationship Id="rId346" Type="http://schemas.openxmlformats.org/officeDocument/2006/relationships/image" Target="../media/image309.emf"/><Relationship Id="rId367" Type="http://schemas.openxmlformats.org/officeDocument/2006/relationships/customXml" Target="../ink/ink154.xml"/><Relationship Id="rId388" Type="http://schemas.openxmlformats.org/officeDocument/2006/relationships/image" Target="../media/image330.emf"/><Relationship Id="rId206" Type="http://schemas.openxmlformats.org/officeDocument/2006/relationships/image" Target="../media/image239.emf"/><Relationship Id="rId227" Type="http://schemas.openxmlformats.org/officeDocument/2006/relationships/customXml" Target="../ink/ink84.xml"/><Relationship Id="rId413" Type="http://schemas.openxmlformats.org/officeDocument/2006/relationships/customXml" Target="../ink/ink177.xml"/><Relationship Id="rId248" Type="http://schemas.openxmlformats.org/officeDocument/2006/relationships/image" Target="../media/image260.emf"/><Relationship Id="rId269" Type="http://schemas.openxmlformats.org/officeDocument/2006/relationships/customXml" Target="../ink/ink105.xml"/><Relationship Id="rId280" Type="http://schemas.openxmlformats.org/officeDocument/2006/relationships/image" Target="../media/image276.emf"/><Relationship Id="rId315" Type="http://schemas.openxmlformats.org/officeDocument/2006/relationships/customXml" Target="../ink/ink128.xml"/><Relationship Id="rId336" Type="http://schemas.openxmlformats.org/officeDocument/2006/relationships/image" Target="../media/image304.emf"/><Relationship Id="rId357" Type="http://schemas.openxmlformats.org/officeDocument/2006/relationships/customXml" Target="../ink/ink149.xml"/><Relationship Id="rId217" Type="http://schemas.openxmlformats.org/officeDocument/2006/relationships/customXml" Target="../ink/ink79.xml"/><Relationship Id="rId378" Type="http://schemas.openxmlformats.org/officeDocument/2006/relationships/image" Target="../media/image325.emf"/><Relationship Id="rId399" Type="http://schemas.openxmlformats.org/officeDocument/2006/relationships/customXml" Target="../ink/ink170.xml"/><Relationship Id="rId403" Type="http://schemas.openxmlformats.org/officeDocument/2006/relationships/customXml" Target="../ink/ink172.xml"/><Relationship Id="rId238" Type="http://schemas.openxmlformats.org/officeDocument/2006/relationships/image" Target="../media/image255.emf"/><Relationship Id="rId259" Type="http://schemas.openxmlformats.org/officeDocument/2006/relationships/customXml" Target="../ink/ink100.xml"/><Relationship Id="rId270" Type="http://schemas.openxmlformats.org/officeDocument/2006/relationships/image" Target="../media/image271.emf"/><Relationship Id="rId291" Type="http://schemas.openxmlformats.org/officeDocument/2006/relationships/customXml" Target="../ink/ink116.xml"/><Relationship Id="rId305" Type="http://schemas.openxmlformats.org/officeDocument/2006/relationships/customXml" Target="../ink/ink123.xml"/><Relationship Id="rId326" Type="http://schemas.openxmlformats.org/officeDocument/2006/relationships/image" Target="../media/image299.emf"/><Relationship Id="rId347" Type="http://schemas.openxmlformats.org/officeDocument/2006/relationships/customXml" Target="../ink/ink144.xml"/><Relationship Id="rId368" Type="http://schemas.openxmlformats.org/officeDocument/2006/relationships/image" Target="../media/image320.emf"/><Relationship Id="rId389" Type="http://schemas.openxmlformats.org/officeDocument/2006/relationships/customXml" Target="../ink/ink165.xml"/><Relationship Id="rId207" Type="http://schemas.openxmlformats.org/officeDocument/2006/relationships/customXml" Target="../ink/ink74.xml"/><Relationship Id="rId228" Type="http://schemas.openxmlformats.org/officeDocument/2006/relationships/image" Target="../media/image250.emf"/><Relationship Id="rId249" Type="http://schemas.openxmlformats.org/officeDocument/2006/relationships/customXml" Target="../ink/ink95.xml"/><Relationship Id="rId414" Type="http://schemas.openxmlformats.org/officeDocument/2006/relationships/image" Target="../media/image343.emf"/><Relationship Id="rId260" Type="http://schemas.openxmlformats.org/officeDocument/2006/relationships/image" Target="../media/image266.emf"/><Relationship Id="rId281" Type="http://schemas.openxmlformats.org/officeDocument/2006/relationships/customXml" Target="../ink/ink111.xml"/><Relationship Id="rId316" Type="http://schemas.openxmlformats.org/officeDocument/2006/relationships/image" Target="../media/image294.emf"/><Relationship Id="rId337" Type="http://schemas.openxmlformats.org/officeDocument/2006/relationships/customXml" Target="../ink/ink139.xml"/><Relationship Id="rId358" Type="http://schemas.openxmlformats.org/officeDocument/2006/relationships/image" Target="../media/image315.emf"/><Relationship Id="rId379" Type="http://schemas.openxmlformats.org/officeDocument/2006/relationships/customXml" Target="../ink/ink160.xml"/><Relationship Id="rId218" Type="http://schemas.openxmlformats.org/officeDocument/2006/relationships/image" Target="../media/image245.emf"/><Relationship Id="rId239" Type="http://schemas.openxmlformats.org/officeDocument/2006/relationships/customXml" Target="../ink/ink90.xml"/><Relationship Id="rId390" Type="http://schemas.openxmlformats.org/officeDocument/2006/relationships/image" Target="../media/image331.emf"/><Relationship Id="rId404" Type="http://schemas.openxmlformats.org/officeDocument/2006/relationships/image" Target="../media/image338.emf"/><Relationship Id="rId250" Type="http://schemas.openxmlformats.org/officeDocument/2006/relationships/image" Target="../media/image261.emf"/><Relationship Id="rId271" Type="http://schemas.openxmlformats.org/officeDocument/2006/relationships/customXml" Target="../ink/ink106.xml"/><Relationship Id="rId292" Type="http://schemas.openxmlformats.org/officeDocument/2006/relationships/image" Target="../media/image282.emf"/><Relationship Id="rId306" Type="http://schemas.openxmlformats.org/officeDocument/2006/relationships/image" Target="../media/image289.emf"/><Relationship Id="rId327" Type="http://schemas.openxmlformats.org/officeDocument/2006/relationships/customXml" Target="../ink/ink134.xml"/><Relationship Id="rId348" Type="http://schemas.openxmlformats.org/officeDocument/2006/relationships/image" Target="../media/image310.emf"/><Relationship Id="rId369" Type="http://schemas.openxmlformats.org/officeDocument/2006/relationships/customXml" Target="../ink/ink155.xml"/><Relationship Id="rId208" Type="http://schemas.openxmlformats.org/officeDocument/2006/relationships/image" Target="../media/image240.emf"/><Relationship Id="rId229" Type="http://schemas.openxmlformats.org/officeDocument/2006/relationships/customXml" Target="../ink/ink85.xml"/><Relationship Id="rId380" Type="http://schemas.openxmlformats.org/officeDocument/2006/relationships/image" Target="../media/image326.emf"/><Relationship Id="rId224" Type="http://schemas.openxmlformats.org/officeDocument/2006/relationships/image" Target="../media/image248.emf"/><Relationship Id="rId240" Type="http://schemas.openxmlformats.org/officeDocument/2006/relationships/image" Target="../media/image256.emf"/><Relationship Id="rId245" Type="http://schemas.openxmlformats.org/officeDocument/2006/relationships/customXml" Target="../ink/ink93.xml"/><Relationship Id="rId261" Type="http://schemas.openxmlformats.org/officeDocument/2006/relationships/customXml" Target="../ink/ink101.xml"/><Relationship Id="rId266" Type="http://schemas.openxmlformats.org/officeDocument/2006/relationships/image" Target="../media/image269.emf"/><Relationship Id="rId287" Type="http://schemas.openxmlformats.org/officeDocument/2006/relationships/customXml" Target="../ink/ink114.xml"/><Relationship Id="rId410" Type="http://schemas.openxmlformats.org/officeDocument/2006/relationships/image" Target="../media/image341.emf"/><Relationship Id="rId282" Type="http://schemas.openxmlformats.org/officeDocument/2006/relationships/image" Target="../media/image277.emf"/><Relationship Id="rId312" Type="http://schemas.openxmlformats.org/officeDocument/2006/relationships/image" Target="../media/image292.emf"/><Relationship Id="rId317" Type="http://schemas.openxmlformats.org/officeDocument/2006/relationships/customXml" Target="../ink/ink129.xml"/><Relationship Id="rId333" Type="http://schemas.openxmlformats.org/officeDocument/2006/relationships/customXml" Target="../ink/ink137.xml"/><Relationship Id="rId338" Type="http://schemas.openxmlformats.org/officeDocument/2006/relationships/image" Target="../media/image305.emf"/><Relationship Id="rId354" Type="http://schemas.openxmlformats.org/officeDocument/2006/relationships/image" Target="../media/image313.emf"/><Relationship Id="rId359" Type="http://schemas.openxmlformats.org/officeDocument/2006/relationships/customXml" Target="../ink/ink150.xml"/><Relationship Id="rId219" Type="http://schemas.openxmlformats.org/officeDocument/2006/relationships/customXml" Target="../ink/ink80.xml"/><Relationship Id="rId370" Type="http://schemas.openxmlformats.org/officeDocument/2006/relationships/image" Target="../media/image321.emf"/><Relationship Id="rId375" Type="http://schemas.openxmlformats.org/officeDocument/2006/relationships/customXml" Target="../ink/ink158.xml"/><Relationship Id="rId391" Type="http://schemas.openxmlformats.org/officeDocument/2006/relationships/customXml" Target="../ink/ink166.xml"/><Relationship Id="rId396" Type="http://schemas.openxmlformats.org/officeDocument/2006/relationships/image" Target="../media/image334.emf"/><Relationship Id="rId405" Type="http://schemas.openxmlformats.org/officeDocument/2006/relationships/customXml" Target="../ink/ink173.xml"/><Relationship Id="rId3" Type="http://schemas.openxmlformats.org/officeDocument/2006/relationships/customXml" Target="../ink/ink72.xml"/><Relationship Id="rId214" Type="http://schemas.openxmlformats.org/officeDocument/2006/relationships/image" Target="../media/image243.emf"/><Relationship Id="rId230" Type="http://schemas.openxmlformats.org/officeDocument/2006/relationships/image" Target="../media/image251.emf"/><Relationship Id="rId235" Type="http://schemas.openxmlformats.org/officeDocument/2006/relationships/customXml" Target="../ink/ink88.xml"/><Relationship Id="rId251" Type="http://schemas.openxmlformats.org/officeDocument/2006/relationships/customXml" Target="../ink/ink96.xml"/><Relationship Id="rId256" Type="http://schemas.openxmlformats.org/officeDocument/2006/relationships/image" Target="../media/image264.emf"/><Relationship Id="rId277" Type="http://schemas.openxmlformats.org/officeDocument/2006/relationships/customXml" Target="../ink/ink109.xml"/><Relationship Id="rId298" Type="http://schemas.openxmlformats.org/officeDocument/2006/relationships/image" Target="../media/image285.emf"/><Relationship Id="rId400" Type="http://schemas.openxmlformats.org/officeDocument/2006/relationships/image" Target="../media/image336.emf"/><Relationship Id="rId272" Type="http://schemas.openxmlformats.org/officeDocument/2006/relationships/image" Target="../media/image272.emf"/><Relationship Id="rId293" Type="http://schemas.openxmlformats.org/officeDocument/2006/relationships/customXml" Target="../ink/ink117.xml"/><Relationship Id="rId302" Type="http://schemas.openxmlformats.org/officeDocument/2006/relationships/image" Target="../media/image287.emf"/><Relationship Id="rId307" Type="http://schemas.openxmlformats.org/officeDocument/2006/relationships/customXml" Target="../ink/ink124.xml"/><Relationship Id="rId323" Type="http://schemas.openxmlformats.org/officeDocument/2006/relationships/customXml" Target="../ink/ink132.xml"/><Relationship Id="rId328" Type="http://schemas.openxmlformats.org/officeDocument/2006/relationships/image" Target="../media/image300.emf"/><Relationship Id="rId344" Type="http://schemas.openxmlformats.org/officeDocument/2006/relationships/image" Target="../media/image308.emf"/><Relationship Id="rId349" Type="http://schemas.openxmlformats.org/officeDocument/2006/relationships/customXml" Target="../ink/ink145.xml"/><Relationship Id="rId209" Type="http://schemas.openxmlformats.org/officeDocument/2006/relationships/customXml" Target="../ink/ink75.xml"/><Relationship Id="rId360" Type="http://schemas.openxmlformats.org/officeDocument/2006/relationships/image" Target="../media/image316.emf"/><Relationship Id="rId365" Type="http://schemas.openxmlformats.org/officeDocument/2006/relationships/customXml" Target="../ink/ink153.xml"/><Relationship Id="rId381" Type="http://schemas.openxmlformats.org/officeDocument/2006/relationships/customXml" Target="../ink/ink161.xml"/><Relationship Id="rId386" Type="http://schemas.openxmlformats.org/officeDocument/2006/relationships/image" Target="../media/image329.emf"/><Relationship Id="rId204" Type="http://schemas.openxmlformats.org/officeDocument/2006/relationships/image" Target="../media/image238.emf"/><Relationship Id="rId220" Type="http://schemas.openxmlformats.org/officeDocument/2006/relationships/image" Target="../media/image246.emf"/><Relationship Id="rId225" Type="http://schemas.openxmlformats.org/officeDocument/2006/relationships/customXml" Target="../ink/ink83.xml"/><Relationship Id="rId241" Type="http://schemas.openxmlformats.org/officeDocument/2006/relationships/customXml" Target="../ink/ink91.xml"/><Relationship Id="rId246" Type="http://schemas.openxmlformats.org/officeDocument/2006/relationships/image" Target="../media/image259.emf"/><Relationship Id="rId267" Type="http://schemas.openxmlformats.org/officeDocument/2006/relationships/customXml" Target="../ink/ink104.xml"/><Relationship Id="rId288" Type="http://schemas.openxmlformats.org/officeDocument/2006/relationships/image" Target="../media/image280.emf"/><Relationship Id="rId411" Type="http://schemas.openxmlformats.org/officeDocument/2006/relationships/customXml" Target="../ink/ink176.xml"/><Relationship Id="rId262" Type="http://schemas.openxmlformats.org/officeDocument/2006/relationships/image" Target="../media/image267.emf"/><Relationship Id="rId283" Type="http://schemas.openxmlformats.org/officeDocument/2006/relationships/customXml" Target="../ink/ink112.xml"/><Relationship Id="rId313" Type="http://schemas.openxmlformats.org/officeDocument/2006/relationships/customXml" Target="../ink/ink127.xml"/><Relationship Id="rId318" Type="http://schemas.openxmlformats.org/officeDocument/2006/relationships/image" Target="../media/image295.emf"/><Relationship Id="rId339" Type="http://schemas.openxmlformats.org/officeDocument/2006/relationships/customXml" Target="../ink/ink140.xml"/><Relationship Id="rId334" Type="http://schemas.openxmlformats.org/officeDocument/2006/relationships/image" Target="../media/image303.emf"/><Relationship Id="rId350" Type="http://schemas.openxmlformats.org/officeDocument/2006/relationships/image" Target="../media/image311.emf"/><Relationship Id="rId355" Type="http://schemas.openxmlformats.org/officeDocument/2006/relationships/customXml" Target="../ink/ink148.xml"/><Relationship Id="rId371" Type="http://schemas.openxmlformats.org/officeDocument/2006/relationships/customXml" Target="../ink/ink156.xml"/><Relationship Id="rId376" Type="http://schemas.openxmlformats.org/officeDocument/2006/relationships/image" Target="../media/image324.emf"/><Relationship Id="rId397" Type="http://schemas.openxmlformats.org/officeDocument/2006/relationships/customXml" Target="../ink/ink169.xml"/><Relationship Id="rId406" Type="http://schemas.openxmlformats.org/officeDocument/2006/relationships/image" Target="../media/image339.emf"/><Relationship Id="rId210" Type="http://schemas.openxmlformats.org/officeDocument/2006/relationships/image" Target="../media/image241.emf"/><Relationship Id="rId215" Type="http://schemas.openxmlformats.org/officeDocument/2006/relationships/customXml" Target="../ink/ink78.xml"/><Relationship Id="rId236" Type="http://schemas.openxmlformats.org/officeDocument/2006/relationships/image" Target="../media/image254.emf"/><Relationship Id="rId257" Type="http://schemas.openxmlformats.org/officeDocument/2006/relationships/customXml" Target="../ink/ink99.xml"/><Relationship Id="rId278" Type="http://schemas.openxmlformats.org/officeDocument/2006/relationships/image" Target="../media/image275.emf"/><Relationship Id="rId392" Type="http://schemas.openxmlformats.org/officeDocument/2006/relationships/image" Target="../media/image332.emf"/><Relationship Id="rId401" Type="http://schemas.openxmlformats.org/officeDocument/2006/relationships/customXml" Target="../ink/ink171.xml"/><Relationship Id="rId231" Type="http://schemas.openxmlformats.org/officeDocument/2006/relationships/customXml" Target="../ink/ink86.xml"/><Relationship Id="rId252" Type="http://schemas.openxmlformats.org/officeDocument/2006/relationships/image" Target="../media/image262.emf"/><Relationship Id="rId273" Type="http://schemas.openxmlformats.org/officeDocument/2006/relationships/customXml" Target="../ink/ink107.xml"/><Relationship Id="rId294" Type="http://schemas.openxmlformats.org/officeDocument/2006/relationships/image" Target="../media/image283.emf"/><Relationship Id="rId308" Type="http://schemas.openxmlformats.org/officeDocument/2006/relationships/image" Target="../media/image290.emf"/><Relationship Id="rId329" Type="http://schemas.openxmlformats.org/officeDocument/2006/relationships/customXml" Target="../ink/ink135.xml"/><Relationship Id="rId340" Type="http://schemas.openxmlformats.org/officeDocument/2006/relationships/image" Target="../media/image306.emf"/><Relationship Id="rId361" Type="http://schemas.openxmlformats.org/officeDocument/2006/relationships/customXml" Target="../ink/ink151.xml"/><Relationship Id="rId382" Type="http://schemas.openxmlformats.org/officeDocument/2006/relationships/image" Target="../media/image327.emf"/><Relationship Id="rId221" Type="http://schemas.openxmlformats.org/officeDocument/2006/relationships/customXml" Target="../ink/ink81.xml"/><Relationship Id="rId242" Type="http://schemas.openxmlformats.org/officeDocument/2006/relationships/image" Target="../media/image257.emf"/><Relationship Id="rId263" Type="http://schemas.openxmlformats.org/officeDocument/2006/relationships/customXml" Target="../ink/ink102.xml"/><Relationship Id="rId284" Type="http://schemas.openxmlformats.org/officeDocument/2006/relationships/image" Target="../media/image278.emf"/><Relationship Id="rId319" Type="http://schemas.openxmlformats.org/officeDocument/2006/relationships/customXml" Target="../ink/ink130.xml"/><Relationship Id="rId330" Type="http://schemas.openxmlformats.org/officeDocument/2006/relationships/image" Target="../media/image301.emf"/><Relationship Id="rId351" Type="http://schemas.openxmlformats.org/officeDocument/2006/relationships/customXml" Target="../ink/ink146.xml"/><Relationship Id="rId372" Type="http://schemas.openxmlformats.org/officeDocument/2006/relationships/image" Target="../media/image322.emf"/><Relationship Id="rId393" Type="http://schemas.openxmlformats.org/officeDocument/2006/relationships/customXml" Target="../ink/ink167.xml"/><Relationship Id="rId407" Type="http://schemas.openxmlformats.org/officeDocument/2006/relationships/customXml" Target="../ink/ink174.xml"/><Relationship Id="rId211" Type="http://schemas.openxmlformats.org/officeDocument/2006/relationships/customXml" Target="../ink/ink76.xml"/><Relationship Id="rId232" Type="http://schemas.openxmlformats.org/officeDocument/2006/relationships/image" Target="../media/image252.emf"/><Relationship Id="rId253" Type="http://schemas.openxmlformats.org/officeDocument/2006/relationships/customXml" Target="../ink/ink97.xml"/><Relationship Id="rId274" Type="http://schemas.openxmlformats.org/officeDocument/2006/relationships/image" Target="../media/image273.emf"/><Relationship Id="rId295" Type="http://schemas.openxmlformats.org/officeDocument/2006/relationships/customXml" Target="../ink/ink118.xml"/><Relationship Id="rId309" Type="http://schemas.openxmlformats.org/officeDocument/2006/relationships/customXml" Target="../ink/ink125.xml"/><Relationship Id="rId320" Type="http://schemas.openxmlformats.org/officeDocument/2006/relationships/image" Target="../media/image296.emf"/><Relationship Id="rId341" Type="http://schemas.openxmlformats.org/officeDocument/2006/relationships/customXml" Target="../ink/ink141.xml"/><Relationship Id="rId362" Type="http://schemas.openxmlformats.org/officeDocument/2006/relationships/image" Target="../media/image317.emf"/><Relationship Id="rId383" Type="http://schemas.openxmlformats.org/officeDocument/2006/relationships/customXml" Target="../ink/ink162.xml"/><Relationship Id="rId222" Type="http://schemas.openxmlformats.org/officeDocument/2006/relationships/image" Target="../media/image247.emf"/><Relationship Id="rId243" Type="http://schemas.openxmlformats.org/officeDocument/2006/relationships/customXml" Target="../ink/ink92.xml"/><Relationship Id="rId264" Type="http://schemas.openxmlformats.org/officeDocument/2006/relationships/image" Target="../media/image268.emf"/><Relationship Id="rId285" Type="http://schemas.openxmlformats.org/officeDocument/2006/relationships/customXml" Target="../ink/ink113.xml"/><Relationship Id="rId310" Type="http://schemas.openxmlformats.org/officeDocument/2006/relationships/image" Target="../media/image291.emf"/><Relationship Id="rId331" Type="http://schemas.openxmlformats.org/officeDocument/2006/relationships/customXml" Target="../ink/ink136.xml"/><Relationship Id="rId352" Type="http://schemas.openxmlformats.org/officeDocument/2006/relationships/image" Target="../media/image312.emf"/><Relationship Id="rId373" Type="http://schemas.openxmlformats.org/officeDocument/2006/relationships/customXml" Target="../ink/ink157.xml"/><Relationship Id="rId394" Type="http://schemas.openxmlformats.org/officeDocument/2006/relationships/image" Target="../media/image333.emf"/><Relationship Id="rId408" Type="http://schemas.openxmlformats.org/officeDocument/2006/relationships/image" Target="../media/image340.emf"/><Relationship Id="rId1" Type="http://schemas.openxmlformats.org/officeDocument/2006/relationships/slideLayout" Target="../slideLayouts/slideLayout68.xml"/><Relationship Id="rId212" Type="http://schemas.openxmlformats.org/officeDocument/2006/relationships/image" Target="../media/image242.emf"/><Relationship Id="rId233" Type="http://schemas.openxmlformats.org/officeDocument/2006/relationships/customXml" Target="../ink/ink87.xml"/><Relationship Id="rId254" Type="http://schemas.openxmlformats.org/officeDocument/2006/relationships/image" Target="../media/image263.emf"/><Relationship Id="rId275" Type="http://schemas.openxmlformats.org/officeDocument/2006/relationships/customXml" Target="../ink/ink108.xml"/><Relationship Id="rId296" Type="http://schemas.openxmlformats.org/officeDocument/2006/relationships/image" Target="../media/image284.emf"/><Relationship Id="rId300" Type="http://schemas.openxmlformats.org/officeDocument/2006/relationships/image" Target="../media/image286.emf"/><Relationship Id="rId321" Type="http://schemas.openxmlformats.org/officeDocument/2006/relationships/customXml" Target="../ink/ink131.xml"/><Relationship Id="rId342" Type="http://schemas.openxmlformats.org/officeDocument/2006/relationships/image" Target="../media/image307.emf"/><Relationship Id="rId363" Type="http://schemas.openxmlformats.org/officeDocument/2006/relationships/customXml" Target="../ink/ink152.xml"/><Relationship Id="rId384" Type="http://schemas.openxmlformats.org/officeDocument/2006/relationships/image" Target="../media/image328.emf"/><Relationship Id="rId223" Type="http://schemas.openxmlformats.org/officeDocument/2006/relationships/customXml" Target="../ink/ink82.xml"/><Relationship Id="rId244" Type="http://schemas.openxmlformats.org/officeDocument/2006/relationships/image" Target="../media/image258.emf"/><Relationship Id="rId265" Type="http://schemas.openxmlformats.org/officeDocument/2006/relationships/customXml" Target="../ink/ink103.xml"/><Relationship Id="rId286" Type="http://schemas.openxmlformats.org/officeDocument/2006/relationships/image" Target="../media/image279.emf"/><Relationship Id="rId311" Type="http://schemas.openxmlformats.org/officeDocument/2006/relationships/customXml" Target="../ink/ink126.xml"/><Relationship Id="rId332" Type="http://schemas.openxmlformats.org/officeDocument/2006/relationships/image" Target="../media/image302.emf"/><Relationship Id="rId353" Type="http://schemas.openxmlformats.org/officeDocument/2006/relationships/customXml" Target="../ink/ink147.xml"/><Relationship Id="rId374" Type="http://schemas.openxmlformats.org/officeDocument/2006/relationships/image" Target="../media/image323.emf"/><Relationship Id="rId395" Type="http://schemas.openxmlformats.org/officeDocument/2006/relationships/customXml" Target="../ink/ink168.xml"/><Relationship Id="rId409" Type="http://schemas.openxmlformats.org/officeDocument/2006/relationships/customXml" Target="../ink/ink175.xml"/><Relationship Id="rId213" Type="http://schemas.openxmlformats.org/officeDocument/2006/relationships/customXml" Target="../ink/ink77.xml"/><Relationship Id="rId234" Type="http://schemas.openxmlformats.org/officeDocument/2006/relationships/image" Target="../media/image253.emf"/><Relationship Id="rId2" Type="http://schemas.openxmlformats.org/officeDocument/2006/relationships/image" Target="../media/image65.emf"/><Relationship Id="rId255" Type="http://schemas.openxmlformats.org/officeDocument/2006/relationships/customXml" Target="../ink/ink98.xml"/><Relationship Id="rId276" Type="http://schemas.openxmlformats.org/officeDocument/2006/relationships/image" Target="../media/image274.emf"/><Relationship Id="rId297" Type="http://schemas.openxmlformats.org/officeDocument/2006/relationships/customXml" Target="../ink/ink119.xml"/><Relationship Id="rId301" Type="http://schemas.openxmlformats.org/officeDocument/2006/relationships/customXml" Target="../ink/ink121.xml"/><Relationship Id="rId322" Type="http://schemas.openxmlformats.org/officeDocument/2006/relationships/image" Target="../media/image297.emf"/><Relationship Id="rId343" Type="http://schemas.openxmlformats.org/officeDocument/2006/relationships/customXml" Target="../ink/ink142.xml"/><Relationship Id="rId364" Type="http://schemas.openxmlformats.org/officeDocument/2006/relationships/image" Target="../media/image318.emf"/><Relationship Id="rId385" Type="http://schemas.openxmlformats.org/officeDocument/2006/relationships/customXml" Target="../ink/ink163.xml"/></Relationships>
</file>

<file path=ppt/slides/_rels/slide9.xml.rels><?xml version="1.0" encoding="UTF-8" standalone="yes"?>
<Relationships xmlns="http://schemas.openxmlformats.org/package/2006/relationships"><Relationship Id="rId18" Type="http://schemas.openxmlformats.org/officeDocument/2006/relationships/image" Target="../media/image344.emf"/><Relationship Id="rId26" Type="http://schemas.openxmlformats.org/officeDocument/2006/relationships/image" Target="../media/image348.emf"/><Relationship Id="rId3" Type="http://schemas.openxmlformats.org/officeDocument/2006/relationships/image" Target="../media/image67.emf"/><Relationship Id="rId21" Type="http://schemas.openxmlformats.org/officeDocument/2006/relationships/customXml" Target="../ink/ink180.xml"/><Relationship Id="rId25" Type="http://schemas.openxmlformats.org/officeDocument/2006/relationships/customXml" Target="../ink/ink182.xml"/><Relationship Id="rId2" Type="http://schemas.openxmlformats.org/officeDocument/2006/relationships/image" Target="../media/image66.emf"/><Relationship Id="rId20" Type="http://schemas.openxmlformats.org/officeDocument/2006/relationships/image" Target="../media/image345.emf"/><Relationship Id="rId1" Type="http://schemas.openxmlformats.org/officeDocument/2006/relationships/slideLayout" Target="../slideLayouts/slideLayout68.xml"/><Relationship Id="rId24" Type="http://schemas.openxmlformats.org/officeDocument/2006/relationships/image" Target="../media/image347.emf"/><Relationship Id="rId5" Type="http://schemas.openxmlformats.org/officeDocument/2006/relationships/customXml" Target="../ink/ink178.xml"/><Relationship Id="rId23" Type="http://schemas.openxmlformats.org/officeDocument/2006/relationships/customXml" Target="../ink/ink181.xml"/><Relationship Id="rId28" Type="http://schemas.openxmlformats.org/officeDocument/2006/relationships/image" Target="../media/image349.emf"/><Relationship Id="rId19" Type="http://schemas.openxmlformats.org/officeDocument/2006/relationships/customXml" Target="../ink/ink179.xml"/><Relationship Id="rId4" Type="http://schemas.openxmlformats.org/officeDocument/2006/relationships/image" Target="../media/image68.emf"/><Relationship Id="rId22" Type="http://schemas.openxmlformats.org/officeDocument/2006/relationships/image" Target="../media/image346.emf"/><Relationship Id="rId27" Type="http://schemas.openxmlformats.org/officeDocument/2006/relationships/customXml" Target="../ink/ink18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églalap 10"/>
          <p:cNvSpPr/>
          <p:nvPr/>
        </p:nvSpPr>
        <p:spPr>
          <a:xfrm>
            <a:off x="0" y="0"/>
            <a:ext cx="9144000" cy="1524000"/>
          </a:xfrm>
          <a:prstGeom prst="rect">
            <a:avLst/>
          </a:prstGeom>
          <a:solidFill>
            <a:srgbClr val="740000">
              <a:alpha val="98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hu-HU" dirty="0"/>
          </a:p>
        </p:txBody>
      </p:sp>
      <p:sp>
        <p:nvSpPr>
          <p:cNvPr id="3" name="Alcím 2"/>
          <p:cNvSpPr>
            <a:spLocks noGrp="1"/>
          </p:cNvSpPr>
          <p:nvPr>
            <p:ph type="subTitle" idx="1"/>
          </p:nvPr>
        </p:nvSpPr>
        <p:spPr>
          <a:xfrm>
            <a:off x="3634431" y="5437460"/>
            <a:ext cx="4536504" cy="910952"/>
          </a:xfrm>
        </p:spPr>
        <p:txBody>
          <a:bodyPr/>
          <a:lstStyle/>
          <a:p>
            <a:pPr algn="l">
              <a:spcAft>
                <a:spcPts val="0"/>
              </a:spcAft>
              <a:buClrTx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hu-HU" sz="2000" dirty="0" smtClean="0">
                <a:latin typeface="Arial" charset="0"/>
              </a:rPr>
              <a:t>Előadó:	</a:t>
            </a:r>
          </a:p>
          <a:p>
            <a:pPr algn="l">
              <a:spcAft>
                <a:spcPts val="0"/>
              </a:spcAft>
              <a:buClrTx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hu-HU" sz="2000" dirty="0" smtClean="0">
                <a:latin typeface="Arial" charset="0"/>
              </a:rPr>
              <a:t>			Hullám Gábor</a:t>
            </a:r>
          </a:p>
          <a:p>
            <a:pPr algn="l">
              <a:spcAft>
                <a:spcPts val="0"/>
              </a:spcAft>
              <a:buClrTx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hu-HU" sz="2000" dirty="0" smtClean="0">
                <a:latin typeface="Arial" charset="0"/>
              </a:rPr>
              <a:t>	</a:t>
            </a:r>
            <a:endParaRPr lang="hu-HU" sz="1050" dirty="0" smtClean="0">
              <a:latin typeface="Arial" charset="0"/>
            </a:endParaRPr>
          </a:p>
          <a:p>
            <a:pPr algn="l">
              <a:spcAft>
                <a:spcPts val="0"/>
              </a:spcAft>
              <a:buClrTx/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endParaRPr lang="hu-HU" sz="2000" dirty="0" smtClean="0">
              <a:latin typeface="Arial" charset="0"/>
            </a:endParaRPr>
          </a:p>
          <a:p>
            <a:pPr algn="l"/>
            <a:endParaRPr lang="hu-HU" dirty="0">
              <a:solidFill>
                <a:schemeClr val="tx1"/>
              </a:solidFill>
              <a:latin typeface="Gill Sans MT" pitchFamily="34" charset="-18"/>
            </a:endParaRPr>
          </a:p>
        </p:txBody>
      </p:sp>
      <p:pic>
        <p:nvPicPr>
          <p:cNvPr id="43011" name="Picture 3" descr="D:\Myworks\2012_PGM\mit_logo.png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229600" y="6019800"/>
            <a:ext cx="685800" cy="657225"/>
          </a:xfrm>
          <a:prstGeom prst="rect">
            <a:avLst/>
          </a:prstGeom>
          <a:noFill/>
        </p:spPr>
      </p:pic>
      <p:sp>
        <p:nvSpPr>
          <p:cNvPr id="8" name="Szövegdoboz 7"/>
          <p:cNvSpPr txBox="1"/>
          <p:nvPr/>
        </p:nvSpPr>
        <p:spPr>
          <a:xfrm>
            <a:off x="1676400" y="381000"/>
            <a:ext cx="649453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-18"/>
              </a:rPr>
              <a:t>Budapest</a:t>
            </a:r>
            <a:r>
              <a:rPr lang="hu-HU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-18"/>
              </a:rPr>
              <a:t>i Műszaki és Gazdaságtudományi Egyetem</a:t>
            </a:r>
          </a:p>
          <a:p>
            <a:r>
              <a:rPr lang="hu-HU" sz="2400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Gill Sans MT" pitchFamily="34" charset="-18"/>
              </a:rPr>
              <a:t>Méréstechnika és Információs rendszerek Tanszék</a:t>
            </a:r>
            <a:endParaRPr lang="en-US" sz="2400" dirty="0"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Gill Sans MT" pitchFamily="34" charset="-18"/>
            </a:endParaRPr>
          </a:p>
        </p:txBody>
      </p:sp>
      <p:pic>
        <p:nvPicPr>
          <p:cNvPr id="43012" name="Picture 4" descr="D:\Myworks\2012_PGM\bme_cimer_ed.jpg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1" y="0"/>
            <a:ext cx="1455083" cy="1524000"/>
          </a:xfrm>
          <a:prstGeom prst="rect">
            <a:avLst/>
          </a:prstGeom>
          <a:noFill/>
        </p:spPr>
      </p:pic>
      <p:pic>
        <p:nvPicPr>
          <p:cNvPr id="43014" name="Picture 6" descr="D:\Myworks\2012_PGM\bme_logo_bordo_small.png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" y="6096000"/>
            <a:ext cx="2101049" cy="609600"/>
          </a:xfrm>
          <a:prstGeom prst="rect">
            <a:avLst/>
          </a:prstGeom>
          <a:noFill/>
        </p:spPr>
      </p:pic>
      <p:pic>
        <p:nvPicPr>
          <p:cNvPr id="9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251520" y="1772816"/>
            <a:ext cx="2315511" cy="2448272"/>
          </a:xfrm>
          <a:prstGeom prst="rect">
            <a:avLst/>
          </a:prstGeom>
          <a:noFill/>
          <a:ln w="9525">
            <a:noFill/>
            <a:round/>
            <a:headEnd/>
            <a:tailEnd/>
          </a:ln>
        </p:spPr>
      </p:pic>
      <p:sp>
        <p:nvSpPr>
          <p:cNvPr id="10" name="Cím 1"/>
          <p:cNvSpPr txBox="1">
            <a:spLocks/>
          </p:cNvSpPr>
          <p:nvPr/>
        </p:nvSpPr>
        <p:spPr>
          <a:xfrm>
            <a:off x="2771800" y="1556792"/>
            <a:ext cx="5486400" cy="1143000"/>
          </a:xfrm>
          <a:prstGeom prst="rect">
            <a:avLst/>
          </a:prstGeom>
        </p:spPr>
        <p:txBody>
          <a:bodyPr vert="horz" anchor="t" anchorCtr="0">
            <a:noAutofit/>
          </a:bodyPr>
          <a:lstStyle/>
          <a:p>
            <a:pPr algn="r">
              <a:spcBef>
                <a:spcPct val="0"/>
              </a:spcBef>
            </a:pPr>
            <a:r>
              <a:rPr kumimoji="0" 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r>
              <a:rPr kumimoji="0" lang="hu-H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> </a:t>
            </a:r>
            <a:r>
              <a:rPr lang="hu-HU" sz="2800" b="1" dirty="0" smtClean="0">
                <a:solidFill>
                  <a:srgbClr val="000000"/>
                </a:solidFill>
                <a:latin typeface="Arial" charset="0"/>
              </a:rPr>
              <a:t>Mesterséges Intelligencia - MI</a:t>
            </a:r>
            <a:endParaRPr lang="hu-HU" sz="2400" b="1" dirty="0" smtClean="0">
              <a:solidFill>
                <a:srgbClr val="000000"/>
              </a:solidFill>
              <a:latin typeface="Arial" charset="0"/>
            </a:endParaRPr>
          </a:p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  <a:t/>
            </a:r>
            <a:br>
              <a:rPr kumimoji="0" lang="hu-HU" sz="28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j-lt"/>
                <a:ea typeface="+mj-ea"/>
                <a:cs typeface="+mj-cs"/>
              </a:rPr>
            </a:br>
            <a:endParaRPr kumimoji="0" lang="hu-HU" sz="2600" b="1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Gill Sans MT" pitchFamily="34" charset="-18"/>
              <a:ea typeface="+mj-ea"/>
              <a:cs typeface="+mj-cs"/>
            </a:endParaRPr>
          </a:p>
        </p:txBody>
      </p:sp>
      <p:sp>
        <p:nvSpPr>
          <p:cNvPr id="14" name="Cím 13"/>
          <p:cNvSpPr>
            <a:spLocks noGrp="1"/>
          </p:cNvSpPr>
          <p:nvPr>
            <p:ph type="ctrTitle"/>
          </p:nvPr>
        </p:nvSpPr>
        <p:spPr>
          <a:xfrm>
            <a:off x="1676400" y="2948608"/>
            <a:ext cx="8136904" cy="1470025"/>
          </a:xfrm>
        </p:spPr>
        <p:txBody>
          <a:bodyPr/>
          <a:lstStyle/>
          <a:p>
            <a:pPr>
              <a:tabLst>
                <a:tab pos="0" algn="l"/>
                <a:tab pos="447675" algn="l"/>
                <a:tab pos="896938" algn="l"/>
                <a:tab pos="1346200" algn="l"/>
                <a:tab pos="1795463" algn="l"/>
                <a:tab pos="2244725" algn="l"/>
                <a:tab pos="2693988" algn="l"/>
                <a:tab pos="3143250" algn="l"/>
                <a:tab pos="3592513" algn="l"/>
                <a:tab pos="4041775" algn="l"/>
                <a:tab pos="4491038" algn="l"/>
                <a:tab pos="4940300" algn="l"/>
                <a:tab pos="5389563" algn="l"/>
                <a:tab pos="5838825" algn="l"/>
                <a:tab pos="6288088" algn="l"/>
                <a:tab pos="6737350" algn="l"/>
                <a:tab pos="7186613" algn="l"/>
                <a:tab pos="7635875" algn="l"/>
                <a:tab pos="8085138" algn="l"/>
                <a:tab pos="8534400" algn="l"/>
                <a:tab pos="8983663" algn="l"/>
              </a:tabLst>
            </a:pPr>
            <a:r>
              <a:rPr lang="hu-HU" sz="3600" dirty="0" smtClean="0">
                <a:latin typeface="Arial" charset="0"/>
              </a:rPr>
              <a:t>ZH-2 kérdések, feladatok</a:t>
            </a:r>
            <a:endParaRPr lang="en-US" sz="3600" dirty="0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7">
            <p14:nvContentPartPr>
              <p14:cNvPr id="13" name="Szabadkéz 12"/>
              <p14:cNvContentPartPr/>
              <p14:nvPr/>
            </p14:nvContentPartPr>
            <p14:xfrm>
              <a:off x="3489204" y="4221996"/>
              <a:ext cx="1719000" cy="510840"/>
            </p14:xfrm>
          </p:contentPart>
        </mc:Choice>
        <mc:Fallback>
          <p:pic>
            <p:nvPicPr>
              <p:cNvPr id="13" name="Szabadkéz 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3479844" y="4216236"/>
                <a:ext cx="1737360" cy="52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2" name="Szabadkéz 21"/>
              <p14:cNvContentPartPr/>
              <p14:nvPr/>
            </p14:nvContentPartPr>
            <p14:xfrm>
              <a:off x="3258444" y="3950556"/>
              <a:ext cx="2351880" cy="808920"/>
            </p14:xfrm>
          </p:contentPart>
        </mc:Choice>
        <mc:Fallback>
          <p:pic>
            <p:nvPicPr>
              <p:cNvPr id="22" name="Szabadkéz 2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248004" y="3940116"/>
                <a:ext cx="2372760" cy="8258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090511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5.</a:t>
            </a:r>
            <a:r>
              <a:rPr lang="hu-HU" sz="4000" dirty="0" smtClean="0"/>
              <a:t>Legjobb eljárás meghatározása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7086" y="1082015"/>
            <a:ext cx="4347000" cy="2205134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76882" y="1172549"/>
            <a:ext cx="4295250" cy="2114600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74773" y="3212976"/>
            <a:ext cx="3881250" cy="808333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16" name="Szabadkéz 115"/>
              <p14:cNvContentPartPr/>
              <p14:nvPr/>
            </p14:nvContentPartPr>
            <p14:xfrm>
              <a:off x="2278795" y="2064904"/>
              <a:ext cx="254880" cy="219960"/>
            </p14:xfrm>
          </p:contentPart>
        </mc:Choice>
        <mc:Fallback xmlns="">
          <p:pic>
            <p:nvPicPr>
              <p:cNvPr id="116" name="Szabadkéz 115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266555" y="2053744"/>
                <a:ext cx="280080" cy="24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6" name="Szabadkéz 165"/>
              <p14:cNvContentPartPr/>
              <p14:nvPr/>
            </p14:nvContentPartPr>
            <p14:xfrm>
              <a:off x="5894513" y="4812150"/>
              <a:ext cx="578642" cy="295474"/>
            </p14:xfrm>
          </p:contentPart>
        </mc:Choice>
        <mc:Fallback xmlns="">
          <p:pic>
            <p:nvPicPr>
              <p:cNvPr id="166" name="Szabadkéz 165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5886951" y="4807111"/>
                <a:ext cx="598806" cy="306991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67" name="Szabadkéz 166"/>
              <p14:cNvContentPartPr/>
              <p14:nvPr/>
            </p14:nvContentPartPr>
            <p14:xfrm>
              <a:off x="4437233" y="4869750"/>
              <a:ext cx="714722" cy="253714"/>
            </p14:xfrm>
          </p:contentPart>
        </mc:Choice>
        <mc:Fallback xmlns="">
          <p:pic>
            <p:nvPicPr>
              <p:cNvPr id="167" name="Szabadkéz 166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4427871" y="4860393"/>
                <a:ext cx="735246" cy="270628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75" name="Szabadkéz 174"/>
              <p14:cNvContentPartPr/>
              <p14:nvPr/>
            </p14:nvContentPartPr>
            <p14:xfrm>
              <a:off x="2229115" y="3992704"/>
              <a:ext cx="2867040" cy="535680"/>
            </p14:xfrm>
          </p:contentPart>
        </mc:Choice>
        <mc:Fallback xmlns="">
          <p:pic>
            <p:nvPicPr>
              <p:cNvPr id="175" name="Szabadkéz 174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2216515" y="3979384"/>
                <a:ext cx="2891880" cy="562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182" name="Szabadkéz 181"/>
              <p14:cNvContentPartPr/>
              <p14:nvPr/>
            </p14:nvContentPartPr>
            <p14:xfrm>
              <a:off x="6824515" y="3236344"/>
              <a:ext cx="223560" cy="271800"/>
            </p14:xfrm>
          </p:contentPart>
        </mc:Choice>
        <mc:Fallback xmlns="">
          <p:pic>
            <p:nvPicPr>
              <p:cNvPr id="182" name="Szabadkéz 181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6812635" y="3223384"/>
                <a:ext cx="245160" cy="299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187" name="Szabadkéz 186"/>
              <p14:cNvContentPartPr/>
              <p14:nvPr/>
            </p14:nvContentPartPr>
            <p14:xfrm>
              <a:off x="74515" y="2002264"/>
              <a:ext cx="6838200" cy="3529080"/>
            </p14:xfrm>
          </p:contentPart>
        </mc:Choice>
        <mc:Fallback xmlns="">
          <p:pic>
            <p:nvPicPr>
              <p:cNvPr id="187" name="Szabadkéz 186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63355" y="1990024"/>
                <a:ext cx="6861960" cy="355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22" name="Szabadkéz 221"/>
              <p14:cNvContentPartPr/>
              <p14:nvPr/>
            </p14:nvContentPartPr>
            <p14:xfrm>
              <a:off x="2861275" y="4942384"/>
              <a:ext cx="509760" cy="244440"/>
            </p14:xfrm>
          </p:contentPart>
        </mc:Choice>
        <mc:Fallback xmlns="">
          <p:pic>
            <p:nvPicPr>
              <p:cNvPr id="222" name="Szabadkéz 221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852275" y="4938064"/>
                <a:ext cx="529920" cy="252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247" name="Szabadkéz 246"/>
              <p14:cNvContentPartPr/>
              <p14:nvPr/>
            </p14:nvContentPartPr>
            <p14:xfrm>
              <a:off x="6430315" y="3506704"/>
              <a:ext cx="2347560" cy="1034280"/>
            </p14:xfrm>
          </p:contentPart>
        </mc:Choice>
        <mc:Fallback xmlns="">
          <p:pic>
            <p:nvPicPr>
              <p:cNvPr id="247" name="Szabadkéz 246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6416995" y="3502024"/>
                <a:ext cx="2372040" cy="10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248" name="Szabadkéz 247"/>
              <p14:cNvContentPartPr/>
              <p14:nvPr/>
            </p14:nvContentPartPr>
            <p14:xfrm>
              <a:off x="6194515" y="4481224"/>
              <a:ext cx="2093040" cy="892080"/>
            </p14:xfrm>
          </p:contentPart>
        </mc:Choice>
        <mc:Fallback xmlns="">
          <p:pic>
            <p:nvPicPr>
              <p:cNvPr id="248" name="Szabadkéz 247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185515" y="4470064"/>
                <a:ext cx="2116080" cy="911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261" name="Szabadkéz 260"/>
              <p14:cNvContentPartPr/>
              <p14:nvPr/>
            </p14:nvContentPartPr>
            <p14:xfrm>
              <a:off x="7946635" y="4724584"/>
              <a:ext cx="708480" cy="505080"/>
            </p14:xfrm>
          </p:contentPart>
        </mc:Choice>
        <mc:Fallback xmlns="">
          <p:pic>
            <p:nvPicPr>
              <p:cNvPr id="261" name="Szabadkéz 260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7932595" y="4718464"/>
                <a:ext cx="730800" cy="527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267" name="Szabadkéz 266"/>
              <p14:cNvContentPartPr/>
              <p14:nvPr/>
            </p14:nvContentPartPr>
            <p14:xfrm>
              <a:off x="2000875" y="4394104"/>
              <a:ext cx="604440" cy="258840"/>
            </p14:xfrm>
          </p:contentPart>
        </mc:Choice>
        <mc:Fallback xmlns="">
          <p:pic>
            <p:nvPicPr>
              <p:cNvPr id="267" name="Szabadkéz 266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988995" y="4385464"/>
                <a:ext cx="624960" cy="279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71" name="Szabadkéz 270"/>
              <p14:cNvContentPartPr/>
              <p14:nvPr/>
            </p14:nvContentPartPr>
            <p14:xfrm>
              <a:off x="2808355" y="4879744"/>
              <a:ext cx="399960" cy="57600"/>
            </p14:xfrm>
          </p:contentPart>
        </mc:Choice>
        <mc:Fallback xmlns="">
          <p:pic>
            <p:nvPicPr>
              <p:cNvPr id="271" name="Szabadkéz 270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798635" y="4871464"/>
                <a:ext cx="416160" cy="7668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02163669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6.</a:t>
            </a:r>
            <a:r>
              <a:rPr lang="hu-HU" sz="4000" dirty="0" smtClean="0"/>
              <a:t>Q-tanulás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6" name="Téglalap 5"/>
          <p:cNvSpPr/>
          <p:nvPr/>
        </p:nvSpPr>
        <p:spPr>
          <a:xfrm>
            <a:off x="138237" y="1124744"/>
            <a:ext cx="882625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Egy robot </a:t>
            </a:r>
            <a:r>
              <a:rPr lang="hu-HU" dirty="0" err="1">
                <a:solidFill>
                  <a:schemeClr val="tx1"/>
                </a:solidFill>
                <a:latin typeface="Arial" panose="020B0604020202020204" pitchFamily="34" charset="0"/>
              </a:rPr>
              <a:t>Q-tanulással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 tanulja az optimális eljárásmódot. A robot környezete 2 db S1 és S2 állapotból áll.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Mindegyik állapotban 2 db a1 és a2 cselekvést lehet alkalmazni. A tanulási tényező (bátorsági faktor) és a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leszámoltatási tényező egyformán 1/2. A robot 4 db példát dolgoz fel:</a:t>
            </a:r>
          </a:p>
          <a:p>
            <a:r>
              <a:rPr lang="pt-BR" dirty="0">
                <a:solidFill>
                  <a:schemeClr val="tx1"/>
                </a:solidFill>
                <a:latin typeface="Arial" panose="020B0604020202020204" pitchFamily="34" charset="0"/>
              </a:rPr>
              <a:t>I. (kiindulás = S1, cselekvés = a1, jutalom = 10, vége = S2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I. (kiindulás = S2, cselekvés = a2, jutalom = -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II. (kiindulás = S1, cselekvés = a2, jutalom = 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V. (kiindulás = S1, cselekvés = a1, jutalom = 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Frissítse fel futamonként a </a:t>
            </a:r>
            <a:r>
              <a:rPr lang="hu-HU" dirty="0" err="1">
                <a:solidFill>
                  <a:schemeClr val="tx1"/>
                </a:solidFill>
                <a:latin typeface="Arial" panose="020B0604020202020204" pitchFamily="34" charset="0"/>
              </a:rPr>
              <a:t>Q-érték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 táblázatát (a táblázat eredetileg 0-ra legyen inicializálva). Adja meg az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alkalmazott frissítési egyenletet!</a:t>
            </a:r>
            <a:endParaRPr lang="hu-HU" dirty="0">
              <a:solidFill>
                <a:schemeClr val="tx1"/>
              </a:solidFill>
            </a:endParaRPr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82" y="4694031"/>
            <a:ext cx="1423125" cy="1978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4" name="Szabadkéz 13"/>
              <p14:cNvContentPartPr/>
              <p14:nvPr/>
            </p14:nvContentPartPr>
            <p14:xfrm>
              <a:off x="2579633" y="1953984"/>
              <a:ext cx="113760" cy="133920"/>
            </p14:xfrm>
          </p:contentPart>
        </mc:Choice>
        <mc:Fallback xmlns="">
          <p:pic>
            <p:nvPicPr>
              <p:cNvPr id="14" name="Szabadkéz 13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2571713" y="1947504"/>
                <a:ext cx="133200" cy="15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15" name="Szabadkéz 14"/>
              <p14:cNvContentPartPr/>
              <p14:nvPr/>
            </p14:nvContentPartPr>
            <p14:xfrm>
              <a:off x="2952593" y="1971264"/>
              <a:ext cx="184680" cy="153720"/>
            </p14:xfrm>
          </p:contentPart>
        </mc:Choice>
        <mc:Fallback xmlns="">
          <p:pic>
            <p:nvPicPr>
              <p:cNvPr id="15" name="Szabadkéz 14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2941073" y="1961184"/>
                <a:ext cx="203760" cy="17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16" name="Szabadkéz 15"/>
              <p14:cNvContentPartPr/>
              <p14:nvPr/>
            </p14:nvContentPartPr>
            <p14:xfrm>
              <a:off x="2511953" y="2122104"/>
              <a:ext cx="1018080" cy="286560"/>
            </p14:xfrm>
          </p:contentPart>
        </mc:Choice>
        <mc:Fallback xmlns="">
          <p:pic>
            <p:nvPicPr>
              <p:cNvPr id="16" name="Szabadkéz 15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2507273" y="2110944"/>
                <a:ext cx="102924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17" name="Szabadkéz 16"/>
              <p14:cNvContentPartPr/>
              <p14:nvPr/>
            </p14:nvContentPartPr>
            <p14:xfrm>
              <a:off x="3704993" y="2058744"/>
              <a:ext cx="316080" cy="163800"/>
            </p14:xfrm>
          </p:contentPart>
        </mc:Choice>
        <mc:Fallback xmlns="">
          <p:pic>
            <p:nvPicPr>
              <p:cNvPr id="17" name="Szabadkéz 16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3695993" y="2052984"/>
                <a:ext cx="33012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41" name="Szabadkéz 40"/>
              <p14:cNvContentPartPr/>
              <p14:nvPr/>
            </p14:nvContentPartPr>
            <p14:xfrm>
              <a:off x="1973753" y="2019144"/>
              <a:ext cx="559800" cy="80280"/>
            </p14:xfrm>
          </p:contentPart>
        </mc:Choice>
        <mc:Fallback xmlns="">
          <p:pic>
            <p:nvPicPr>
              <p:cNvPr id="41" name="Szabadkéz 40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965833" y="2011584"/>
                <a:ext cx="57528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42" name="Szabadkéz 41"/>
              <p14:cNvContentPartPr/>
              <p14:nvPr/>
            </p14:nvContentPartPr>
            <p14:xfrm>
              <a:off x="133793" y="2541144"/>
              <a:ext cx="28440" cy="884160"/>
            </p14:xfrm>
          </p:contentPart>
        </mc:Choice>
        <mc:Fallback xmlns="">
          <p:pic>
            <p:nvPicPr>
              <p:cNvPr id="42" name="Szabadkéz 41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21193" y="2531424"/>
                <a:ext cx="48960" cy="899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43" name="Szabadkéz 42"/>
              <p14:cNvContentPartPr/>
              <p14:nvPr/>
            </p14:nvContentPartPr>
            <p14:xfrm>
              <a:off x="205793" y="2662824"/>
              <a:ext cx="6120" cy="880200"/>
            </p14:xfrm>
          </p:contentPart>
        </mc:Choice>
        <mc:Fallback xmlns="">
          <p:pic>
            <p:nvPicPr>
              <p:cNvPr id="43" name="Szabadkéz 42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92833" y="2658504"/>
                <a:ext cx="29880" cy="89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53" name="Szabadkéz 52"/>
              <p14:cNvContentPartPr/>
              <p14:nvPr/>
            </p14:nvContentPartPr>
            <p14:xfrm>
              <a:off x="1516183" y="3958023"/>
              <a:ext cx="7391520" cy="1671480"/>
            </p14:xfrm>
          </p:contentPart>
        </mc:Choice>
        <mc:Fallback xmlns="">
          <p:pic>
            <p:nvPicPr>
              <p:cNvPr id="53" name="Szabadkéz 52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1503943" y="3948663"/>
                <a:ext cx="7418880" cy="1693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68" name="Szabadkéz 67"/>
              <p14:cNvContentPartPr/>
              <p14:nvPr/>
            </p14:nvContentPartPr>
            <p14:xfrm>
              <a:off x="7045423" y="4021023"/>
              <a:ext cx="0" cy="141480"/>
            </p14:xfrm>
          </p:contentPart>
        </mc:Choice>
        <mc:Fallback xmlns="">
          <p:pic>
            <p:nvPicPr>
              <p:cNvPr id="68" name="Szabadkéz 67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0" y="0"/>
                <a:ext cx="0" cy="14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133" name="Szabadkéz 132"/>
              <p14:cNvContentPartPr/>
              <p14:nvPr/>
            </p14:nvContentPartPr>
            <p14:xfrm>
              <a:off x="8078263" y="3172503"/>
              <a:ext cx="589320" cy="325440"/>
            </p14:xfrm>
          </p:contentPart>
        </mc:Choice>
        <mc:Fallback xmlns="">
          <p:pic>
            <p:nvPicPr>
              <p:cNvPr id="133" name="Szabadkéz 132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8062783" y="3158103"/>
                <a:ext cx="620280" cy="34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138" name="Szabadkéz 137"/>
              <p14:cNvContentPartPr/>
              <p14:nvPr/>
            </p14:nvContentPartPr>
            <p14:xfrm>
              <a:off x="8393263" y="3488223"/>
              <a:ext cx="293040" cy="755640"/>
            </p14:xfrm>
          </p:contentPart>
        </mc:Choice>
        <mc:Fallback xmlns="">
          <p:pic>
            <p:nvPicPr>
              <p:cNvPr id="138" name="Szabadkéz 137"/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8385343" y="3477783"/>
                <a:ext cx="316080" cy="78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">
            <p14:nvContentPartPr>
              <p14:cNvPr id="154" name="Szabadkéz 153"/>
              <p14:cNvContentPartPr/>
              <p14:nvPr/>
            </p14:nvContentPartPr>
            <p14:xfrm>
              <a:off x="738943" y="5163663"/>
              <a:ext cx="527040" cy="245160"/>
            </p14:xfrm>
          </p:contentPart>
        </mc:Choice>
        <mc:Fallback xmlns="">
          <p:pic>
            <p:nvPicPr>
              <p:cNvPr id="154" name="Szabadkéz 153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725263" y="5149983"/>
                <a:ext cx="54468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156" name="Szabadkéz 155"/>
              <p14:cNvContentPartPr/>
              <p14:nvPr/>
            </p14:nvContentPartPr>
            <p14:xfrm>
              <a:off x="1081663" y="5020023"/>
              <a:ext cx="1329480" cy="235800"/>
            </p14:xfrm>
          </p:contentPart>
        </mc:Choice>
        <mc:Fallback xmlns="">
          <p:pic>
            <p:nvPicPr>
              <p:cNvPr id="156" name="Szabadkéz 155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1070863" y="5009943"/>
                <a:ext cx="1345680" cy="255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">
            <p14:nvContentPartPr>
              <p14:cNvPr id="191" name="Szabadkéz 190"/>
              <p14:cNvContentPartPr/>
              <p14:nvPr/>
            </p14:nvContentPartPr>
            <p14:xfrm>
              <a:off x="1355263" y="5369943"/>
              <a:ext cx="276120" cy="137160"/>
            </p14:xfrm>
          </p:contentPart>
        </mc:Choice>
        <mc:Fallback xmlns="">
          <p:pic>
            <p:nvPicPr>
              <p:cNvPr id="191" name="Szabadkéz 190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341223" y="5356983"/>
                <a:ext cx="295560" cy="16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3">
            <p14:nvContentPartPr>
              <p14:cNvPr id="198" name="Szabadkéz 197"/>
              <p14:cNvContentPartPr/>
              <p14:nvPr/>
            </p14:nvContentPartPr>
            <p14:xfrm>
              <a:off x="7563103" y="4578663"/>
              <a:ext cx="1225800" cy="495720"/>
            </p14:xfrm>
          </p:contentPart>
        </mc:Choice>
        <mc:Fallback xmlns="">
          <p:pic>
            <p:nvPicPr>
              <p:cNvPr id="198" name="Szabadkéz 197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7547623" y="4564983"/>
                <a:ext cx="1251720" cy="517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5">
            <p14:nvContentPartPr>
              <p14:cNvPr id="230" name="Szabadkéz 229"/>
              <p14:cNvContentPartPr/>
              <p14:nvPr/>
            </p14:nvContentPartPr>
            <p14:xfrm>
              <a:off x="2759263" y="4783143"/>
              <a:ext cx="1275120" cy="261360"/>
            </p14:xfrm>
          </p:contentPart>
        </mc:Choice>
        <mc:Fallback xmlns="">
          <p:pic>
            <p:nvPicPr>
              <p:cNvPr id="230" name="Szabadkéz 229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743423" y="4774863"/>
                <a:ext cx="1305360" cy="2761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314456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6.</a:t>
            </a:r>
            <a:r>
              <a:rPr lang="hu-HU" sz="4000" dirty="0" smtClean="0"/>
              <a:t>Q-tanulás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6" name="Téglalap 5"/>
          <p:cNvSpPr/>
          <p:nvPr/>
        </p:nvSpPr>
        <p:spPr>
          <a:xfrm>
            <a:off x="138237" y="1124744"/>
            <a:ext cx="882625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Egy robot </a:t>
            </a:r>
            <a:r>
              <a:rPr lang="hu-HU" dirty="0" err="1">
                <a:solidFill>
                  <a:schemeClr val="tx1"/>
                </a:solidFill>
                <a:latin typeface="Arial" panose="020B0604020202020204" pitchFamily="34" charset="0"/>
              </a:rPr>
              <a:t>Q-tanulással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 tanulja az optimális eljárásmódot. A robot környezete 2 db S1 és S2 állapotból áll.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Mindegyik állapotban 2 db a1 és a2 cselekvést lehet alkalmazni. A tanulási tényező (bátorsági faktor) és a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leszámoltatási tényező egyformán 1/2. A robot 4 db példát dolgoz fel:</a:t>
            </a:r>
          </a:p>
          <a:p>
            <a:r>
              <a:rPr lang="pt-BR" dirty="0">
                <a:solidFill>
                  <a:schemeClr val="tx1"/>
                </a:solidFill>
                <a:latin typeface="Arial" panose="020B0604020202020204" pitchFamily="34" charset="0"/>
              </a:rPr>
              <a:t>I. (kiindulás = S1, cselekvés = a1, jutalom = 10, vége = S2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I. (kiindulás = S2, cselekvés = a2, jutalom = -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II. (kiindulás = S1, cselekvés = a2, jutalom = 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V. (kiindulás = S1, cselekvés = a1, jutalom = 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Frissítse fel futamonként a </a:t>
            </a:r>
            <a:r>
              <a:rPr lang="hu-HU" dirty="0" err="1">
                <a:solidFill>
                  <a:schemeClr val="tx1"/>
                </a:solidFill>
                <a:latin typeface="Arial" panose="020B0604020202020204" pitchFamily="34" charset="0"/>
              </a:rPr>
              <a:t>Q-érték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 táblázatát (a táblázat eredetileg 0-ra legyen inicializálva). Adja meg az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alkalmazott frissítési egyenletet!</a:t>
            </a:r>
            <a:endParaRPr lang="hu-HU" dirty="0">
              <a:solidFill>
                <a:schemeClr val="tx1"/>
              </a:solidFill>
            </a:endParaRPr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82" y="4694031"/>
            <a:ext cx="1423125" cy="1978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0" name="Szabadkéz 9"/>
              <p14:cNvContentPartPr/>
              <p14:nvPr/>
            </p14:nvContentPartPr>
            <p14:xfrm>
              <a:off x="791503" y="6032910"/>
              <a:ext cx="884160" cy="245160"/>
            </p14:xfrm>
          </p:contentPart>
        </mc:Choice>
        <mc:Fallback xmlns="">
          <p:pic>
            <p:nvPicPr>
              <p:cNvPr id="10" name="Szabadkéz 9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82143" y="6024270"/>
                <a:ext cx="901800" cy="26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22" name="Szabadkéz 21"/>
              <p14:cNvContentPartPr/>
              <p14:nvPr/>
            </p14:nvContentPartPr>
            <p14:xfrm>
              <a:off x="735343" y="4109430"/>
              <a:ext cx="8269920" cy="2559960"/>
            </p14:xfrm>
          </p:contentPart>
        </mc:Choice>
        <mc:Fallback xmlns="">
          <p:pic>
            <p:nvPicPr>
              <p:cNvPr id="22" name="Szabadkéz 21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732103" y="4098630"/>
                <a:ext cx="8282520" cy="258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55" name="Szabadkéz 54"/>
              <p14:cNvContentPartPr/>
              <p14:nvPr/>
            </p14:nvContentPartPr>
            <p14:xfrm>
              <a:off x="966463" y="5433510"/>
              <a:ext cx="271800" cy="230760"/>
            </p14:xfrm>
          </p:contentPart>
        </mc:Choice>
        <mc:Fallback xmlns="">
          <p:pic>
            <p:nvPicPr>
              <p:cNvPr id="55" name="Szabadkéz 5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951343" y="5419110"/>
                <a:ext cx="302760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34" name="Szabadkéz 133"/>
              <p14:cNvContentPartPr/>
              <p14:nvPr/>
            </p14:nvContentPartPr>
            <p14:xfrm>
              <a:off x="8496943" y="4561590"/>
              <a:ext cx="191160" cy="384120"/>
            </p14:xfrm>
          </p:contentPart>
        </mc:Choice>
        <mc:Fallback xmlns="">
          <p:pic>
            <p:nvPicPr>
              <p:cNvPr id="134" name="Szabadkéz 133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488663" y="4552590"/>
                <a:ext cx="209520" cy="409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155" name="Szabadkéz 154"/>
              <p14:cNvContentPartPr/>
              <p14:nvPr/>
            </p14:nvContentPartPr>
            <p14:xfrm>
              <a:off x="4417063" y="4712430"/>
              <a:ext cx="747000" cy="38880"/>
            </p14:xfrm>
          </p:contentPart>
        </mc:Choice>
        <mc:Fallback xmlns="">
          <p:pic>
            <p:nvPicPr>
              <p:cNvPr id="155" name="Szabadkéz 154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402303" y="4697670"/>
                <a:ext cx="771840" cy="6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61" name="Szabadkéz 160"/>
              <p14:cNvContentPartPr/>
              <p14:nvPr/>
            </p14:nvContentPartPr>
            <p14:xfrm>
              <a:off x="7017343" y="5621070"/>
              <a:ext cx="1448280" cy="352440"/>
            </p14:xfrm>
          </p:contentPart>
        </mc:Choice>
        <mc:Fallback xmlns="">
          <p:pic>
            <p:nvPicPr>
              <p:cNvPr id="161" name="Szabadkéz 160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7005823" y="5608830"/>
                <a:ext cx="1472040" cy="379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07" name="Szabadkéz 206"/>
              <p14:cNvContentPartPr/>
              <p14:nvPr/>
            </p14:nvContentPartPr>
            <p14:xfrm>
              <a:off x="1628143" y="5755710"/>
              <a:ext cx="370080" cy="327600"/>
            </p14:xfrm>
          </p:contentPart>
        </mc:Choice>
        <mc:Fallback xmlns="">
          <p:pic>
            <p:nvPicPr>
              <p:cNvPr id="207" name="Szabadkéz 206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613383" y="5741310"/>
                <a:ext cx="392400" cy="3549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933950407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6.</a:t>
            </a:r>
            <a:r>
              <a:rPr lang="hu-HU" sz="4000" dirty="0" smtClean="0"/>
              <a:t>Q-tanulás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6" name="Téglalap 5"/>
          <p:cNvSpPr/>
          <p:nvPr/>
        </p:nvSpPr>
        <p:spPr>
          <a:xfrm>
            <a:off x="138237" y="1124744"/>
            <a:ext cx="8826251" cy="34163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Egy robot </a:t>
            </a:r>
            <a:r>
              <a:rPr lang="hu-HU" dirty="0" err="1">
                <a:solidFill>
                  <a:schemeClr val="tx1"/>
                </a:solidFill>
                <a:latin typeface="Arial" panose="020B0604020202020204" pitchFamily="34" charset="0"/>
              </a:rPr>
              <a:t>Q-tanulással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 tanulja az optimális eljárásmódot. A robot környezete 2 db S1 és S2 állapotból áll.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Mindegyik állapotban 2 db a1 és a2 cselekvést lehet alkalmazni. A tanulási tényező (bátorsági faktor) és a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leszámoltatási tényező egyformán 1/2. A robot 4 db példát dolgoz fel:</a:t>
            </a:r>
          </a:p>
          <a:p>
            <a:r>
              <a:rPr lang="pt-BR" dirty="0">
                <a:solidFill>
                  <a:schemeClr val="tx1"/>
                </a:solidFill>
                <a:latin typeface="Arial" panose="020B0604020202020204" pitchFamily="34" charset="0"/>
              </a:rPr>
              <a:t>I. (kiindulás = S1, cselekvés = a1, jutalom = 10, vége = S2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I. (kiindulás = S2, cselekvés = a2, jutalom = -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II. (kiindulás = S1, cselekvés = a2, jutalom = 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IV. (kiindulás = S1, cselekvés = a1, jutalom = 10, vége = S1)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Frissítse fel futamonként a </a:t>
            </a:r>
            <a:r>
              <a:rPr lang="hu-HU" dirty="0" err="1">
                <a:solidFill>
                  <a:schemeClr val="tx1"/>
                </a:solidFill>
                <a:latin typeface="Arial" panose="020B0604020202020204" pitchFamily="34" charset="0"/>
              </a:rPr>
              <a:t>Q-érték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 táblázatát (a táblázat eredetileg 0-ra legyen inicializálva). Adja meg az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alkalmazott frissítési egyenletet!</a:t>
            </a:r>
            <a:endParaRPr lang="hu-HU" dirty="0">
              <a:solidFill>
                <a:schemeClr val="tx1"/>
              </a:solidFill>
            </a:endParaRPr>
          </a:p>
        </p:txBody>
      </p:sp>
      <p:pic>
        <p:nvPicPr>
          <p:cNvPr id="7" name="Kép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682" y="4694031"/>
            <a:ext cx="1423125" cy="19788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8" name="Szabadkéz 17"/>
              <p14:cNvContentPartPr/>
              <p14:nvPr/>
            </p14:nvContentPartPr>
            <p14:xfrm>
              <a:off x="730592" y="4351710"/>
              <a:ext cx="7407360" cy="2266920"/>
            </p14:xfrm>
          </p:contentPart>
        </mc:Choice>
        <mc:Fallback xmlns="">
          <p:pic>
            <p:nvPicPr>
              <p:cNvPr id="18" name="Szabadkéz 17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15832" y="4334430"/>
                <a:ext cx="7439760" cy="2298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52" name="Szabadkéz 51"/>
              <p14:cNvContentPartPr/>
              <p14:nvPr/>
            </p14:nvContentPartPr>
            <p14:xfrm>
              <a:off x="99512" y="3165510"/>
              <a:ext cx="168120" cy="159840"/>
            </p14:xfrm>
          </p:contentPart>
        </mc:Choice>
        <mc:Fallback xmlns="">
          <p:pic>
            <p:nvPicPr>
              <p:cNvPr id="52" name="Szabadkéz 5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85472" y="3155430"/>
                <a:ext cx="19584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81" name="Szabadkéz 180"/>
              <p14:cNvContentPartPr/>
              <p14:nvPr/>
            </p14:nvContentPartPr>
            <p14:xfrm>
              <a:off x="7658072" y="4562310"/>
              <a:ext cx="153000" cy="219960"/>
            </p14:xfrm>
          </p:contentPart>
        </mc:Choice>
        <mc:Fallback xmlns="">
          <p:pic>
            <p:nvPicPr>
              <p:cNvPr id="181" name="Szabadkéz 180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7645112" y="4545390"/>
                <a:ext cx="183600" cy="247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8" name="Szabadkéz 187"/>
              <p14:cNvContentPartPr/>
              <p14:nvPr/>
            </p14:nvContentPartPr>
            <p14:xfrm>
              <a:off x="6613712" y="5178990"/>
              <a:ext cx="1222560" cy="210960"/>
            </p14:xfrm>
          </p:contentPart>
        </mc:Choice>
        <mc:Fallback xmlns="">
          <p:pic>
            <p:nvPicPr>
              <p:cNvPr id="188" name="Szabadkéz 187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6599312" y="5171790"/>
                <a:ext cx="1253160" cy="235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194" name="Szabadkéz 193"/>
              <p14:cNvContentPartPr/>
              <p14:nvPr/>
            </p14:nvContentPartPr>
            <p14:xfrm>
              <a:off x="6729272" y="5615670"/>
              <a:ext cx="0" cy="1440"/>
            </p14:xfrm>
          </p:contentPart>
        </mc:Choice>
        <mc:Fallback xmlns="">
          <p:pic>
            <p:nvPicPr>
              <p:cNvPr id="194" name="Szabadkéz 193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0" y="0"/>
                <a:ext cx="0" cy="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19" name="Szabadkéz 218"/>
              <p14:cNvContentPartPr/>
              <p14:nvPr/>
            </p14:nvContentPartPr>
            <p14:xfrm>
              <a:off x="3894632" y="5394270"/>
              <a:ext cx="695880" cy="384120"/>
            </p14:xfrm>
          </p:contentPart>
        </mc:Choice>
        <mc:Fallback xmlns="">
          <p:pic>
            <p:nvPicPr>
              <p:cNvPr id="219" name="Szabadkéz 218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3887432" y="5387430"/>
                <a:ext cx="707760" cy="401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36" name="Szabadkéz 235"/>
              <p14:cNvContentPartPr/>
              <p14:nvPr/>
            </p14:nvContentPartPr>
            <p14:xfrm>
              <a:off x="5696432" y="5535750"/>
              <a:ext cx="425160" cy="188280"/>
            </p14:xfrm>
          </p:contentPart>
        </mc:Choice>
        <mc:Fallback xmlns="">
          <p:pic>
            <p:nvPicPr>
              <p:cNvPr id="236" name="Szabadkéz 235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5679872" y="5523150"/>
                <a:ext cx="45036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39" name="Szabadkéz 238"/>
              <p14:cNvContentPartPr/>
              <p14:nvPr/>
            </p14:nvContentPartPr>
            <p14:xfrm>
              <a:off x="966392" y="5433510"/>
              <a:ext cx="271871" cy="230760"/>
            </p14:xfrm>
          </p:contentPart>
        </mc:Choice>
        <mc:Fallback xmlns="">
          <p:pic>
            <p:nvPicPr>
              <p:cNvPr id="239" name="Szabadkéz 238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951268" y="5419110"/>
                <a:ext cx="302839" cy="26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5" name="Szabadkéz 4"/>
              <p14:cNvContentPartPr/>
              <p14:nvPr/>
            </p14:nvContentPartPr>
            <p14:xfrm>
              <a:off x="8854241" y="4706179"/>
              <a:ext cx="158400" cy="568080"/>
            </p14:xfrm>
          </p:contentPart>
        </mc:Choice>
        <mc:Fallback xmlns="">
          <p:pic>
            <p:nvPicPr>
              <p:cNvPr id="5" name="Szabadkéz 4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839121" y="4691059"/>
                <a:ext cx="188640" cy="598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8" name="Szabadkéz 7"/>
              <p14:cNvContentPartPr/>
              <p14:nvPr/>
            </p14:nvContentPartPr>
            <p14:xfrm>
              <a:off x="8254232" y="4842750"/>
              <a:ext cx="558360" cy="680400"/>
            </p14:xfrm>
          </p:contentPart>
        </mc:Choice>
        <mc:Fallback xmlns="">
          <p:pic>
            <p:nvPicPr>
              <p:cNvPr id="8" name="Szabadkéz 7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8238392" y="4831230"/>
                <a:ext cx="589680" cy="70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10" name="Szabadkéz 9"/>
              <p14:cNvContentPartPr/>
              <p14:nvPr/>
            </p14:nvContentPartPr>
            <p14:xfrm>
              <a:off x="2249072" y="4403910"/>
              <a:ext cx="2844000" cy="958320"/>
            </p14:xfrm>
          </p:contentPart>
        </mc:Choice>
        <mc:Fallback xmlns="">
          <p:pic>
            <p:nvPicPr>
              <p:cNvPr id="10" name="Szabadkéz 9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2234672" y="4393470"/>
                <a:ext cx="2868480" cy="976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33301626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Szabadkéz 7"/>
              <p14:cNvContentPartPr/>
              <p14:nvPr/>
            </p14:nvContentPartPr>
            <p14:xfrm>
              <a:off x="460232" y="2874270"/>
              <a:ext cx="8208249" cy="2528280"/>
            </p14:xfrm>
          </p:contentPart>
        </mc:Choice>
        <mc:Fallback xmlns="">
          <p:pic>
            <p:nvPicPr>
              <p:cNvPr id="8" name="Szabadkéz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44392" y="2859510"/>
                <a:ext cx="8239209" cy="255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9" name="Szabadkéz 108"/>
              <p14:cNvContentPartPr/>
              <p14:nvPr/>
            </p14:nvContentPartPr>
            <p14:xfrm>
              <a:off x="7027712" y="3317430"/>
              <a:ext cx="235800" cy="745920"/>
            </p14:xfrm>
          </p:contentPart>
        </mc:Choice>
        <mc:Fallback xmlns="">
          <p:pic>
            <p:nvPicPr>
              <p:cNvPr id="109" name="Szabadkéz 108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7014412" y="3304470"/>
                <a:ext cx="263837" cy="77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133" name="Szabadkéz 132"/>
              <p14:cNvContentPartPr/>
              <p14:nvPr/>
            </p14:nvContentPartPr>
            <p14:xfrm>
              <a:off x="2648672" y="4174950"/>
              <a:ext cx="747000" cy="262440"/>
            </p14:xfrm>
          </p:contentPart>
        </mc:Choice>
        <mc:Fallback xmlns="">
          <p:pic>
            <p:nvPicPr>
              <p:cNvPr id="133" name="Szabadkéz 132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2637512" y="4160190"/>
                <a:ext cx="766800" cy="29556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64380590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1.</a:t>
            </a:r>
            <a:r>
              <a:rPr lang="hu-HU" sz="4000" dirty="0" smtClean="0"/>
              <a:t>Döntési fák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r>
              <a:rPr lang="hu-HU" sz="2800" dirty="0"/>
              <a:t>Bináris osztályozásra akarunk használni egy döntési fát. Egyik csomópontjában kétféle teszt lehetősége merült fel: A1, illetve A2 attribútum tesztje. A tesztek eredménye a következő ábrán látható. Melyik eredményez nagyobb információnyereséget? (A csomópontok mellett jobboldalt, szögletes zárójelben látható két szám az adott csomóponthoz eljutó C1, illetve C2 osztályba tartozó minták száma.) Válaszát természetesen indokolja! 	</a:t>
            </a:r>
          </a:p>
          <a:p>
            <a:endParaRPr lang="en-US" sz="2800" dirty="0" smtClean="0"/>
          </a:p>
          <a:p>
            <a:endParaRPr lang="en-US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3656" y="5462384"/>
            <a:ext cx="7374376" cy="1254534"/>
          </a:xfrm>
          <a:prstGeom prst="rect">
            <a:avLst/>
          </a:prstGeom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1.</a:t>
            </a:r>
            <a:r>
              <a:rPr lang="hu-HU" sz="4000" dirty="0" smtClean="0"/>
              <a:t>Döntési fák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" y="1052737"/>
            <a:ext cx="8891934" cy="1758590"/>
          </a:xfrm>
          <a:prstGeom prst="rect">
            <a:avLst/>
          </a:prstGeom>
        </p:spPr>
      </p:pic>
      <p:graphicFrame>
        <p:nvGraphicFramePr>
          <p:cNvPr id="6" name="Objektum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065449"/>
              </p:ext>
            </p:extLst>
          </p:nvPr>
        </p:nvGraphicFramePr>
        <p:xfrm>
          <a:off x="611560" y="3043731"/>
          <a:ext cx="7113588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Equation" r:id="rId4" imgW="2882880" imgH="482400" progId="Equation.DSMT4">
                  <p:embed/>
                </p:oleObj>
              </mc:Choice>
              <mc:Fallback>
                <p:oleObj name="Equation" r:id="rId4" imgW="288288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43731"/>
                        <a:ext cx="7113588" cy="1192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ktum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5179837"/>
              </p:ext>
            </p:extLst>
          </p:nvPr>
        </p:nvGraphicFramePr>
        <p:xfrm>
          <a:off x="545787" y="4451968"/>
          <a:ext cx="7145338" cy="1128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Equation" r:id="rId6" imgW="2895480" imgH="457200" progId="Equation.DSMT4">
                  <p:embed/>
                </p:oleObj>
              </mc:Choice>
              <mc:Fallback>
                <p:oleObj name="Equation" r:id="rId6" imgW="28954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787" y="4451968"/>
                        <a:ext cx="7145338" cy="1128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8" name="Szabadkéz 7"/>
              <p14:cNvContentPartPr/>
              <p14:nvPr/>
            </p14:nvContentPartPr>
            <p14:xfrm>
              <a:off x="464233" y="3507209"/>
              <a:ext cx="17280" cy="244800"/>
            </p14:xfrm>
          </p:contentPart>
        </mc:Choice>
        <mc:Fallback xmlns="">
          <p:pic>
            <p:nvPicPr>
              <p:cNvPr id="8" name="Szabadkéz 7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457033" y="3502169"/>
                <a:ext cx="32760" cy="258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10" name="Szabadkéz 9"/>
              <p14:cNvContentPartPr/>
              <p14:nvPr/>
            </p14:nvContentPartPr>
            <p14:xfrm>
              <a:off x="6203353" y="5179049"/>
              <a:ext cx="279000" cy="169920"/>
            </p14:xfrm>
          </p:contentPart>
        </mc:Choice>
        <mc:Fallback xmlns="">
          <p:pic>
            <p:nvPicPr>
              <p:cNvPr id="10" name="Szabadkéz 9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6195433" y="5170769"/>
                <a:ext cx="295920" cy="184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312925847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1.</a:t>
            </a:r>
            <a:r>
              <a:rPr lang="hu-HU" sz="4000" dirty="0" smtClean="0"/>
              <a:t>Döntési fák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" y="1052737"/>
            <a:ext cx="8891934" cy="175859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" name="Szabadkéz 16"/>
              <p14:cNvContentPartPr/>
              <p14:nvPr/>
            </p14:nvContentPartPr>
            <p14:xfrm>
              <a:off x="145993" y="2677409"/>
              <a:ext cx="3882240" cy="2187360"/>
            </p14:xfrm>
          </p:contentPart>
        </mc:Choice>
        <mc:Fallback xmlns="">
          <p:pic>
            <p:nvPicPr>
              <p:cNvPr id="17" name="Szabadkéz 16"/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140233" y="2669849"/>
                <a:ext cx="3897720" cy="219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78" name="Szabadkéz 77"/>
              <p14:cNvContentPartPr/>
              <p14:nvPr/>
            </p14:nvContentPartPr>
            <p14:xfrm>
              <a:off x="4134793" y="2008169"/>
              <a:ext cx="92520" cy="2747880"/>
            </p14:xfrm>
          </p:contentPart>
        </mc:Choice>
        <mc:Fallback xmlns="">
          <p:pic>
            <p:nvPicPr>
              <p:cNvPr id="78" name="Szabadkéz 77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4123993" y="1999889"/>
                <a:ext cx="112680" cy="276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7">
            <p14:nvContentPartPr>
              <p14:cNvPr id="113" name="Szabadkéz 112"/>
              <p14:cNvContentPartPr/>
              <p14:nvPr/>
            </p14:nvContentPartPr>
            <p14:xfrm>
              <a:off x="2944993" y="1437929"/>
              <a:ext cx="1245960" cy="821160"/>
            </p14:xfrm>
          </p:contentPart>
        </mc:Choice>
        <mc:Fallback xmlns="">
          <p:pic>
            <p:nvPicPr>
              <p:cNvPr id="113" name="Szabadkéz 112"/>
              <p:cNvPicPr/>
              <p:nvPr/>
            </p:nvPicPr>
            <p:blipFill>
              <a:blip r:embed="rId8"/>
              <a:stretch>
                <a:fillRect/>
              </a:stretch>
            </p:blipFill>
            <p:spPr>
              <a:xfrm>
                <a:off x="2935633" y="1430729"/>
                <a:ext cx="1259640" cy="83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143" name="Szabadkéz 142"/>
              <p14:cNvContentPartPr/>
              <p14:nvPr/>
            </p14:nvContentPartPr>
            <p14:xfrm>
              <a:off x="2673193" y="2862449"/>
              <a:ext cx="1033200" cy="422640"/>
            </p14:xfrm>
          </p:contentPart>
        </mc:Choice>
        <mc:Fallback xmlns="">
          <p:pic>
            <p:nvPicPr>
              <p:cNvPr id="143" name="Szabadkéz 142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2664913" y="2857769"/>
                <a:ext cx="1046520" cy="434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145" name="Szabadkéz 144"/>
              <p14:cNvContentPartPr/>
              <p14:nvPr/>
            </p14:nvContentPartPr>
            <p14:xfrm>
              <a:off x="2798473" y="3457529"/>
              <a:ext cx="978120" cy="534960"/>
            </p14:xfrm>
          </p:contentPart>
        </mc:Choice>
        <mc:Fallback xmlns="">
          <p:pic>
            <p:nvPicPr>
              <p:cNvPr id="145" name="Szabadkéz 144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2790193" y="3452129"/>
                <a:ext cx="991800" cy="548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3">
            <p14:nvContentPartPr>
              <p14:cNvPr id="202" name="Szabadkéz 201"/>
              <p14:cNvContentPartPr/>
              <p14:nvPr/>
            </p14:nvContentPartPr>
            <p14:xfrm>
              <a:off x="4555633" y="3547889"/>
              <a:ext cx="3861720" cy="569160"/>
            </p14:xfrm>
          </p:contentPart>
        </mc:Choice>
        <mc:Fallback xmlns="">
          <p:pic>
            <p:nvPicPr>
              <p:cNvPr id="202" name="Szabadkéz 201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4547713" y="3541769"/>
                <a:ext cx="3880440" cy="58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253" name="Szabadkéz 252"/>
              <p14:cNvContentPartPr/>
              <p14:nvPr/>
            </p14:nvContentPartPr>
            <p14:xfrm>
              <a:off x="8158873" y="3546809"/>
              <a:ext cx="594000" cy="860760"/>
            </p14:xfrm>
          </p:contentPart>
        </mc:Choice>
        <mc:Fallback xmlns="">
          <p:pic>
            <p:nvPicPr>
              <p:cNvPr id="253" name="Szabadkéz 252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8147353" y="3538889"/>
                <a:ext cx="610200" cy="87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256" name="Szabadkéz 255"/>
              <p14:cNvContentPartPr/>
              <p14:nvPr/>
            </p14:nvContentPartPr>
            <p14:xfrm>
              <a:off x="6917233" y="2785049"/>
              <a:ext cx="1044720" cy="648360"/>
            </p14:xfrm>
          </p:contentPart>
        </mc:Choice>
        <mc:Fallback xmlns="">
          <p:pic>
            <p:nvPicPr>
              <p:cNvPr id="256" name="Szabadkéz 255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6907873" y="2780009"/>
                <a:ext cx="1059120" cy="66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60" name="Szabadkéz 259"/>
              <p14:cNvContentPartPr/>
              <p14:nvPr/>
            </p14:nvContentPartPr>
            <p14:xfrm>
              <a:off x="7434553" y="3557609"/>
              <a:ext cx="999000" cy="741960"/>
            </p14:xfrm>
          </p:contentPart>
        </mc:Choice>
        <mc:Fallback xmlns="">
          <p:pic>
            <p:nvPicPr>
              <p:cNvPr id="260" name="Szabadkéz 259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7425553" y="3552209"/>
                <a:ext cx="1013400" cy="756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290" name="Szabadkéz 289"/>
              <p14:cNvContentPartPr/>
              <p14:nvPr/>
            </p14:nvContentPartPr>
            <p14:xfrm>
              <a:off x="4384633" y="2748329"/>
              <a:ext cx="3769200" cy="514800"/>
            </p14:xfrm>
          </p:contentPart>
        </mc:Choice>
        <mc:Fallback xmlns="">
          <p:pic>
            <p:nvPicPr>
              <p:cNvPr id="290" name="Szabadkéz 289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375633" y="2740769"/>
                <a:ext cx="3789000" cy="53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05" name="Szabadkéz 304"/>
              <p14:cNvContentPartPr/>
              <p14:nvPr/>
            </p14:nvContentPartPr>
            <p14:xfrm>
              <a:off x="7520593" y="2893409"/>
              <a:ext cx="950400" cy="555120"/>
            </p14:xfrm>
          </p:contentPart>
        </mc:Choice>
        <mc:Fallback xmlns="">
          <p:pic>
            <p:nvPicPr>
              <p:cNvPr id="305" name="Szabadkéz 30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7512673" y="2884769"/>
                <a:ext cx="962280" cy="56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22" name="Szabadkéz 321"/>
              <p14:cNvContentPartPr/>
              <p14:nvPr/>
            </p14:nvContentPartPr>
            <p14:xfrm>
              <a:off x="1904233" y="1670849"/>
              <a:ext cx="794520" cy="39600"/>
            </p14:xfrm>
          </p:contentPart>
        </mc:Choice>
        <mc:Fallback xmlns="">
          <p:pic>
            <p:nvPicPr>
              <p:cNvPr id="322" name="Szabadkéz 321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1898833" y="1663289"/>
                <a:ext cx="803520" cy="51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25" name="Szabadkéz 324"/>
              <p14:cNvContentPartPr/>
              <p14:nvPr/>
            </p14:nvContentPartPr>
            <p14:xfrm>
              <a:off x="49873" y="4463729"/>
              <a:ext cx="135360" cy="226440"/>
            </p14:xfrm>
          </p:contentPart>
        </mc:Choice>
        <mc:Fallback xmlns="">
          <p:pic>
            <p:nvPicPr>
              <p:cNvPr id="325" name="Szabadkéz 324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39793" y="4453649"/>
                <a:ext cx="155880" cy="24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326" name="Szabadkéz 325"/>
              <p14:cNvContentPartPr/>
              <p14:nvPr/>
            </p14:nvContentPartPr>
            <p14:xfrm>
              <a:off x="268753" y="4583609"/>
              <a:ext cx="102240" cy="6840"/>
            </p14:xfrm>
          </p:contentPart>
        </mc:Choice>
        <mc:Fallback xmlns="">
          <p:pic>
            <p:nvPicPr>
              <p:cNvPr id="326" name="Szabadkéz 325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259033" y="4578929"/>
                <a:ext cx="12168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327" name="Szabadkéz 326"/>
              <p14:cNvContentPartPr/>
              <p14:nvPr/>
            </p14:nvContentPartPr>
            <p14:xfrm>
              <a:off x="470353" y="4331249"/>
              <a:ext cx="91080" cy="667440"/>
            </p14:xfrm>
          </p:contentPart>
        </mc:Choice>
        <mc:Fallback xmlns="">
          <p:pic>
            <p:nvPicPr>
              <p:cNvPr id="327" name="Szabadkéz 326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460273" y="4322249"/>
                <a:ext cx="106560" cy="681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328" name="Szabadkéz 327"/>
              <p14:cNvContentPartPr/>
              <p14:nvPr/>
            </p14:nvContentPartPr>
            <p14:xfrm>
              <a:off x="2713513" y="4280849"/>
              <a:ext cx="89640" cy="618840"/>
            </p14:xfrm>
          </p:contentPart>
        </mc:Choice>
        <mc:Fallback xmlns="">
          <p:pic>
            <p:nvPicPr>
              <p:cNvPr id="328" name="Szabadkéz 327"/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2704513" y="4271849"/>
                <a:ext cx="108720" cy="631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333" name="Szabadkéz 332"/>
              <p14:cNvContentPartPr/>
              <p14:nvPr/>
            </p14:nvContentPartPr>
            <p14:xfrm>
              <a:off x="448393" y="5161049"/>
              <a:ext cx="122400" cy="183960"/>
            </p14:xfrm>
          </p:contentPart>
        </mc:Choice>
        <mc:Fallback xmlns="">
          <p:pic>
            <p:nvPicPr>
              <p:cNvPr id="333" name="Szabadkéz 332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39393" y="5152409"/>
                <a:ext cx="136440" cy="200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334" name="Szabadkéz 333"/>
              <p14:cNvContentPartPr/>
              <p14:nvPr/>
            </p14:nvContentPartPr>
            <p14:xfrm>
              <a:off x="688873" y="5268329"/>
              <a:ext cx="180360" cy="7560"/>
            </p14:xfrm>
          </p:contentPart>
        </mc:Choice>
        <mc:Fallback xmlns="">
          <p:pic>
            <p:nvPicPr>
              <p:cNvPr id="334" name="Szabadkéz 333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679873" y="5259329"/>
                <a:ext cx="194040" cy="25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35" name="Szabadkéz 334"/>
              <p14:cNvContentPartPr/>
              <p14:nvPr/>
            </p14:nvContentPartPr>
            <p14:xfrm>
              <a:off x="1006753" y="5217929"/>
              <a:ext cx="126720" cy="107280"/>
            </p14:xfrm>
          </p:contentPart>
        </mc:Choice>
        <mc:Fallback xmlns="">
          <p:pic>
            <p:nvPicPr>
              <p:cNvPr id="335" name="Szabadkéz 334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997753" y="5209289"/>
                <a:ext cx="142200" cy="12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36" name="Szabadkéz 335"/>
              <p14:cNvContentPartPr/>
              <p14:nvPr/>
            </p14:nvContentPartPr>
            <p14:xfrm>
              <a:off x="1196113" y="5262569"/>
              <a:ext cx="37440" cy="110160"/>
            </p14:xfrm>
          </p:contentPart>
        </mc:Choice>
        <mc:Fallback xmlns="">
          <p:pic>
            <p:nvPicPr>
              <p:cNvPr id="336" name="Szabadkéz 335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189273" y="5257889"/>
                <a:ext cx="4932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37" name="Szabadkéz 336"/>
              <p14:cNvContentPartPr/>
              <p14:nvPr/>
            </p14:nvContentPartPr>
            <p14:xfrm>
              <a:off x="1330753" y="5121809"/>
              <a:ext cx="156600" cy="182520"/>
            </p14:xfrm>
          </p:contentPart>
        </mc:Choice>
        <mc:Fallback xmlns="">
          <p:pic>
            <p:nvPicPr>
              <p:cNvPr id="337" name="Szabadkéz 336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324993" y="5114249"/>
                <a:ext cx="171000" cy="200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38" name="Szabadkéz 337"/>
              <p14:cNvContentPartPr/>
              <p14:nvPr/>
            </p14:nvContentPartPr>
            <p14:xfrm>
              <a:off x="1576273" y="5179049"/>
              <a:ext cx="81360" cy="122040"/>
            </p14:xfrm>
          </p:contentPart>
        </mc:Choice>
        <mc:Fallback xmlns="">
          <p:pic>
            <p:nvPicPr>
              <p:cNvPr id="338" name="Szabadkéz 337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567273" y="5171129"/>
                <a:ext cx="9900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39" name="Szabadkéz 338"/>
              <p14:cNvContentPartPr/>
              <p14:nvPr/>
            </p14:nvContentPartPr>
            <p14:xfrm>
              <a:off x="1735033" y="5127209"/>
              <a:ext cx="95040" cy="160200"/>
            </p14:xfrm>
          </p:contentPart>
        </mc:Choice>
        <mc:Fallback xmlns="">
          <p:pic>
            <p:nvPicPr>
              <p:cNvPr id="339" name="Szabadkéz 338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1728553" y="5120009"/>
                <a:ext cx="107280" cy="173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48" name="Szabadkéz 347"/>
              <p14:cNvContentPartPr/>
              <p14:nvPr/>
            </p14:nvContentPartPr>
            <p14:xfrm>
              <a:off x="4252513" y="4278329"/>
              <a:ext cx="2336400" cy="1068120"/>
            </p14:xfrm>
          </p:contentPart>
        </mc:Choice>
        <mc:Fallback xmlns="">
          <p:pic>
            <p:nvPicPr>
              <p:cNvPr id="348" name="Szabadkéz 347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4242073" y="4270049"/>
                <a:ext cx="2357280" cy="10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1">
            <p14:nvContentPartPr>
              <p14:cNvPr id="349" name="Szabadkéz 348"/>
              <p14:cNvContentPartPr/>
              <p14:nvPr/>
            </p14:nvContentPartPr>
            <p14:xfrm>
              <a:off x="4117513" y="4477049"/>
              <a:ext cx="81720" cy="149760"/>
            </p14:xfrm>
          </p:contentPart>
        </mc:Choice>
        <mc:Fallback xmlns="">
          <p:pic>
            <p:nvPicPr>
              <p:cNvPr id="349" name="Szabadkéz 348"/>
              <p:cNvPicPr/>
              <p:nvPr/>
            </p:nvPicPr>
            <p:blipFill>
              <a:blip r:embed="rId52"/>
              <a:stretch>
                <a:fillRect/>
              </a:stretch>
            </p:blipFill>
            <p:spPr>
              <a:xfrm>
                <a:off x="4106713" y="4465889"/>
                <a:ext cx="10404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3">
            <p14:nvContentPartPr>
              <p14:cNvPr id="352" name="Szabadkéz 351"/>
              <p14:cNvContentPartPr/>
              <p14:nvPr/>
            </p14:nvContentPartPr>
            <p14:xfrm>
              <a:off x="5850193" y="4046129"/>
              <a:ext cx="874440" cy="877320"/>
            </p14:xfrm>
          </p:contentPart>
        </mc:Choice>
        <mc:Fallback xmlns="">
          <p:pic>
            <p:nvPicPr>
              <p:cNvPr id="352" name="Szabadkéz 351"/>
              <p:cNvPicPr/>
              <p:nvPr/>
            </p:nvPicPr>
            <p:blipFill>
              <a:blip r:embed="rId54"/>
              <a:stretch>
                <a:fillRect/>
              </a:stretch>
            </p:blipFill>
            <p:spPr>
              <a:xfrm>
                <a:off x="5837953" y="4034969"/>
                <a:ext cx="897840" cy="89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58" name="Szabadkéz 357"/>
              <p14:cNvContentPartPr/>
              <p14:nvPr/>
            </p14:nvContentPartPr>
            <p14:xfrm>
              <a:off x="4751473" y="5373809"/>
              <a:ext cx="1489320" cy="171360"/>
            </p14:xfrm>
          </p:contentPart>
        </mc:Choice>
        <mc:Fallback xmlns="">
          <p:pic>
            <p:nvPicPr>
              <p:cNvPr id="358" name="Szabadkéz 357"/>
              <p:cNvPicPr/>
              <p:nvPr/>
            </p:nvPicPr>
            <p:blipFill>
              <a:blip r:embed="rId58"/>
              <a:stretch>
                <a:fillRect/>
              </a:stretch>
            </p:blipFill>
            <p:spPr>
              <a:xfrm>
                <a:off x="4743553" y="5369849"/>
                <a:ext cx="1504440" cy="18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9">
            <p14:nvContentPartPr>
              <p14:cNvPr id="359" name="Szabadkéz 358"/>
              <p14:cNvContentPartPr/>
              <p14:nvPr/>
            </p14:nvContentPartPr>
            <p14:xfrm>
              <a:off x="4773793" y="5449409"/>
              <a:ext cx="1476720" cy="293400"/>
            </p14:xfrm>
          </p:contentPart>
        </mc:Choice>
        <mc:Fallback xmlns="">
          <p:pic>
            <p:nvPicPr>
              <p:cNvPr id="359" name="Szabadkéz 358"/>
              <p:cNvPicPr/>
              <p:nvPr/>
            </p:nvPicPr>
            <p:blipFill>
              <a:blip r:embed="rId60"/>
              <a:stretch>
                <a:fillRect/>
              </a:stretch>
            </p:blipFill>
            <p:spPr>
              <a:xfrm>
                <a:off x="4769113" y="5441489"/>
                <a:ext cx="1487520" cy="307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1">
            <p14:nvContentPartPr>
              <p14:cNvPr id="7" name="Szabadkéz 6"/>
              <p14:cNvContentPartPr/>
              <p14:nvPr/>
            </p14:nvContentPartPr>
            <p14:xfrm>
              <a:off x="1967484" y="4983036"/>
              <a:ext cx="2350080" cy="448920"/>
            </p14:xfrm>
          </p:contentPart>
        </mc:Choice>
        <mc:Fallback>
          <p:pic>
            <p:nvPicPr>
              <p:cNvPr id="7" name="Szabadkéz 6"/>
              <p:cNvPicPr/>
              <p:nvPr/>
            </p:nvPicPr>
            <p:blipFill>
              <a:blip r:embed="rId62"/>
              <a:stretch>
                <a:fillRect/>
              </a:stretch>
            </p:blipFill>
            <p:spPr>
              <a:xfrm>
                <a:off x="1959924" y="4972956"/>
                <a:ext cx="2367720" cy="46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3">
            <p14:nvContentPartPr>
              <p14:cNvPr id="14" name="Szabadkéz 13"/>
              <p14:cNvContentPartPr/>
              <p14:nvPr/>
            </p14:nvContentPartPr>
            <p14:xfrm>
              <a:off x="2286084" y="5369676"/>
              <a:ext cx="769320" cy="71640"/>
            </p14:xfrm>
          </p:contentPart>
        </mc:Choice>
        <mc:Fallback>
          <p:pic>
            <p:nvPicPr>
              <p:cNvPr id="14" name="Szabadkéz 13"/>
              <p:cNvPicPr/>
              <p:nvPr/>
            </p:nvPicPr>
            <p:blipFill>
              <a:blip r:embed="rId64"/>
              <a:stretch>
                <a:fillRect/>
              </a:stretch>
            </p:blipFill>
            <p:spPr>
              <a:xfrm>
                <a:off x="2282124" y="5363916"/>
                <a:ext cx="777600" cy="82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5">
            <p14:nvContentPartPr>
              <p14:cNvPr id="16" name="Szabadkéz 15"/>
              <p14:cNvContentPartPr/>
              <p14:nvPr/>
            </p14:nvContentPartPr>
            <p14:xfrm>
              <a:off x="2334324" y="5520876"/>
              <a:ext cx="791280" cy="28080"/>
            </p14:xfrm>
          </p:contentPart>
        </mc:Choice>
        <mc:Fallback>
          <p:pic>
            <p:nvPicPr>
              <p:cNvPr id="16" name="Szabadkéz 15"/>
              <p:cNvPicPr/>
              <p:nvPr/>
            </p:nvPicPr>
            <p:blipFill>
              <a:blip r:embed="rId66"/>
              <a:stretch>
                <a:fillRect/>
              </a:stretch>
            </p:blipFill>
            <p:spPr>
              <a:xfrm>
                <a:off x="2326764" y="5514396"/>
                <a:ext cx="80280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7">
            <p14:nvContentPartPr>
              <p14:cNvPr id="20" name="Szabadkéz 19"/>
              <p14:cNvContentPartPr/>
              <p14:nvPr/>
            </p14:nvContentPartPr>
            <p14:xfrm>
              <a:off x="6732444" y="5070876"/>
              <a:ext cx="1067040" cy="296640"/>
            </p14:xfrm>
          </p:contentPart>
        </mc:Choice>
        <mc:Fallback>
          <p:pic>
            <p:nvPicPr>
              <p:cNvPr id="20" name="Szabadkéz 19"/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6723444" y="5065116"/>
                <a:ext cx="1083240" cy="306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69">
            <p14:nvContentPartPr>
              <p14:cNvPr id="28" name="Szabadkéz 27"/>
              <p14:cNvContentPartPr/>
              <p14:nvPr/>
            </p14:nvContentPartPr>
            <p14:xfrm>
              <a:off x="6878244" y="5356356"/>
              <a:ext cx="664560" cy="63000"/>
            </p14:xfrm>
          </p:contentPart>
        </mc:Choice>
        <mc:Fallback>
          <p:pic>
            <p:nvPicPr>
              <p:cNvPr id="28" name="Szabadkéz 27"/>
              <p:cNvPicPr/>
              <p:nvPr/>
            </p:nvPicPr>
            <p:blipFill>
              <a:blip r:embed="rId70"/>
              <a:stretch>
                <a:fillRect/>
              </a:stretch>
            </p:blipFill>
            <p:spPr>
              <a:xfrm>
                <a:off x="6871404" y="5349156"/>
                <a:ext cx="676800" cy="78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71">
            <p14:nvContentPartPr>
              <p14:cNvPr id="29" name="Szabadkéz 28"/>
              <p14:cNvContentPartPr/>
              <p14:nvPr/>
            </p14:nvContentPartPr>
            <p14:xfrm>
              <a:off x="6546684" y="4875036"/>
              <a:ext cx="1464840" cy="781200"/>
            </p14:xfrm>
          </p:contentPart>
        </mc:Choice>
        <mc:Fallback>
          <p:pic>
            <p:nvPicPr>
              <p:cNvPr id="29" name="Szabadkéz 28"/>
              <p:cNvPicPr/>
              <p:nvPr/>
            </p:nvPicPr>
            <p:blipFill>
              <a:blip r:embed="rId72"/>
              <a:stretch>
                <a:fillRect/>
              </a:stretch>
            </p:blipFill>
            <p:spPr>
              <a:xfrm>
                <a:off x="6533724" y="4862436"/>
                <a:ext cx="1488960" cy="8053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27868804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2.</a:t>
            </a:r>
            <a:r>
              <a:rPr lang="hu-HU" sz="4000" dirty="0" smtClean="0"/>
              <a:t>Érzékenység és </a:t>
            </a:r>
            <a:r>
              <a:rPr lang="hu-HU" sz="4000" dirty="0" err="1" smtClean="0"/>
              <a:t>specificitás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4" name="Téglalap 3"/>
          <p:cNvSpPr/>
          <p:nvPr/>
        </p:nvSpPr>
        <p:spPr>
          <a:xfrm>
            <a:off x="395536" y="1556792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rgbClr val="000000"/>
                </a:solidFill>
                <a:latin typeface="Arial" panose="020B0604020202020204" pitchFamily="34" charset="0"/>
              </a:rPr>
              <a:t>Előzetes vizsgálatot végeztünk egy diagnosztikus eljárás érzékenységére (TPR) és </a:t>
            </a:r>
            <a:r>
              <a:rPr lang="hu-HU" dirty="0" err="1">
                <a:solidFill>
                  <a:srgbClr val="000000"/>
                </a:solidFill>
                <a:latin typeface="Arial" panose="020B0604020202020204" pitchFamily="34" charset="0"/>
              </a:rPr>
              <a:t>specificitására</a:t>
            </a:r>
            <a:r>
              <a:rPr lang="hu-HU" dirty="0">
                <a:solidFill>
                  <a:srgbClr val="000000"/>
                </a:solidFill>
                <a:latin typeface="Arial" panose="020B0604020202020204" pitchFamily="34" charset="0"/>
              </a:rPr>
              <a:t> (TNR). A megvizsgált 73.510 esetből 43.105 volt hibátlan, a többi hibás. Eljárásunkkal összesen 27.217 esetet észleltünk hibásnak, de közülük csak 25.980 volt ténylegesen az. Ezen előzetes vizsgálat eredménye alapján számolva várhatóan mekkora lesz az eljárásunk érzékenysége és </a:t>
            </a:r>
            <a:r>
              <a:rPr lang="hu-HU" dirty="0" err="1">
                <a:solidFill>
                  <a:srgbClr val="000000"/>
                </a:solidFill>
                <a:latin typeface="Arial" panose="020B0604020202020204" pitchFamily="34" charset="0"/>
              </a:rPr>
              <a:t>specificitása</a:t>
            </a:r>
            <a:r>
              <a:rPr lang="hu-HU" dirty="0">
                <a:solidFill>
                  <a:srgbClr val="000000"/>
                </a:solidFill>
                <a:latin typeface="Arial" panose="020B0604020202020204" pitchFamily="34" charset="0"/>
              </a:rPr>
              <a:t> 	</a:t>
            </a: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8" name="Szabadkéz 7"/>
              <p14:cNvContentPartPr/>
              <p14:nvPr/>
            </p14:nvContentPartPr>
            <p14:xfrm>
              <a:off x="569713" y="3057209"/>
              <a:ext cx="7561080" cy="884160"/>
            </p14:xfrm>
          </p:contentPart>
        </mc:Choice>
        <mc:Fallback xmlns="">
          <p:pic>
            <p:nvPicPr>
              <p:cNvPr id="8" name="Szabadkéz 7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60353" y="3046049"/>
                <a:ext cx="7583760" cy="90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22" name="Szabadkéz 21"/>
              <p14:cNvContentPartPr/>
              <p14:nvPr/>
            </p14:nvContentPartPr>
            <p14:xfrm>
              <a:off x="2579233" y="3294089"/>
              <a:ext cx="0" cy="1080"/>
            </p14:xfrm>
          </p:contentPart>
        </mc:Choice>
        <mc:Fallback xmlns="">
          <p:pic>
            <p:nvPicPr>
              <p:cNvPr id="22" name="Szabadkéz 21"/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0" y="0"/>
                <a:ext cx="0" cy="1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">
            <p14:nvContentPartPr>
              <p14:cNvPr id="44" name="Szabadkéz 43"/>
              <p14:cNvContentPartPr/>
              <p14:nvPr/>
            </p14:nvContentPartPr>
            <p14:xfrm>
              <a:off x="3545833" y="2426489"/>
              <a:ext cx="865080" cy="39600"/>
            </p14:xfrm>
          </p:contentPart>
        </mc:Choice>
        <mc:Fallback xmlns="">
          <p:pic>
            <p:nvPicPr>
              <p:cNvPr id="44" name="Szabadkéz 43"/>
              <p:cNvPicPr/>
              <p:nvPr/>
            </p:nvPicPr>
            <p:blipFill>
              <a:blip r:embed="rId7"/>
              <a:stretch>
                <a:fillRect/>
              </a:stretch>
            </p:blipFill>
            <p:spPr>
              <a:xfrm>
                <a:off x="3535033" y="2414969"/>
                <a:ext cx="883800" cy="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">
            <p14:nvContentPartPr>
              <p14:cNvPr id="76" name="Szabadkéz 75"/>
              <p14:cNvContentPartPr/>
              <p14:nvPr/>
            </p14:nvContentPartPr>
            <p14:xfrm>
              <a:off x="3702073" y="3799529"/>
              <a:ext cx="1675440" cy="102600"/>
            </p14:xfrm>
          </p:contentPart>
        </mc:Choice>
        <mc:Fallback xmlns="">
          <p:pic>
            <p:nvPicPr>
              <p:cNvPr id="76" name="Szabadkéz 75"/>
              <p:cNvPicPr/>
              <p:nvPr/>
            </p:nvPicPr>
            <p:blipFill>
              <a:blip r:embed="rId9"/>
              <a:stretch>
                <a:fillRect/>
              </a:stretch>
            </p:blipFill>
            <p:spPr>
              <a:xfrm>
                <a:off x="3694153" y="3789089"/>
                <a:ext cx="1689120" cy="118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">
            <p14:nvContentPartPr>
              <p14:cNvPr id="78" name="Szabadkéz 77"/>
              <p14:cNvContentPartPr/>
              <p14:nvPr/>
            </p14:nvContentPartPr>
            <p14:xfrm>
              <a:off x="543793" y="3572369"/>
              <a:ext cx="2345040" cy="99000"/>
            </p14:xfrm>
          </p:contentPart>
        </mc:Choice>
        <mc:Fallback xmlns="">
          <p:pic>
            <p:nvPicPr>
              <p:cNvPr id="78" name="Szabadkéz 77"/>
              <p:cNvPicPr/>
              <p:nvPr/>
            </p:nvPicPr>
            <p:blipFill>
              <a:blip r:embed="rId11"/>
              <a:stretch>
                <a:fillRect/>
              </a:stretch>
            </p:blipFill>
            <p:spPr>
              <a:xfrm>
                <a:off x="535873" y="3563009"/>
                <a:ext cx="2358360" cy="117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">
            <p14:nvContentPartPr>
              <p14:cNvPr id="89" name="Szabadkéz 88"/>
              <p14:cNvContentPartPr/>
              <p14:nvPr/>
            </p14:nvContentPartPr>
            <p14:xfrm>
              <a:off x="4411273" y="2965769"/>
              <a:ext cx="1298160" cy="38160"/>
            </p14:xfrm>
          </p:contentPart>
        </mc:Choice>
        <mc:Fallback xmlns="">
          <p:pic>
            <p:nvPicPr>
              <p:cNvPr id="89" name="Szabadkéz 88"/>
              <p:cNvPicPr/>
              <p:nvPr/>
            </p:nvPicPr>
            <p:blipFill>
              <a:blip r:embed="rId13"/>
              <a:stretch>
                <a:fillRect/>
              </a:stretch>
            </p:blipFill>
            <p:spPr>
              <a:xfrm>
                <a:off x="4404073" y="2957129"/>
                <a:ext cx="1311480" cy="54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4">
            <p14:nvContentPartPr>
              <p14:cNvPr id="91" name="Szabadkéz 90"/>
              <p14:cNvContentPartPr/>
              <p14:nvPr/>
            </p14:nvContentPartPr>
            <p14:xfrm>
              <a:off x="6099673" y="2955329"/>
              <a:ext cx="1356120" cy="46800"/>
            </p14:xfrm>
          </p:contentPart>
        </mc:Choice>
        <mc:Fallback xmlns="">
          <p:pic>
            <p:nvPicPr>
              <p:cNvPr id="91" name="Szabadkéz 90"/>
              <p:cNvPicPr/>
              <p:nvPr/>
            </p:nvPicPr>
            <p:blipFill>
              <a:blip r:embed="rId15"/>
              <a:stretch>
                <a:fillRect/>
              </a:stretch>
            </p:blipFill>
            <p:spPr>
              <a:xfrm>
                <a:off x="6091393" y="2945969"/>
                <a:ext cx="1370520" cy="66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">
            <p14:nvContentPartPr>
              <p14:cNvPr id="147" name="Szabadkéz 146"/>
              <p14:cNvContentPartPr/>
              <p14:nvPr/>
            </p14:nvContentPartPr>
            <p14:xfrm>
              <a:off x="653953" y="4247729"/>
              <a:ext cx="2390040" cy="712800"/>
            </p14:xfrm>
          </p:contentPart>
        </mc:Choice>
        <mc:Fallback xmlns="">
          <p:pic>
            <p:nvPicPr>
              <p:cNvPr id="147" name="Szabadkéz 146"/>
              <p:cNvPicPr/>
              <p:nvPr/>
            </p:nvPicPr>
            <p:blipFill>
              <a:blip r:embed="rId17"/>
              <a:stretch>
                <a:fillRect/>
              </a:stretch>
            </p:blipFill>
            <p:spPr>
              <a:xfrm>
                <a:off x="644953" y="4238369"/>
                <a:ext cx="2405160" cy="72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56" name="Szabadkéz 155"/>
              <p14:cNvContentPartPr/>
              <p14:nvPr/>
            </p14:nvContentPartPr>
            <p14:xfrm>
              <a:off x="3397873" y="4759289"/>
              <a:ext cx="911160" cy="34200"/>
            </p14:xfrm>
          </p:contentPart>
        </mc:Choice>
        <mc:Fallback xmlns="">
          <p:pic>
            <p:nvPicPr>
              <p:cNvPr id="156" name="Szabadkéz 155"/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3389953" y="4749929"/>
                <a:ext cx="925200" cy="4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">
            <p14:nvContentPartPr>
              <p14:cNvPr id="163" name="Szabadkéz 162"/>
              <p14:cNvContentPartPr/>
              <p14:nvPr/>
            </p14:nvContentPartPr>
            <p14:xfrm>
              <a:off x="2524873" y="4154489"/>
              <a:ext cx="456120" cy="279000"/>
            </p14:xfrm>
          </p:contentPart>
        </mc:Choice>
        <mc:Fallback xmlns="">
          <p:pic>
            <p:nvPicPr>
              <p:cNvPr id="163" name="Szabadkéz 162"/>
              <p:cNvPicPr/>
              <p:nvPr/>
            </p:nvPicPr>
            <p:blipFill>
              <a:blip r:embed="rId21"/>
              <a:stretch>
                <a:fillRect/>
              </a:stretch>
            </p:blipFill>
            <p:spPr>
              <a:xfrm>
                <a:off x="2516593" y="4145849"/>
                <a:ext cx="474840" cy="295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">
            <p14:nvContentPartPr>
              <p14:cNvPr id="174" name="Szabadkéz 173"/>
              <p14:cNvContentPartPr/>
              <p14:nvPr/>
            </p14:nvContentPartPr>
            <p14:xfrm>
              <a:off x="3809713" y="3862169"/>
              <a:ext cx="911160" cy="481680"/>
            </p14:xfrm>
          </p:contentPart>
        </mc:Choice>
        <mc:Fallback xmlns="">
          <p:pic>
            <p:nvPicPr>
              <p:cNvPr id="174" name="Szabadkéz 173"/>
              <p:cNvPicPr/>
              <p:nvPr/>
            </p:nvPicPr>
            <p:blipFill>
              <a:blip r:embed="rId23"/>
              <a:stretch>
                <a:fillRect/>
              </a:stretch>
            </p:blipFill>
            <p:spPr>
              <a:xfrm>
                <a:off x="3802153" y="3853529"/>
                <a:ext cx="927000" cy="49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">
            <p14:nvContentPartPr>
              <p14:cNvPr id="177" name="Szabadkéz 176"/>
              <p14:cNvContentPartPr/>
              <p14:nvPr/>
            </p14:nvContentPartPr>
            <p14:xfrm>
              <a:off x="2621713" y="4690529"/>
              <a:ext cx="273960" cy="235440"/>
            </p14:xfrm>
          </p:contentPart>
        </mc:Choice>
        <mc:Fallback xmlns="">
          <p:pic>
            <p:nvPicPr>
              <p:cNvPr id="177" name="Szabadkéz 176"/>
              <p:cNvPicPr/>
              <p:nvPr/>
            </p:nvPicPr>
            <p:blipFill>
              <a:blip r:embed="rId25"/>
              <a:stretch>
                <a:fillRect/>
              </a:stretch>
            </p:blipFill>
            <p:spPr>
              <a:xfrm>
                <a:off x="2613793" y="4682609"/>
                <a:ext cx="291960" cy="249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">
            <p14:nvContentPartPr>
              <p14:cNvPr id="205" name="Szabadkéz 204"/>
              <p14:cNvContentPartPr/>
              <p14:nvPr/>
            </p14:nvContentPartPr>
            <p14:xfrm>
              <a:off x="5018233" y="3862169"/>
              <a:ext cx="909000" cy="337320"/>
            </p14:xfrm>
          </p:contentPart>
        </mc:Choice>
        <mc:Fallback xmlns="">
          <p:pic>
            <p:nvPicPr>
              <p:cNvPr id="205" name="Szabadkéz 204"/>
              <p:cNvPicPr/>
              <p:nvPr/>
            </p:nvPicPr>
            <p:blipFill>
              <a:blip r:embed="rId27"/>
              <a:stretch>
                <a:fillRect/>
              </a:stretch>
            </p:blipFill>
            <p:spPr>
              <a:xfrm>
                <a:off x="5009953" y="3853889"/>
                <a:ext cx="925920" cy="357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">
            <p14:nvContentPartPr>
              <p14:cNvPr id="206" name="Szabadkéz 205"/>
              <p14:cNvContentPartPr/>
              <p14:nvPr/>
            </p14:nvContentPartPr>
            <p14:xfrm>
              <a:off x="3864793" y="3949649"/>
              <a:ext cx="801000" cy="207720"/>
            </p14:xfrm>
          </p:contentPart>
        </mc:Choice>
        <mc:Fallback xmlns="">
          <p:pic>
            <p:nvPicPr>
              <p:cNvPr id="206" name="Szabadkéz 205"/>
              <p:cNvPicPr/>
              <p:nvPr/>
            </p:nvPicPr>
            <p:blipFill>
              <a:blip r:embed="rId29"/>
              <a:stretch>
                <a:fillRect/>
              </a:stretch>
            </p:blipFill>
            <p:spPr>
              <a:xfrm>
                <a:off x="3857233" y="3940649"/>
                <a:ext cx="814320" cy="22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">
            <p14:nvContentPartPr>
              <p14:cNvPr id="207" name="Szabadkéz 206"/>
              <p14:cNvContentPartPr/>
              <p14:nvPr/>
            </p14:nvContentPartPr>
            <p14:xfrm>
              <a:off x="3952993" y="3438449"/>
              <a:ext cx="1428840" cy="318960"/>
            </p14:xfrm>
          </p:contentPart>
        </mc:Choice>
        <mc:Fallback xmlns="">
          <p:pic>
            <p:nvPicPr>
              <p:cNvPr id="207" name="Szabadkéz 206"/>
              <p:cNvPicPr/>
              <p:nvPr/>
            </p:nvPicPr>
            <p:blipFill>
              <a:blip r:embed="rId31"/>
              <a:stretch>
                <a:fillRect/>
              </a:stretch>
            </p:blipFill>
            <p:spPr>
              <a:xfrm>
                <a:off x="3940753" y="3426569"/>
                <a:ext cx="1455480" cy="34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">
            <p14:nvContentPartPr>
              <p14:cNvPr id="217" name="Szabadkéz 216"/>
              <p14:cNvContentPartPr/>
              <p14:nvPr/>
            </p14:nvContentPartPr>
            <p14:xfrm>
              <a:off x="6330793" y="3404249"/>
              <a:ext cx="2460960" cy="1049760"/>
            </p14:xfrm>
          </p:contentPart>
        </mc:Choice>
        <mc:Fallback xmlns="">
          <p:pic>
            <p:nvPicPr>
              <p:cNvPr id="217" name="Szabadkéz 216"/>
              <p:cNvPicPr/>
              <p:nvPr/>
            </p:nvPicPr>
            <p:blipFill>
              <a:blip r:embed="rId33"/>
              <a:stretch>
                <a:fillRect/>
              </a:stretch>
            </p:blipFill>
            <p:spPr>
              <a:xfrm>
                <a:off x="6322153" y="3393089"/>
                <a:ext cx="2479320" cy="1070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">
            <p14:nvContentPartPr>
              <p14:cNvPr id="218" name="Szabadkéz 217"/>
              <p14:cNvContentPartPr/>
              <p14:nvPr/>
            </p14:nvContentPartPr>
            <p14:xfrm>
              <a:off x="3395353" y="4429529"/>
              <a:ext cx="5533920" cy="691560"/>
            </p14:xfrm>
          </p:contentPart>
        </mc:Choice>
        <mc:Fallback xmlns="">
          <p:pic>
            <p:nvPicPr>
              <p:cNvPr id="218" name="Szabadkéz 217"/>
              <p:cNvPicPr/>
              <p:nvPr/>
            </p:nvPicPr>
            <p:blipFill>
              <a:blip r:embed="rId35"/>
              <a:stretch>
                <a:fillRect/>
              </a:stretch>
            </p:blipFill>
            <p:spPr>
              <a:xfrm>
                <a:off x="3385633" y="4423049"/>
                <a:ext cx="5550120" cy="7106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6123987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3.</a:t>
            </a:r>
            <a:r>
              <a:rPr lang="hu-HU" sz="4000" dirty="0" smtClean="0"/>
              <a:t>Döntési hálók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8" name="Téglalap 7"/>
          <p:cNvSpPr/>
          <p:nvPr/>
        </p:nvSpPr>
        <p:spPr>
          <a:xfrm>
            <a:off x="899592" y="1485047"/>
            <a:ext cx="65527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Egy feladatban A, B, C véletlen változókról tudhatunk valamit, ami a D döntésünket befolyásolni tudja.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Jelen esetben azt tudjuk, hogy B = 1! Hogyan döntsünk?</a:t>
            </a:r>
            <a:endParaRPr lang="hu-HU" dirty="0">
              <a:solidFill>
                <a:schemeClr val="tx1"/>
              </a:solidFill>
            </a:endParaRPr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8" y="2996952"/>
            <a:ext cx="5229709" cy="2999315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6" name="Szabadkéz 15"/>
              <p14:cNvContentPartPr/>
              <p14:nvPr/>
            </p14:nvContentPartPr>
            <p14:xfrm>
              <a:off x="163592" y="2972910"/>
              <a:ext cx="8476560" cy="3831840"/>
            </p14:xfrm>
          </p:contentPart>
        </mc:Choice>
        <mc:Fallback xmlns="">
          <p:pic>
            <p:nvPicPr>
              <p:cNvPr id="16" name="Szabadkéz 15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159632" y="2960670"/>
                <a:ext cx="8498520" cy="385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">
            <p14:nvContentPartPr>
              <p14:cNvPr id="64" name="Szabadkéz 63"/>
              <p14:cNvContentPartPr/>
              <p14:nvPr/>
            </p14:nvContentPartPr>
            <p14:xfrm>
              <a:off x="6593912" y="4344510"/>
              <a:ext cx="0" cy="0"/>
            </p14:xfrm>
          </p:contentPart>
        </mc:Choice>
        <mc:Fallback xmlns="">
          <p:pic>
            <p:nvPicPr>
              <p:cNvPr id="64" name="Szabadkéz 63"/>
              <p:cNvPicPr/>
              <p:nvPr/>
            </p:nvPicPr>
            <p:blipFill>
              <a:blip r:embed="rId14"/>
              <a:stretch>
                <a:fillRect/>
              </a:stretch>
            </p:blipFill>
            <p:spPr>
              <a:xfrm>
                <a:off x="0" y="0"/>
                <a:ext cx="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5">
            <p14:nvContentPartPr>
              <p14:cNvPr id="87" name="Szabadkéz 86"/>
              <p14:cNvContentPartPr/>
              <p14:nvPr/>
            </p14:nvContentPartPr>
            <p14:xfrm>
              <a:off x="6616232" y="4765710"/>
              <a:ext cx="9720" cy="0"/>
            </p14:xfrm>
          </p:contentPart>
        </mc:Choice>
        <mc:Fallback xmlns="">
          <p:pic>
            <p:nvPicPr>
              <p:cNvPr id="87" name="Szabadkéz 86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0" y="0"/>
                <a:ext cx="972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7">
            <p14:nvContentPartPr>
              <p14:cNvPr id="112" name="Szabadkéz 111"/>
              <p14:cNvContentPartPr/>
              <p14:nvPr/>
            </p14:nvContentPartPr>
            <p14:xfrm>
              <a:off x="7294832" y="4866510"/>
              <a:ext cx="1070640" cy="516240"/>
            </p14:xfrm>
          </p:contentPart>
        </mc:Choice>
        <mc:Fallback xmlns="">
          <p:pic>
            <p:nvPicPr>
              <p:cNvPr id="112" name="Szabadkéz 1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7279352" y="4850310"/>
                <a:ext cx="1095120" cy="547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161" name="Szabadkéz 160"/>
              <p14:cNvContentPartPr/>
              <p14:nvPr/>
            </p14:nvContentPartPr>
            <p14:xfrm>
              <a:off x="7667072" y="6599910"/>
              <a:ext cx="662760" cy="34560"/>
            </p14:xfrm>
          </p:contentPart>
        </mc:Choice>
        <mc:Fallback xmlns="">
          <p:pic>
            <p:nvPicPr>
              <p:cNvPr id="161" name="Szabadkéz 160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7653032" y="6585870"/>
                <a:ext cx="686520" cy="6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163" name="Szabadkéz 162"/>
              <p14:cNvContentPartPr/>
              <p14:nvPr/>
            </p14:nvContentPartPr>
            <p14:xfrm>
              <a:off x="2298752" y="5590830"/>
              <a:ext cx="1863000" cy="361440"/>
            </p14:xfrm>
          </p:contentPart>
        </mc:Choice>
        <mc:Fallback xmlns="">
          <p:pic>
            <p:nvPicPr>
              <p:cNvPr id="163" name="Szabadkéz 162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283632" y="5576430"/>
                <a:ext cx="1892520" cy="39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74" name="Szabadkéz 173"/>
              <p14:cNvContentPartPr/>
              <p14:nvPr/>
            </p14:nvContentPartPr>
            <p14:xfrm>
              <a:off x="1790432" y="5636550"/>
              <a:ext cx="509040" cy="288000"/>
            </p14:xfrm>
          </p:contentPart>
        </mc:Choice>
        <mc:Fallback xmlns="">
          <p:pic>
            <p:nvPicPr>
              <p:cNvPr id="174" name="Szabadkéz 173"/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777472" y="5621070"/>
                <a:ext cx="535320" cy="31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12" name="Szabadkéz 211"/>
              <p14:cNvContentPartPr/>
              <p14:nvPr/>
            </p14:nvContentPartPr>
            <p14:xfrm>
              <a:off x="108152" y="5905830"/>
              <a:ext cx="3859560" cy="450000"/>
            </p14:xfrm>
          </p:contentPart>
        </mc:Choice>
        <mc:Fallback xmlns="">
          <p:pic>
            <p:nvPicPr>
              <p:cNvPr id="212" name="Szabadkéz 211"/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93032" y="5890350"/>
                <a:ext cx="3892680" cy="483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48" name="Szabadkéz 247"/>
              <p14:cNvContentPartPr/>
              <p14:nvPr/>
            </p14:nvContentPartPr>
            <p14:xfrm>
              <a:off x="4878152" y="3991350"/>
              <a:ext cx="95400" cy="890280"/>
            </p14:xfrm>
          </p:contentPart>
        </mc:Choice>
        <mc:Fallback xmlns="">
          <p:pic>
            <p:nvPicPr>
              <p:cNvPr id="248" name="Szabadkéz 247"/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4867352" y="3986312"/>
                <a:ext cx="112680" cy="902155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7">
            <p14:nvContentPartPr>
              <p14:cNvPr id="9" name="Szabadkéz 8"/>
              <p14:cNvContentPartPr/>
              <p14:nvPr/>
            </p14:nvContentPartPr>
            <p14:xfrm>
              <a:off x="3605124" y="3294996"/>
              <a:ext cx="1325520" cy="473040"/>
            </p14:xfrm>
          </p:contentPart>
        </mc:Choice>
        <mc:Fallback>
          <p:pic>
            <p:nvPicPr>
              <p:cNvPr id="9" name="Szabadkéz 8"/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3594684" y="3288156"/>
                <a:ext cx="1343520" cy="489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39">
            <p14:nvContentPartPr>
              <p14:cNvPr id="23" name="Szabadkéz 22"/>
              <p14:cNvContentPartPr/>
              <p14:nvPr/>
            </p14:nvContentPartPr>
            <p14:xfrm>
              <a:off x="8508324" y="6425916"/>
              <a:ext cx="382680" cy="193320"/>
            </p14:xfrm>
          </p:contentPart>
        </mc:Choice>
        <mc:Fallback>
          <p:pic>
            <p:nvPicPr>
              <p:cNvPr id="23" name="Szabadkéz 22"/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8503644" y="6419076"/>
                <a:ext cx="393840" cy="20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1">
            <p14:nvContentPartPr>
              <p14:cNvPr id="37" name="Szabadkéz 36"/>
              <p14:cNvContentPartPr/>
              <p14:nvPr/>
            </p14:nvContentPartPr>
            <p14:xfrm>
              <a:off x="6399804" y="3601716"/>
              <a:ext cx="994680" cy="540720"/>
            </p14:xfrm>
          </p:contentPart>
        </mc:Choice>
        <mc:Fallback>
          <p:pic>
            <p:nvPicPr>
              <p:cNvPr id="37" name="Szabadkéz 36"/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6395484" y="3596316"/>
                <a:ext cx="1002240" cy="550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3">
            <p14:nvContentPartPr>
              <p14:cNvPr id="54" name="Szabadkéz 53"/>
              <p14:cNvContentPartPr/>
              <p14:nvPr/>
            </p14:nvContentPartPr>
            <p14:xfrm>
              <a:off x="8204124" y="3559956"/>
              <a:ext cx="253440" cy="495000"/>
            </p14:xfrm>
          </p:contentPart>
        </mc:Choice>
        <mc:Fallback>
          <p:pic>
            <p:nvPicPr>
              <p:cNvPr id="54" name="Szabadkéz 53"/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8201244" y="3557076"/>
                <a:ext cx="259200" cy="50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5">
            <p14:nvContentPartPr>
              <p14:cNvPr id="59" name="Szabadkéz 58"/>
              <p14:cNvContentPartPr/>
              <p14:nvPr/>
            </p14:nvContentPartPr>
            <p14:xfrm>
              <a:off x="7431204" y="4186356"/>
              <a:ext cx="12240" cy="0"/>
            </p14:xfrm>
          </p:contentPart>
        </mc:Choice>
        <mc:Fallback>
          <p:pic>
            <p:nvPicPr>
              <p:cNvPr id="59" name="Szabadkéz 58"/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0" y="0"/>
                <a:ext cx="12240" cy="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7">
            <p14:nvContentPartPr>
              <p14:cNvPr id="65" name="Szabadkéz 64"/>
              <p14:cNvContentPartPr/>
              <p14:nvPr/>
            </p14:nvContentPartPr>
            <p14:xfrm>
              <a:off x="7133484" y="4077276"/>
              <a:ext cx="1026360" cy="160920"/>
            </p14:xfrm>
          </p:contentPart>
        </mc:Choice>
        <mc:Fallback>
          <p:pic>
            <p:nvPicPr>
              <p:cNvPr id="65" name="Szabadkéz 64"/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7130244" y="4074036"/>
                <a:ext cx="1032840" cy="167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>
        <mc:Choice xmlns:p14="http://schemas.microsoft.com/office/powerpoint/2010/main" Requires="p14">
          <p:contentPart p14:bwMode="auto" r:id="rId49">
            <p14:nvContentPartPr>
              <p14:cNvPr id="84" name="Szabadkéz 83"/>
              <p14:cNvContentPartPr/>
              <p14:nvPr/>
            </p14:nvContentPartPr>
            <p14:xfrm>
              <a:off x="7856364" y="3964956"/>
              <a:ext cx="81000" cy="363960"/>
            </p14:xfrm>
          </p:contentPart>
        </mc:Choice>
        <mc:Fallback>
          <p:pic>
            <p:nvPicPr>
              <p:cNvPr id="84" name="Szabadkéz 83"/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7852764" y="3961356"/>
                <a:ext cx="88560" cy="3740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110465433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3.</a:t>
            </a:r>
            <a:r>
              <a:rPr lang="hu-HU" sz="4000" dirty="0" smtClean="0"/>
              <a:t>Döntési hálók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8" name="Téglalap 7"/>
          <p:cNvSpPr/>
          <p:nvPr/>
        </p:nvSpPr>
        <p:spPr>
          <a:xfrm>
            <a:off x="899592" y="1485047"/>
            <a:ext cx="65527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Egy feladatban A, B, C véletlen változókról tudhatunk valamit, ami a D döntésünket befolyásolni tudja.</a:t>
            </a:r>
          </a:p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Jelen esetben azt tudjuk, hogy B = 1! Hogyan döntsünk?</a:t>
            </a:r>
            <a:endParaRPr lang="hu-HU" dirty="0">
              <a:solidFill>
                <a:schemeClr val="tx1"/>
              </a:solidFill>
            </a:endParaRPr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9948" y="2996952"/>
            <a:ext cx="5229709" cy="299931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09969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4.</a:t>
            </a:r>
            <a:r>
              <a:rPr lang="hu-HU" sz="4000" dirty="0" smtClean="0"/>
              <a:t>Markov döntési folyamat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4" name="Téglalap 3"/>
          <p:cNvSpPr/>
          <p:nvPr/>
        </p:nvSpPr>
        <p:spPr>
          <a:xfrm>
            <a:off x="395536" y="1556792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</a:rPr>
              <a:t>Az alábbi ábrán egy egyszerű, 3 állapotból és 3 cselekvésből (fekete, szürke és pontozott) álló MDF</a:t>
            </a:r>
          </a:p>
          <a:p>
            <a:r>
              <a:rPr lang="hu-HU" dirty="0">
                <a:solidFill>
                  <a:schemeClr val="tx1"/>
                </a:solidFill>
              </a:rPr>
              <a:t>(</a:t>
            </a:r>
            <a:r>
              <a:rPr lang="hu-HU" dirty="0" err="1">
                <a:solidFill>
                  <a:schemeClr val="tx1"/>
                </a:solidFill>
              </a:rPr>
              <a:t>Markov</a:t>
            </a:r>
            <a:r>
              <a:rPr lang="hu-HU" dirty="0">
                <a:solidFill>
                  <a:schemeClr val="tx1"/>
                </a:solidFill>
              </a:rPr>
              <a:t> Döntési Folyamat) látható. A pillanatnyi jutalmak (r) az állapotokba be vannak írva, a leszámoltatási</a:t>
            </a:r>
          </a:p>
          <a:p>
            <a:r>
              <a:rPr lang="hu-HU" dirty="0">
                <a:solidFill>
                  <a:schemeClr val="tx1"/>
                </a:solidFill>
              </a:rPr>
              <a:t>tényező legyen 0.9. Írja fel és oldja meg a rendszer </a:t>
            </a:r>
            <a:r>
              <a:rPr lang="hu-HU" dirty="0" err="1" smtClean="0">
                <a:solidFill>
                  <a:schemeClr val="tx1"/>
                </a:solidFill>
              </a:rPr>
              <a:t>Bellman</a:t>
            </a:r>
            <a:r>
              <a:rPr lang="hu-HU" dirty="0" smtClean="0">
                <a:solidFill>
                  <a:schemeClr val="tx1"/>
                </a:solidFill>
              </a:rPr>
              <a:t> egyenletét!</a:t>
            </a:r>
            <a:endParaRPr lang="hu-HU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5" name="Kép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26122" y="3485185"/>
            <a:ext cx="3803625" cy="2153400"/>
          </a:xfrm>
          <a:prstGeom prst="rect">
            <a:avLst/>
          </a:prstGeom>
        </p:spPr>
      </p:pic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17" name="Szabadkéz 16"/>
              <p14:cNvContentPartPr/>
              <p14:nvPr/>
            </p14:nvContentPartPr>
            <p14:xfrm>
              <a:off x="3991183" y="2927388"/>
              <a:ext cx="4826880" cy="654480"/>
            </p14:xfrm>
          </p:contentPart>
        </mc:Choice>
        <mc:Fallback xmlns="">
          <p:pic>
            <p:nvPicPr>
              <p:cNvPr id="17" name="Szabadkéz 16"/>
              <p:cNvPicPr/>
              <p:nvPr/>
            </p:nvPicPr>
            <p:blipFill>
              <a:blip r:embed="rId204"/>
              <a:stretch>
                <a:fillRect/>
              </a:stretch>
            </p:blipFill>
            <p:spPr>
              <a:xfrm>
                <a:off x="3979303" y="2918388"/>
                <a:ext cx="4849200" cy="672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5">
            <p14:nvContentPartPr>
              <p14:cNvPr id="51" name="Szabadkéz 50"/>
              <p14:cNvContentPartPr/>
              <p14:nvPr/>
            </p14:nvContentPartPr>
            <p14:xfrm>
              <a:off x="7446463" y="3278748"/>
              <a:ext cx="647640" cy="146880"/>
            </p14:xfrm>
          </p:contentPart>
        </mc:Choice>
        <mc:Fallback xmlns="">
          <p:pic>
            <p:nvPicPr>
              <p:cNvPr id="51" name="Szabadkéz 50"/>
              <p:cNvPicPr/>
              <p:nvPr/>
            </p:nvPicPr>
            <p:blipFill>
              <a:blip r:embed="rId206"/>
              <a:stretch>
                <a:fillRect/>
              </a:stretch>
            </p:blipFill>
            <p:spPr>
              <a:xfrm>
                <a:off x="7437103" y="3269748"/>
                <a:ext cx="663840" cy="16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78" name="Szabadkéz 77"/>
              <p14:cNvContentPartPr/>
              <p14:nvPr/>
            </p14:nvContentPartPr>
            <p14:xfrm>
              <a:off x="4164343" y="3636228"/>
              <a:ext cx="3067200" cy="318240"/>
            </p14:xfrm>
          </p:contentPart>
        </mc:Choice>
        <mc:Fallback xmlns="">
          <p:pic>
            <p:nvPicPr>
              <p:cNvPr id="78" name="Szabadkéz 77"/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4154623" y="3625068"/>
                <a:ext cx="3083040" cy="33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09">
            <p14:nvContentPartPr>
              <p14:cNvPr id="79" name="Szabadkéz 78"/>
              <p14:cNvContentPartPr/>
              <p14:nvPr/>
            </p14:nvContentPartPr>
            <p14:xfrm>
              <a:off x="5167303" y="4281348"/>
              <a:ext cx="960480" cy="298800"/>
            </p14:xfrm>
          </p:contentPart>
        </mc:Choice>
        <mc:Fallback xmlns="">
          <p:pic>
            <p:nvPicPr>
              <p:cNvPr id="79" name="Szabadkéz 78"/>
              <p:cNvPicPr/>
              <p:nvPr/>
            </p:nvPicPr>
            <p:blipFill>
              <a:blip r:embed="rId210"/>
              <a:stretch>
                <a:fillRect/>
              </a:stretch>
            </p:blipFill>
            <p:spPr>
              <a:xfrm>
                <a:off x="5155063" y="4269468"/>
                <a:ext cx="980280" cy="315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1">
            <p14:nvContentPartPr>
              <p14:cNvPr id="80" name="Szabadkéz 79"/>
              <p14:cNvContentPartPr/>
              <p14:nvPr/>
            </p14:nvContentPartPr>
            <p14:xfrm>
              <a:off x="6305263" y="4374228"/>
              <a:ext cx="144000" cy="138960"/>
            </p14:xfrm>
          </p:contentPart>
        </mc:Choice>
        <mc:Fallback xmlns="">
          <p:pic>
            <p:nvPicPr>
              <p:cNvPr id="80" name="Szabadkéz 79"/>
              <p:cNvPicPr/>
              <p:nvPr/>
            </p:nvPicPr>
            <p:blipFill>
              <a:blip r:embed="rId212"/>
              <a:stretch>
                <a:fillRect/>
              </a:stretch>
            </p:blipFill>
            <p:spPr>
              <a:xfrm>
                <a:off x="6295543" y="4364868"/>
                <a:ext cx="16056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3">
            <p14:nvContentPartPr>
              <p14:cNvPr id="87" name="Szabadkéz 86"/>
              <p14:cNvContentPartPr/>
              <p14:nvPr/>
            </p14:nvContentPartPr>
            <p14:xfrm>
              <a:off x="6552943" y="4365588"/>
              <a:ext cx="86040" cy="137520"/>
            </p14:xfrm>
          </p:contentPart>
        </mc:Choice>
        <mc:Fallback xmlns="">
          <p:pic>
            <p:nvPicPr>
              <p:cNvPr id="87" name="Szabadkéz 86"/>
              <p:cNvPicPr/>
              <p:nvPr/>
            </p:nvPicPr>
            <p:blipFill>
              <a:blip r:embed="rId214"/>
              <a:stretch>
                <a:fillRect/>
              </a:stretch>
            </p:blipFill>
            <p:spPr>
              <a:xfrm>
                <a:off x="6546463" y="4357668"/>
                <a:ext cx="102240" cy="156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5">
            <p14:nvContentPartPr>
              <p14:cNvPr id="88" name="Szabadkéz 87"/>
              <p14:cNvContentPartPr/>
              <p14:nvPr/>
            </p14:nvContentPartPr>
            <p14:xfrm>
              <a:off x="6690823" y="4455228"/>
              <a:ext cx="72000" cy="69120"/>
            </p14:xfrm>
          </p:contentPart>
        </mc:Choice>
        <mc:Fallback xmlns="">
          <p:pic>
            <p:nvPicPr>
              <p:cNvPr id="88" name="Szabadkéz 87"/>
              <p:cNvPicPr/>
              <p:nvPr/>
            </p:nvPicPr>
            <p:blipFill>
              <a:blip r:embed="rId216"/>
              <a:stretch>
                <a:fillRect/>
              </a:stretch>
            </p:blipFill>
            <p:spPr>
              <a:xfrm>
                <a:off x="6680383" y="4448748"/>
                <a:ext cx="90360" cy="86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7">
            <p14:nvContentPartPr>
              <p14:cNvPr id="89" name="Szabadkéz 88"/>
              <p14:cNvContentPartPr/>
              <p14:nvPr/>
            </p14:nvContentPartPr>
            <p14:xfrm>
              <a:off x="6483463" y="4345788"/>
              <a:ext cx="53280" cy="210960"/>
            </p14:xfrm>
          </p:contentPart>
        </mc:Choice>
        <mc:Fallback xmlns="">
          <p:pic>
            <p:nvPicPr>
              <p:cNvPr id="89" name="Szabadkéz 88"/>
              <p:cNvPicPr/>
              <p:nvPr/>
            </p:nvPicPr>
            <p:blipFill>
              <a:blip r:embed="rId218"/>
              <a:stretch>
                <a:fillRect/>
              </a:stretch>
            </p:blipFill>
            <p:spPr>
              <a:xfrm>
                <a:off x="6475543" y="4340388"/>
                <a:ext cx="6660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9">
            <p14:nvContentPartPr>
              <p14:cNvPr id="90" name="Szabadkéz 89"/>
              <p14:cNvContentPartPr/>
              <p14:nvPr/>
            </p14:nvContentPartPr>
            <p14:xfrm>
              <a:off x="6799183" y="4377468"/>
              <a:ext cx="56520" cy="209160"/>
            </p14:xfrm>
          </p:contentPart>
        </mc:Choice>
        <mc:Fallback xmlns="">
          <p:pic>
            <p:nvPicPr>
              <p:cNvPr id="90" name="Szabadkéz 89"/>
              <p:cNvPicPr/>
              <p:nvPr/>
            </p:nvPicPr>
            <p:blipFill>
              <a:blip r:embed="rId220"/>
              <a:stretch>
                <a:fillRect/>
              </a:stretch>
            </p:blipFill>
            <p:spPr>
              <a:xfrm>
                <a:off x="6792703" y="4372428"/>
                <a:ext cx="72000" cy="22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1">
            <p14:nvContentPartPr>
              <p14:cNvPr id="91" name="Szabadkéz 90"/>
              <p14:cNvContentPartPr/>
              <p14:nvPr/>
            </p14:nvContentPartPr>
            <p14:xfrm>
              <a:off x="4331023" y="3758988"/>
              <a:ext cx="71280" cy="131040"/>
            </p14:xfrm>
          </p:contentPart>
        </mc:Choice>
        <mc:Fallback xmlns="">
          <p:pic>
            <p:nvPicPr>
              <p:cNvPr id="91" name="Szabadkéz 90"/>
              <p:cNvPicPr/>
              <p:nvPr/>
            </p:nvPicPr>
            <p:blipFill>
              <a:blip r:embed="rId222"/>
              <a:stretch>
                <a:fillRect/>
              </a:stretch>
            </p:blipFill>
            <p:spPr>
              <a:xfrm>
                <a:off x="4325623" y="3750708"/>
                <a:ext cx="82080" cy="14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3">
            <p14:nvContentPartPr>
              <p14:cNvPr id="92" name="Szabadkéz 91"/>
              <p14:cNvContentPartPr/>
              <p14:nvPr/>
            </p14:nvContentPartPr>
            <p14:xfrm>
              <a:off x="4306903" y="3774108"/>
              <a:ext cx="39240" cy="176760"/>
            </p14:xfrm>
          </p:contentPart>
        </mc:Choice>
        <mc:Fallback xmlns="">
          <p:pic>
            <p:nvPicPr>
              <p:cNvPr id="92" name="Szabadkéz 91"/>
              <p:cNvPicPr/>
              <p:nvPr/>
            </p:nvPicPr>
            <p:blipFill>
              <a:blip r:embed="rId224"/>
              <a:stretch>
                <a:fillRect/>
              </a:stretch>
            </p:blipFill>
            <p:spPr>
              <a:xfrm>
                <a:off x="4300783" y="3770148"/>
                <a:ext cx="49320" cy="184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5">
            <p14:nvContentPartPr>
              <p14:cNvPr id="93" name="Szabadkéz 92"/>
              <p14:cNvContentPartPr/>
              <p14:nvPr/>
            </p14:nvContentPartPr>
            <p14:xfrm>
              <a:off x="4491223" y="3735948"/>
              <a:ext cx="73080" cy="208800"/>
            </p14:xfrm>
          </p:contentPart>
        </mc:Choice>
        <mc:Fallback xmlns="">
          <p:pic>
            <p:nvPicPr>
              <p:cNvPr id="93" name="Szabadkéz 92"/>
              <p:cNvPicPr/>
              <p:nvPr/>
            </p:nvPicPr>
            <p:blipFill>
              <a:blip r:embed="rId226"/>
              <a:stretch>
                <a:fillRect/>
              </a:stretch>
            </p:blipFill>
            <p:spPr>
              <a:xfrm>
                <a:off x="4485103" y="3731988"/>
                <a:ext cx="87120" cy="218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7">
            <p14:nvContentPartPr>
              <p14:cNvPr id="94" name="Szabadkéz 93"/>
              <p14:cNvContentPartPr/>
              <p14:nvPr/>
            </p14:nvContentPartPr>
            <p14:xfrm>
              <a:off x="5323903" y="4682388"/>
              <a:ext cx="108720" cy="138240"/>
            </p14:xfrm>
          </p:contentPart>
        </mc:Choice>
        <mc:Fallback xmlns="">
          <p:pic>
            <p:nvPicPr>
              <p:cNvPr id="94" name="Szabadkéz 93"/>
              <p:cNvPicPr/>
              <p:nvPr/>
            </p:nvPicPr>
            <p:blipFill>
              <a:blip r:embed="rId228"/>
              <a:stretch>
                <a:fillRect/>
              </a:stretch>
            </p:blipFill>
            <p:spPr>
              <a:xfrm>
                <a:off x="5313463" y="4673028"/>
                <a:ext cx="126000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9">
            <p14:nvContentPartPr>
              <p14:cNvPr id="95" name="Szabadkéz 94"/>
              <p14:cNvContentPartPr/>
              <p14:nvPr/>
            </p14:nvContentPartPr>
            <p14:xfrm>
              <a:off x="5217703" y="4589868"/>
              <a:ext cx="347760" cy="331200"/>
            </p14:xfrm>
          </p:contentPart>
        </mc:Choice>
        <mc:Fallback xmlns="">
          <p:pic>
            <p:nvPicPr>
              <p:cNvPr id="95" name="Szabadkéz 94"/>
              <p:cNvPicPr/>
              <p:nvPr/>
            </p:nvPicPr>
            <p:blipFill>
              <a:blip r:embed="rId230"/>
              <a:stretch>
                <a:fillRect/>
              </a:stretch>
            </p:blipFill>
            <p:spPr>
              <a:xfrm>
                <a:off x="5208703" y="4583388"/>
                <a:ext cx="367200" cy="347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1">
            <p14:nvContentPartPr>
              <p14:cNvPr id="96" name="Szabadkéz 95"/>
              <p14:cNvContentPartPr/>
              <p14:nvPr/>
            </p14:nvContentPartPr>
            <p14:xfrm>
              <a:off x="5838343" y="4741428"/>
              <a:ext cx="140040" cy="150480"/>
            </p14:xfrm>
          </p:contentPart>
        </mc:Choice>
        <mc:Fallback xmlns="">
          <p:pic>
            <p:nvPicPr>
              <p:cNvPr id="96" name="Szabadkéz 95"/>
              <p:cNvPicPr/>
              <p:nvPr/>
            </p:nvPicPr>
            <p:blipFill>
              <a:blip r:embed="rId232"/>
              <a:stretch>
                <a:fillRect/>
              </a:stretch>
            </p:blipFill>
            <p:spPr>
              <a:xfrm>
                <a:off x="5827903" y="4730988"/>
                <a:ext cx="160920" cy="171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97" name="Szabadkéz 96"/>
              <p14:cNvContentPartPr/>
              <p14:nvPr/>
            </p14:nvContentPartPr>
            <p14:xfrm>
              <a:off x="6061903" y="4860228"/>
              <a:ext cx="10800" cy="86400"/>
            </p14:xfrm>
          </p:contentPart>
        </mc:Choice>
        <mc:Fallback xmlns="">
          <p:pic>
            <p:nvPicPr>
              <p:cNvPr id="97" name="Szabadkéz 96"/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6051463" y="4850508"/>
                <a:ext cx="27360" cy="10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5">
            <p14:nvContentPartPr>
              <p14:cNvPr id="98" name="Szabadkéz 97"/>
              <p14:cNvContentPartPr/>
              <p14:nvPr/>
            </p14:nvContentPartPr>
            <p14:xfrm>
              <a:off x="6110863" y="4797588"/>
              <a:ext cx="96120" cy="98280"/>
            </p14:xfrm>
          </p:contentPart>
        </mc:Choice>
        <mc:Fallback xmlns="">
          <p:pic>
            <p:nvPicPr>
              <p:cNvPr id="98" name="Szabadkéz 97"/>
              <p:cNvPicPr/>
              <p:nvPr/>
            </p:nvPicPr>
            <p:blipFill>
              <a:blip r:embed="rId236"/>
              <a:stretch>
                <a:fillRect/>
              </a:stretch>
            </p:blipFill>
            <p:spPr>
              <a:xfrm>
                <a:off x="6104383" y="4788588"/>
                <a:ext cx="113040" cy="118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7">
            <p14:nvContentPartPr>
              <p14:cNvPr id="99" name="Szabadkéz 98"/>
              <p14:cNvContentPartPr/>
              <p14:nvPr/>
            </p14:nvContentPartPr>
            <p14:xfrm>
              <a:off x="6150823" y="4743228"/>
              <a:ext cx="106560" cy="9360"/>
            </p14:xfrm>
          </p:contentPart>
        </mc:Choice>
        <mc:Fallback xmlns="">
          <p:pic>
            <p:nvPicPr>
              <p:cNvPr id="99" name="Szabadkéz 98"/>
              <p:cNvPicPr/>
              <p:nvPr/>
            </p:nvPicPr>
            <p:blipFill>
              <a:blip r:embed="rId238"/>
              <a:stretch>
                <a:fillRect/>
              </a:stretch>
            </p:blipFill>
            <p:spPr>
              <a:xfrm>
                <a:off x="6137503" y="4731708"/>
                <a:ext cx="12780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9">
            <p14:nvContentPartPr>
              <p14:cNvPr id="100" name="Szabadkéz 99"/>
              <p14:cNvContentPartPr/>
              <p14:nvPr/>
            </p14:nvContentPartPr>
            <p14:xfrm>
              <a:off x="6371503" y="4826748"/>
              <a:ext cx="16200" cy="11880"/>
            </p14:xfrm>
          </p:contentPart>
        </mc:Choice>
        <mc:Fallback xmlns="">
          <p:pic>
            <p:nvPicPr>
              <p:cNvPr id="100" name="Szabadkéz 99"/>
              <p:cNvPicPr/>
              <p:nvPr/>
            </p:nvPicPr>
            <p:blipFill>
              <a:blip r:embed="rId240"/>
              <a:stretch>
                <a:fillRect/>
              </a:stretch>
            </p:blipFill>
            <p:spPr>
              <a:xfrm>
                <a:off x="6360343" y="4819548"/>
                <a:ext cx="3456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01" name="Szabadkéz 100"/>
              <p14:cNvContentPartPr/>
              <p14:nvPr/>
            </p14:nvContentPartPr>
            <p14:xfrm>
              <a:off x="6543943" y="4732428"/>
              <a:ext cx="163440" cy="123480"/>
            </p14:xfrm>
          </p:contentPart>
        </mc:Choice>
        <mc:Fallback xmlns="">
          <p:pic>
            <p:nvPicPr>
              <p:cNvPr id="101" name="Szabadkéz 100"/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6532423" y="4722348"/>
                <a:ext cx="178920" cy="14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02" name="Szabadkéz 101"/>
              <p14:cNvContentPartPr/>
              <p14:nvPr/>
            </p14:nvContentPartPr>
            <p14:xfrm>
              <a:off x="6785503" y="4732788"/>
              <a:ext cx="64080" cy="148680"/>
            </p14:xfrm>
          </p:contentPart>
        </mc:Choice>
        <mc:Fallback xmlns="">
          <p:pic>
            <p:nvPicPr>
              <p:cNvPr id="102" name="Szabadkéz 101"/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6775063" y="4723788"/>
                <a:ext cx="8604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03" name="Szabadkéz 102"/>
              <p14:cNvContentPartPr/>
              <p14:nvPr/>
            </p14:nvContentPartPr>
            <p14:xfrm>
              <a:off x="6918703" y="4767708"/>
              <a:ext cx="51840" cy="80280"/>
            </p14:xfrm>
          </p:contentPart>
        </mc:Choice>
        <mc:Fallback xmlns="">
          <p:pic>
            <p:nvPicPr>
              <p:cNvPr id="103" name="Szabadkéz 102"/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6907543" y="4763748"/>
                <a:ext cx="72720" cy="95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04" name="Szabadkéz 103"/>
              <p14:cNvContentPartPr/>
              <p14:nvPr/>
            </p14:nvContentPartPr>
            <p14:xfrm>
              <a:off x="6708823" y="4698228"/>
              <a:ext cx="86040" cy="215640"/>
            </p14:xfrm>
          </p:contentPart>
        </mc:Choice>
        <mc:Fallback xmlns="">
          <p:pic>
            <p:nvPicPr>
              <p:cNvPr id="104" name="Szabadkéz 103"/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6701623" y="4693188"/>
                <a:ext cx="98640" cy="226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9">
            <p14:nvContentPartPr>
              <p14:cNvPr id="105" name="Szabadkéz 104"/>
              <p14:cNvContentPartPr/>
              <p14:nvPr/>
            </p14:nvContentPartPr>
            <p14:xfrm>
              <a:off x="7011583" y="4686348"/>
              <a:ext cx="41400" cy="227520"/>
            </p14:xfrm>
          </p:contentPart>
        </mc:Choice>
        <mc:Fallback xmlns="">
          <p:pic>
            <p:nvPicPr>
              <p:cNvPr id="105" name="Szabadkéz 104"/>
              <p:cNvPicPr/>
              <p:nvPr/>
            </p:nvPicPr>
            <p:blipFill>
              <a:blip r:embed="rId250"/>
              <a:stretch>
                <a:fillRect/>
              </a:stretch>
            </p:blipFill>
            <p:spPr>
              <a:xfrm>
                <a:off x="7005823" y="4679868"/>
                <a:ext cx="56520" cy="24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1">
            <p14:nvContentPartPr>
              <p14:cNvPr id="106" name="Szabadkéz 105"/>
              <p14:cNvContentPartPr/>
              <p14:nvPr/>
            </p14:nvContentPartPr>
            <p14:xfrm>
              <a:off x="7197343" y="4795428"/>
              <a:ext cx="178200" cy="7200"/>
            </p14:xfrm>
          </p:contentPart>
        </mc:Choice>
        <mc:Fallback xmlns="">
          <p:pic>
            <p:nvPicPr>
              <p:cNvPr id="106" name="Szabadkéz 105"/>
              <p:cNvPicPr/>
              <p:nvPr/>
            </p:nvPicPr>
            <p:blipFill>
              <a:blip r:embed="rId252"/>
              <a:stretch>
                <a:fillRect/>
              </a:stretch>
            </p:blipFill>
            <p:spPr>
              <a:xfrm>
                <a:off x="7185103" y="4783188"/>
                <a:ext cx="19656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3">
            <p14:nvContentPartPr>
              <p14:cNvPr id="107" name="Szabadkéz 106"/>
              <p14:cNvContentPartPr/>
              <p14:nvPr/>
            </p14:nvContentPartPr>
            <p14:xfrm>
              <a:off x="7303183" y="4732788"/>
              <a:ext cx="12600" cy="145800"/>
            </p14:xfrm>
          </p:contentPart>
        </mc:Choice>
        <mc:Fallback xmlns="">
          <p:pic>
            <p:nvPicPr>
              <p:cNvPr id="107" name="Szabadkéz 106"/>
              <p:cNvPicPr/>
              <p:nvPr/>
            </p:nvPicPr>
            <p:blipFill>
              <a:blip r:embed="rId254"/>
              <a:stretch>
                <a:fillRect/>
              </a:stretch>
            </p:blipFill>
            <p:spPr>
              <a:xfrm>
                <a:off x="7293463" y="4726308"/>
                <a:ext cx="2844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5">
            <p14:nvContentPartPr>
              <p14:cNvPr id="108" name="Szabadkéz 107"/>
              <p14:cNvContentPartPr/>
              <p14:nvPr/>
            </p14:nvContentPartPr>
            <p14:xfrm>
              <a:off x="7490023" y="4745388"/>
              <a:ext cx="137160" cy="147600"/>
            </p14:xfrm>
          </p:contentPart>
        </mc:Choice>
        <mc:Fallback xmlns="">
          <p:pic>
            <p:nvPicPr>
              <p:cNvPr id="108" name="Szabadkéz 107"/>
              <p:cNvPicPr/>
              <p:nvPr/>
            </p:nvPicPr>
            <p:blipFill>
              <a:blip r:embed="rId256"/>
              <a:stretch>
                <a:fillRect/>
              </a:stretch>
            </p:blipFill>
            <p:spPr>
              <a:xfrm>
                <a:off x="7478863" y="4738548"/>
                <a:ext cx="158760" cy="165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7">
            <p14:nvContentPartPr>
              <p14:cNvPr id="109" name="Szabadkéz 108"/>
              <p14:cNvContentPartPr/>
              <p14:nvPr/>
            </p14:nvContentPartPr>
            <p14:xfrm>
              <a:off x="7703143" y="4810548"/>
              <a:ext cx="23400" cy="117360"/>
            </p14:xfrm>
          </p:contentPart>
        </mc:Choice>
        <mc:Fallback xmlns="">
          <p:pic>
            <p:nvPicPr>
              <p:cNvPr id="109" name="Szabadkéz 108"/>
              <p:cNvPicPr/>
              <p:nvPr/>
            </p:nvPicPr>
            <p:blipFill>
              <a:blip r:embed="rId258"/>
              <a:stretch>
                <a:fillRect/>
              </a:stretch>
            </p:blipFill>
            <p:spPr>
              <a:xfrm>
                <a:off x="7694503" y="4802628"/>
                <a:ext cx="38160" cy="132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9">
            <p14:nvContentPartPr>
              <p14:cNvPr id="110" name="Szabadkéz 109"/>
              <p14:cNvContentPartPr/>
              <p14:nvPr/>
            </p14:nvContentPartPr>
            <p14:xfrm>
              <a:off x="7814383" y="4757268"/>
              <a:ext cx="53640" cy="134280"/>
            </p14:xfrm>
          </p:contentPart>
        </mc:Choice>
        <mc:Fallback xmlns="">
          <p:pic>
            <p:nvPicPr>
              <p:cNvPr id="110" name="Szabadkéz 109"/>
              <p:cNvPicPr/>
              <p:nvPr/>
            </p:nvPicPr>
            <p:blipFill>
              <a:blip r:embed="rId260"/>
              <a:stretch>
                <a:fillRect/>
              </a:stretch>
            </p:blipFill>
            <p:spPr>
              <a:xfrm>
                <a:off x="7803943" y="4750788"/>
                <a:ext cx="77040" cy="154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1">
            <p14:nvContentPartPr>
              <p14:cNvPr id="111" name="Szabadkéz 110"/>
              <p14:cNvContentPartPr/>
              <p14:nvPr/>
            </p14:nvContentPartPr>
            <p14:xfrm>
              <a:off x="7819783" y="4700028"/>
              <a:ext cx="123480" cy="43200"/>
            </p14:xfrm>
          </p:contentPart>
        </mc:Choice>
        <mc:Fallback xmlns="">
          <p:pic>
            <p:nvPicPr>
              <p:cNvPr id="111" name="Szabadkéz 110"/>
              <p:cNvPicPr/>
              <p:nvPr/>
            </p:nvPicPr>
            <p:blipFill>
              <a:blip r:embed="rId262"/>
              <a:stretch>
                <a:fillRect/>
              </a:stretch>
            </p:blipFill>
            <p:spPr>
              <a:xfrm>
                <a:off x="7807543" y="4687428"/>
                <a:ext cx="143280" cy="6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3">
            <p14:nvContentPartPr>
              <p14:cNvPr id="114" name="Szabadkéz 113"/>
              <p14:cNvContentPartPr/>
              <p14:nvPr/>
            </p14:nvContentPartPr>
            <p14:xfrm>
              <a:off x="8107423" y="4682748"/>
              <a:ext cx="114840" cy="162000"/>
            </p14:xfrm>
          </p:contentPart>
        </mc:Choice>
        <mc:Fallback xmlns="">
          <p:pic>
            <p:nvPicPr>
              <p:cNvPr id="114" name="Szabadkéz 113"/>
              <p:cNvPicPr/>
              <p:nvPr/>
            </p:nvPicPr>
            <p:blipFill>
              <a:blip r:embed="rId264"/>
              <a:stretch>
                <a:fillRect/>
              </a:stretch>
            </p:blipFill>
            <p:spPr>
              <a:xfrm>
                <a:off x="8096263" y="4673388"/>
                <a:ext cx="132840" cy="17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5">
            <p14:nvContentPartPr>
              <p14:cNvPr id="115" name="Szabadkéz 114"/>
              <p14:cNvContentPartPr/>
              <p14:nvPr/>
            </p14:nvContentPartPr>
            <p14:xfrm>
              <a:off x="8343943" y="4723428"/>
              <a:ext cx="61560" cy="133920"/>
            </p14:xfrm>
          </p:contentPart>
        </mc:Choice>
        <mc:Fallback xmlns="">
          <p:pic>
            <p:nvPicPr>
              <p:cNvPr id="115" name="Szabadkéz 114"/>
              <p:cNvPicPr/>
              <p:nvPr/>
            </p:nvPicPr>
            <p:blipFill>
              <a:blip r:embed="rId266"/>
              <a:stretch>
                <a:fillRect/>
              </a:stretch>
            </p:blipFill>
            <p:spPr>
              <a:xfrm>
                <a:off x="8336339" y="4714428"/>
                <a:ext cx="79666" cy="155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7">
            <p14:nvContentPartPr>
              <p14:cNvPr id="116" name="Szabadkéz 115"/>
              <p14:cNvContentPartPr/>
              <p14:nvPr/>
            </p14:nvContentPartPr>
            <p14:xfrm>
              <a:off x="8459143" y="4726308"/>
              <a:ext cx="99720" cy="138600"/>
            </p14:xfrm>
          </p:contentPart>
        </mc:Choice>
        <mc:Fallback xmlns="">
          <p:pic>
            <p:nvPicPr>
              <p:cNvPr id="116" name="Szabadkéz 115"/>
              <p:cNvPicPr/>
              <p:nvPr/>
            </p:nvPicPr>
            <p:blipFill>
              <a:blip r:embed="rId268"/>
              <a:stretch>
                <a:fillRect/>
              </a:stretch>
            </p:blipFill>
            <p:spPr>
              <a:xfrm>
                <a:off x="8450863" y="4715148"/>
                <a:ext cx="117000" cy="156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69">
            <p14:nvContentPartPr>
              <p14:cNvPr id="117" name="Szabadkéz 116"/>
              <p14:cNvContentPartPr/>
              <p14:nvPr/>
            </p14:nvContentPartPr>
            <p14:xfrm>
              <a:off x="8261503" y="4637388"/>
              <a:ext cx="84600" cy="284400"/>
            </p14:xfrm>
          </p:contentPart>
        </mc:Choice>
        <mc:Fallback xmlns="">
          <p:pic>
            <p:nvPicPr>
              <p:cNvPr id="117" name="Szabadkéz 116"/>
              <p:cNvPicPr/>
              <p:nvPr/>
            </p:nvPicPr>
            <p:blipFill>
              <a:blip r:embed="rId270"/>
              <a:stretch>
                <a:fillRect/>
              </a:stretch>
            </p:blipFill>
            <p:spPr>
              <a:xfrm>
                <a:off x="8251423" y="4632708"/>
                <a:ext cx="100440" cy="29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1">
            <p14:nvContentPartPr>
              <p14:cNvPr id="118" name="Szabadkéz 117"/>
              <p14:cNvContentPartPr/>
              <p14:nvPr/>
            </p14:nvContentPartPr>
            <p14:xfrm>
              <a:off x="8576503" y="4617948"/>
              <a:ext cx="116640" cy="330480"/>
            </p14:xfrm>
          </p:contentPart>
        </mc:Choice>
        <mc:Fallback xmlns="">
          <p:pic>
            <p:nvPicPr>
              <p:cNvPr id="118" name="Szabadkéz 117"/>
              <p:cNvPicPr/>
              <p:nvPr/>
            </p:nvPicPr>
            <p:blipFill>
              <a:blip r:embed="rId272"/>
              <a:stretch>
                <a:fillRect/>
              </a:stretch>
            </p:blipFill>
            <p:spPr>
              <a:xfrm>
                <a:off x="8570743" y="4610748"/>
                <a:ext cx="135360" cy="34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3">
            <p14:nvContentPartPr>
              <p14:cNvPr id="119" name="Szabadkéz 118"/>
              <p14:cNvContentPartPr/>
              <p14:nvPr/>
            </p14:nvContentPartPr>
            <p14:xfrm>
              <a:off x="5351263" y="5111868"/>
              <a:ext cx="90720" cy="160200"/>
            </p14:xfrm>
          </p:contentPart>
        </mc:Choice>
        <mc:Fallback xmlns="">
          <p:pic>
            <p:nvPicPr>
              <p:cNvPr id="119" name="Szabadkéz 118"/>
              <p:cNvPicPr/>
              <p:nvPr/>
            </p:nvPicPr>
            <p:blipFill>
              <a:blip r:embed="rId274"/>
              <a:stretch>
                <a:fillRect/>
              </a:stretch>
            </p:blipFill>
            <p:spPr>
              <a:xfrm>
                <a:off x="5339743" y="5100708"/>
                <a:ext cx="114480" cy="177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5">
            <p14:nvContentPartPr>
              <p14:cNvPr id="120" name="Szabadkéz 119"/>
              <p14:cNvContentPartPr/>
              <p14:nvPr/>
            </p14:nvContentPartPr>
            <p14:xfrm>
              <a:off x="5167303" y="5008188"/>
              <a:ext cx="394920" cy="330120"/>
            </p14:xfrm>
          </p:contentPart>
        </mc:Choice>
        <mc:Fallback xmlns="">
          <p:pic>
            <p:nvPicPr>
              <p:cNvPr id="120" name="Szabadkéz 119"/>
              <p:cNvPicPr/>
              <p:nvPr/>
            </p:nvPicPr>
            <p:blipFill>
              <a:blip r:embed="rId276"/>
              <a:stretch>
                <a:fillRect/>
              </a:stretch>
            </p:blipFill>
            <p:spPr>
              <a:xfrm>
                <a:off x="5156863" y="4999548"/>
                <a:ext cx="416520" cy="350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7">
            <p14:nvContentPartPr>
              <p14:cNvPr id="124" name="Szabadkéz 123"/>
              <p14:cNvContentPartPr/>
              <p14:nvPr/>
            </p14:nvContentPartPr>
            <p14:xfrm>
              <a:off x="5862463" y="5058948"/>
              <a:ext cx="111240" cy="138600"/>
            </p14:xfrm>
          </p:contentPart>
        </mc:Choice>
        <mc:Fallback xmlns="">
          <p:pic>
            <p:nvPicPr>
              <p:cNvPr id="124" name="Szabadkéz 123"/>
              <p:cNvPicPr/>
              <p:nvPr/>
            </p:nvPicPr>
            <p:blipFill>
              <a:blip r:embed="rId278"/>
              <a:stretch>
                <a:fillRect/>
              </a:stretch>
            </p:blipFill>
            <p:spPr>
              <a:xfrm>
                <a:off x="5850583" y="5048508"/>
                <a:ext cx="134280" cy="16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9">
            <p14:nvContentPartPr>
              <p14:cNvPr id="125" name="Szabadkéz 124"/>
              <p14:cNvContentPartPr/>
              <p14:nvPr/>
            </p14:nvContentPartPr>
            <p14:xfrm>
              <a:off x="6023023" y="5140308"/>
              <a:ext cx="40680" cy="113040"/>
            </p14:xfrm>
          </p:contentPart>
        </mc:Choice>
        <mc:Fallback xmlns="">
          <p:pic>
            <p:nvPicPr>
              <p:cNvPr id="125" name="Szabadkéz 124"/>
              <p:cNvPicPr/>
              <p:nvPr/>
            </p:nvPicPr>
            <p:blipFill>
              <a:blip r:embed="rId280"/>
              <a:stretch>
                <a:fillRect/>
              </a:stretch>
            </p:blipFill>
            <p:spPr>
              <a:xfrm>
                <a:off x="6014023" y="5133468"/>
                <a:ext cx="54360" cy="124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1">
            <p14:nvContentPartPr>
              <p14:cNvPr id="126" name="Szabadkéz 125"/>
              <p14:cNvContentPartPr/>
              <p14:nvPr/>
            </p14:nvContentPartPr>
            <p14:xfrm>
              <a:off x="6160183" y="5052468"/>
              <a:ext cx="125280" cy="204840"/>
            </p14:xfrm>
          </p:contentPart>
        </mc:Choice>
        <mc:Fallback xmlns="">
          <p:pic>
            <p:nvPicPr>
              <p:cNvPr id="126" name="Szabadkéz 125"/>
              <p:cNvPicPr/>
              <p:nvPr/>
            </p:nvPicPr>
            <p:blipFill>
              <a:blip r:embed="rId282"/>
              <a:stretch>
                <a:fillRect/>
              </a:stretch>
            </p:blipFill>
            <p:spPr>
              <a:xfrm>
                <a:off x="6151543" y="5046348"/>
                <a:ext cx="143280" cy="221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3">
            <p14:nvContentPartPr>
              <p14:cNvPr id="127" name="Szabadkéz 126"/>
              <p14:cNvContentPartPr/>
              <p14:nvPr/>
            </p14:nvContentPartPr>
            <p14:xfrm>
              <a:off x="6533143" y="5112948"/>
              <a:ext cx="179640" cy="123840"/>
            </p14:xfrm>
          </p:contentPart>
        </mc:Choice>
        <mc:Fallback xmlns="">
          <p:pic>
            <p:nvPicPr>
              <p:cNvPr id="127" name="Szabadkéz 126"/>
              <p:cNvPicPr/>
              <p:nvPr/>
            </p:nvPicPr>
            <p:blipFill>
              <a:blip r:embed="rId284"/>
              <a:stretch>
                <a:fillRect/>
              </a:stretch>
            </p:blipFill>
            <p:spPr>
              <a:xfrm>
                <a:off x="6521623" y="5103228"/>
                <a:ext cx="197280" cy="139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5">
            <p14:nvContentPartPr>
              <p14:cNvPr id="128" name="Szabadkéz 127"/>
              <p14:cNvContentPartPr/>
              <p14:nvPr/>
            </p14:nvContentPartPr>
            <p14:xfrm>
              <a:off x="6825823" y="5108628"/>
              <a:ext cx="88200" cy="186120"/>
            </p14:xfrm>
          </p:contentPart>
        </mc:Choice>
        <mc:Fallback xmlns="">
          <p:pic>
            <p:nvPicPr>
              <p:cNvPr id="128" name="Szabadkéz 127"/>
              <p:cNvPicPr/>
              <p:nvPr/>
            </p:nvPicPr>
            <p:blipFill>
              <a:blip r:embed="rId286"/>
              <a:stretch>
                <a:fillRect/>
              </a:stretch>
            </p:blipFill>
            <p:spPr>
              <a:xfrm>
                <a:off x="6816823" y="5101068"/>
                <a:ext cx="106920" cy="20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7">
            <p14:nvContentPartPr>
              <p14:cNvPr id="129" name="Szabadkéz 128"/>
              <p14:cNvContentPartPr/>
              <p14:nvPr/>
            </p14:nvContentPartPr>
            <p14:xfrm>
              <a:off x="6955063" y="5121588"/>
              <a:ext cx="55440" cy="131760"/>
            </p14:xfrm>
          </p:contentPart>
        </mc:Choice>
        <mc:Fallback xmlns="">
          <p:pic>
            <p:nvPicPr>
              <p:cNvPr id="129" name="Szabadkéz 128"/>
              <p:cNvPicPr/>
              <p:nvPr/>
            </p:nvPicPr>
            <p:blipFill>
              <a:blip r:embed="rId288"/>
              <a:stretch>
                <a:fillRect/>
              </a:stretch>
            </p:blipFill>
            <p:spPr>
              <a:xfrm>
                <a:off x="6945343" y="5116188"/>
                <a:ext cx="74520" cy="147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89">
            <p14:nvContentPartPr>
              <p14:cNvPr id="130" name="Szabadkéz 129"/>
              <p14:cNvContentPartPr/>
              <p14:nvPr/>
            </p14:nvContentPartPr>
            <p14:xfrm>
              <a:off x="6740503" y="5037348"/>
              <a:ext cx="114120" cy="325080"/>
            </p14:xfrm>
          </p:contentPart>
        </mc:Choice>
        <mc:Fallback xmlns="">
          <p:pic>
            <p:nvPicPr>
              <p:cNvPr id="130" name="Szabadkéz 129"/>
              <p:cNvPicPr/>
              <p:nvPr/>
            </p:nvPicPr>
            <p:blipFill>
              <a:blip r:embed="rId290"/>
              <a:stretch>
                <a:fillRect/>
              </a:stretch>
            </p:blipFill>
            <p:spPr>
              <a:xfrm>
                <a:off x="6732223" y="5032668"/>
                <a:ext cx="126720" cy="334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1">
            <p14:nvContentPartPr>
              <p14:cNvPr id="131" name="Szabadkéz 130"/>
              <p14:cNvContentPartPr/>
              <p14:nvPr/>
            </p14:nvContentPartPr>
            <p14:xfrm>
              <a:off x="6983503" y="5108988"/>
              <a:ext cx="110880" cy="228600"/>
            </p14:xfrm>
          </p:contentPart>
        </mc:Choice>
        <mc:Fallback xmlns="">
          <p:pic>
            <p:nvPicPr>
              <p:cNvPr id="131" name="Szabadkéz 130"/>
              <p:cNvPicPr/>
              <p:nvPr/>
            </p:nvPicPr>
            <p:blipFill>
              <a:blip r:embed="rId292"/>
              <a:stretch>
                <a:fillRect/>
              </a:stretch>
            </p:blipFill>
            <p:spPr>
              <a:xfrm>
                <a:off x="6977743" y="5100708"/>
                <a:ext cx="127800" cy="242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32" name="Szabadkéz 131"/>
              <p14:cNvContentPartPr/>
              <p14:nvPr/>
            </p14:nvContentPartPr>
            <p14:xfrm>
              <a:off x="2764303" y="4806948"/>
              <a:ext cx="1081800" cy="528480"/>
            </p14:xfrm>
          </p:contentPart>
        </mc:Choice>
        <mc:Fallback xmlns="">
          <p:pic>
            <p:nvPicPr>
              <p:cNvPr id="132" name="Szabadkéz 131"/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2759983" y="4797228"/>
                <a:ext cx="1090080" cy="54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33" name="Szabadkéz 132"/>
              <p14:cNvContentPartPr/>
              <p14:nvPr/>
            </p14:nvContentPartPr>
            <p14:xfrm>
              <a:off x="7217143" y="5184948"/>
              <a:ext cx="163080" cy="23760"/>
            </p14:xfrm>
          </p:contentPart>
        </mc:Choice>
        <mc:Fallback xmlns="">
          <p:pic>
            <p:nvPicPr>
              <p:cNvPr id="133" name="Szabadkéz 132"/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7204543" y="5177748"/>
                <a:ext cx="182520" cy="43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7">
            <p14:nvContentPartPr>
              <p14:cNvPr id="134" name="Szabadkéz 133"/>
              <p14:cNvContentPartPr/>
              <p14:nvPr/>
            </p14:nvContentPartPr>
            <p14:xfrm>
              <a:off x="7280143" y="5103228"/>
              <a:ext cx="41760" cy="203760"/>
            </p14:xfrm>
          </p:contentPart>
        </mc:Choice>
        <mc:Fallback xmlns="">
          <p:pic>
            <p:nvPicPr>
              <p:cNvPr id="134" name="Szabadkéz 133"/>
              <p:cNvPicPr/>
              <p:nvPr/>
            </p:nvPicPr>
            <p:blipFill>
              <a:blip r:embed="rId298"/>
              <a:stretch>
                <a:fillRect/>
              </a:stretch>
            </p:blipFill>
            <p:spPr>
              <a:xfrm>
                <a:off x="7269343" y="5096028"/>
                <a:ext cx="57600" cy="216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9">
            <p14:nvContentPartPr>
              <p14:cNvPr id="135" name="Szabadkéz 134"/>
              <p14:cNvContentPartPr/>
              <p14:nvPr/>
            </p14:nvContentPartPr>
            <p14:xfrm>
              <a:off x="7511623" y="5130588"/>
              <a:ext cx="100080" cy="136800"/>
            </p14:xfrm>
          </p:contentPart>
        </mc:Choice>
        <mc:Fallback xmlns="">
          <p:pic>
            <p:nvPicPr>
              <p:cNvPr id="135" name="Szabadkéz 134"/>
              <p:cNvPicPr/>
              <p:nvPr/>
            </p:nvPicPr>
            <p:blipFill>
              <a:blip r:embed="rId300"/>
              <a:stretch>
                <a:fillRect/>
              </a:stretch>
            </p:blipFill>
            <p:spPr>
              <a:xfrm>
                <a:off x="7500823" y="5126988"/>
                <a:ext cx="12132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1">
            <p14:nvContentPartPr>
              <p14:cNvPr id="136" name="Szabadkéz 135"/>
              <p14:cNvContentPartPr/>
              <p14:nvPr/>
            </p14:nvContentPartPr>
            <p14:xfrm>
              <a:off x="7684423" y="5200428"/>
              <a:ext cx="35280" cy="137160"/>
            </p14:xfrm>
          </p:contentPart>
        </mc:Choice>
        <mc:Fallback xmlns="">
          <p:pic>
            <p:nvPicPr>
              <p:cNvPr id="136" name="Szabadkéz 135"/>
              <p:cNvPicPr/>
              <p:nvPr/>
            </p:nvPicPr>
            <p:blipFill>
              <a:blip r:embed="rId302"/>
              <a:stretch>
                <a:fillRect/>
              </a:stretch>
            </p:blipFill>
            <p:spPr>
              <a:xfrm>
                <a:off x="7675423" y="5193228"/>
                <a:ext cx="50760" cy="150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37" name="Szabadkéz 136"/>
              <p14:cNvContentPartPr/>
              <p14:nvPr/>
            </p14:nvContentPartPr>
            <p14:xfrm>
              <a:off x="7742743" y="5125908"/>
              <a:ext cx="137160" cy="128880"/>
            </p14:xfrm>
          </p:contentPart>
        </mc:Choice>
        <mc:Fallback xmlns="">
          <p:pic>
            <p:nvPicPr>
              <p:cNvPr id="137" name="Szabadkéz 136"/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7737343" y="5116188"/>
                <a:ext cx="150840" cy="151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38" name="Szabadkéz 137"/>
              <p14:cNvContentPartPr/>
              <p14:nvPr/>
            </p14:nvContentPartPr>
            <p14:xfrm>
              <a:off x="8107423" y="5164788"/>
              <a:ext cx="12240" cy="24840"/>
            </p14:xfrm>
          </p:contentPart>
        </mc:Choice>
        <mc:Fallback xmlns="">
          <p:pic>
            <p:nvPicPr>
              <p:cNvPr id="138" name="Szabadkéz 137"/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8103103" y="5158668"/>
                <a:ext cx="23040" cy="3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39" name="Szabadkéz 138"/>
              <p14:cNvContentPartPr/>
              <p14:nvPr/>
            </p14:nvContentPartPr>
            <p14:xfrm>
              <a:off x="8079703" y="5083428"/>
              <a:ext cx="124920" cy="180000"/>
            </p14:xfrm>
          </p:contentPart>
        </mc:Choice>
        <mc:Fallback xmlns="">
          <p:pic>
            <p:nvPicPr>
              <p:cNvPr id="139" name="Szabadkéz 138"/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8072143" y="5073348"/>
                <a:ext cx="139680" cy="197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40" name="Szabadkéz 139"/>
              <p14:cNvContentPartPr/>
              <p14:nvPr/>
            </p14:nvContentPartPr>
            <p14:xfrm>
              <a:off x="8449783" y="5184588"/>
              <a:ext cx="65520" cy="139680"/>
            </p14:xfrm>
          </p:contentPart>
        </mc:Choice>
        <mc:Fallback xmlns="">
          <p:pic>
            <p:nvPicPr>
              <p:cNvPr id="140" name="Szabadkéz 139"/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8441863" y="5175588"/>
                <a:ext cx="78120" cy="158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1">
            <p14:nvContentPartPr>
              <p14:cNvPr id="141" name="Szabadkéz 140"/>
              <p14:cNvContentPartPr/>
              <p14:nvPr/>
            </p14:nvContentPartPr>
            <p14:xfrm>
              <a:off x="8255023" y="5074428"/>
              <a:ext cx="114480" cy="290880"/>
            </p14:xfrm>
          </p:contentPart>
        </mc:Choice>
        <mc:Fallback xmlns="">
          <p:pic>
            <p:nvPicPr>
              <p:cNvPr id="141" name="Szabadkéz 140"/>
              <p:cNvPicPr/>
              <p:nvPr/>
            </p:nvPicPr>
            <p:blipFill>
              <a:blip r:embed="rId312"/>
              <a:stretch>
                <a:fillRect/>
              </a:stretch>
            </p:blipFill>
            <p:spPr>
              <a:xfrm>
                <a:off x="8244943" y="5068668"/>
                <a:ext cx="130320" cy="302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3">
            <p14:nvContentPartPr>
              <p14:cNvPr id="142" name="Szabadkéz 141"/>
              <p14:cNvContentPartPr/>
              <p14:nvPr/>
            </p14:nvContentPartPr>
            <p14:xfrm>
              <a:off x="8591263" y="5072268"/>
              <a:ext cx="78120" cy="294120"/>
            </p14:xfrm>
          </p:contentPart>
        </mc:Choice>
        <mc:Fallback xmlns="">
          <p:pic>
            <p:nvPicPr>
              <p:cNvPr id="142" name="Szabadkéz 141"/>
              <p:cNvPicPr/>
              <p:nvPr/>
            </p:nvPicPr>
            <p:blipFill>
              <a:blip r:embed="rId314"/>
              <a:stretch>
                <a:fillRect/>
              </a:stretch>
            </p:blipFill>
            <p:spPr>
              <a:xfrm>
                <a:off x="8586943" y="5067948"/>
                <a:ext cx="92880" cy="304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44" name="Szabadkéz 143"/>
              <p14:cNvContentPartPr/>
              <p14:nvPr/>
            </p14:nvContentPartPr>
            <p14:xfrm>
              <a:off x="6524503" y="4119348"/>
              <a:ext cx="138600" cy="141480"/>
            </p14:xfrm>
          </p:contentPart>
        </mc:Choice>
        <mc:Fallback xmlns="">
          <p:pic>
            <p:nvPicPr>
              <p:cNvPr id="144" name="Szabadkéz 143"/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6513703" y="4108908"/>
                <a:ext cx="160560" cy="16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7">
            <p14:nvContentPartPr>
              <p14:cNvPr id="145" name="Szabadkéz 144"/>
              <p14:cNvContentPartPr/>
              <p14:nvPr/>
            </p14:nvContentPartPr>
            <p14:xfrm>
              <a:off x="6480943" y="4143828"/>
              <a:ext cx="249840" cy="127080"/>
            </p14:xfrm>
          </p:contentPart>
        </mc:Choice>
        <mc:Fallback xmlns="">
          <p:pic>
            <p:nvPicPr>
              <p:cNvPr id="145" name="Szabadkéz 144"/>
              <p:cNvPicPr/>
              <p:nvPr/>
            </p:nvPicPr>
            <p:blipFill>
              <a:blip r:embed="rId318"/>
              <a:stretch>
                <a:fillRect/>
              </a:stretch>
            </p:blipFill>
            <p:spPr>
              <a:xfrm>
                <a:off x="6476263" y="4136628"/>
                <a:ext cx="259560" cy="138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9">
            <p14:nvContentPartPr>
              <p14:cNvPr id="146" name="Szabadkéz 145"/>
              <p14:cNvContentPartPr/>
              <p14:nvPr/>
            </p14:nvContentPartPr>
            <p14:xfrm>
              <a:off x="6721063" y="4580508"/>
              <a:ext cx="159480" cy="122040"/>
            </p14:xfrm>
          </p:contentPart>
        </mc:Choice>
        <mc:Fallback xmlns="">
          <p:pic>
            <p:nvPicPr>
              <p:cNvPr id="146" name="Szabadkéz 145"/>
              <p:cNvPicPr/>
              <p:nvPr/>
            </p:nvPicPr>
            <p:blipFill>
              <a:blip r:embed="rId320"/>
              <a:stretch>
                <a:fillRect/>
              </a:stretch>
            </p:blipFill>
            <p:spPr>
              <a:xfrm>
                <a:off x="6710623" y="4572228"/>
                <a:ext cx="180000" cy="14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1">
            <p14:nvContentPartPr>
              <p14:cNvPr id="147" name="Szabadkéz 146"/>
              <p14:cNvContentPartPr/>
              <p14:nvPr/>
            </p14:nvContentPartPr>
            <p14:xfrm>
              <a:off x="6713143" y="4563948"/>
              <a:ext cx="177480" cy="150120"/>
            </p14:xfrm>
          </p:contentPart>
        </mc:Choice>
        <mc:Fallback xmlns="">
          <p:pic>
            <p:nvPicPr>
              <p:cNvPr id="147" name="Szabadkéz 146"/>
              <p:cNvPicPr/>
              <p:nvPr/>
            </p:nvPicPr>
            <p:blipFill>
              <a:blip r:embed="rId322"/>
              <a:stretch>
                <a:fillRect/>
              </a:stretch>
            </p:blipFill>
            <p:spPr>
              <a:xfrm>
                <a:off x="6705583" y="4556388"/>
                <a:ext cx="19188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3">
            <p14:nvContentPartPr>
              <p14:cNvPr id="148" name="Szabadkéz 147"/>
              <p14:cNvContentPartPr/>
              <p14:nvPr/>
            </p14:nvContentPartPr>
            <p14:xfrm>
              <a:off x="6825103" y="4946988"/>
              <a:ext cx="134280" cy="113760"/>
            </p14:xfrm>
          </p:contentPart>
        </mc:Choice>
        <mc:Fallback xmlns="">
          <p:pic>
            <p:nvPicPr>
              <p:cNvPr id="148" name="Szabadkéz 147"/>
              <p:cNvPicPr/>
              <p:nvPr/>
            </p:nvPicPr>
            <p:blipFill>
              <a:blip r:embed="rId324"/>
              <a:stretch>
                <a:fillRect/>
              </a:stretch>
            </p:blipFill>
            <p:spPr>
              <a:xfrm>
                <a:off x="6814303" y="4940148"/>
                <a:ext cx="155520" cy="13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5">
            <p14:nvContentPartPr>
              <p14:cNvPr id="149" name="Szabadkéz 148"/>
              <p14:cNvContentPartPr/>
              <p14:nvPr/>
            </p14:nvContentPartPr>
            <p14:xfrm>
              <a:off x="6804223" y="4885788"/>
              <a:ext cx="187560" cy="186840"/>
            </p14:xfrm>
          </p:contentPart>
        </mc:Choice>
        <mc:Fallback xmlns="">
          <p:pic>
            <p:nvPicPr>
              <p:cNvPr id="149" name="Szabadkéz 148"/>
              <p:cNvPicPr/>
              <p:nvPr/>
            </p:nvPicPr>
            <p:blipFill>
              <a:blip r:embed="rId326"/>
              <a:stretch>
                <a:fillRect/>
              </a:stretch>
            </p:blipFill>
            <p:spPr>
              <a:xfrm>
                <a:off x="6798463" y="4880028"/>
                <a:ext cx="199080" cy="198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7">
            <p14:nvContentPartPr>
              <p14:cNvPr id="150" name="Szabadkéz 149"/>
              <p14:cNvContentPartPr/>
              <p14:nvPr/>
            </p14:nvContentPartPr>
            <p14:xfrm>
              <a:off x="8068903" y="5404548"/>
              <a:ext cx="87840" cy="131400"/>
            </p14:xfrm>
          </p:contentPart>
        </mc:Choice>
        <mc:Fallback xmlns="">
          <p:pic>
            <p:nvPicPr>
              <p:cNvPr id="150" name="Szabadkéz 149"/>
              <p:cNvPicPr/>
              <p:nvPr/>
            </p:nvPicPr>
            <p:blipFill>
              <a:blip r:embed="rId328"/>
              <a:stretch>
                <a:fillRect/>
              </a:stretch>
            </p:blipFill>
            <p:spPr>
              <a:xfrm>
                <a:off x="8058823" y="5393748"/>
                <a:ext cx="109080" cy="148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9">
            <p14:nvContentPartPr>
              <p14:cNvPr id="151" name="Szabadkéz 150"/>
              <p14:cNvContentPartPr/>
              <p14:nvPr/>
            </p14:nvContentPartPr>
            <p14:xfrm>
              <a:off x="8183383" y="5424708"/>
              <a:ext cx="111600" cy="103680"/>
            </p14:xfrm>
          </p:contentPart>
        </mc:Choice>
        <mc:Fallback xmlns="">
          <p:pic>
            <p:nvPicPr>
              <p:cNvPr id="151" name="Szabadkéz 150"/>
              <p:cNvPicPr/>
              <p:nvPr/>
            </p:nvPicPr>
            <p:blipFill>
              <a:blip r:embed="rId330"/>
              <a:stretch>
                <a:fillRect/>
              </a:stretch>
            </p:blipFill>
            <p:spPr>
              <a:xfrm>
                <a:off x="8171863" y="5416428"/>
                <a:ext cx="132480" cy="123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1">
            <p14:nvContentPartPr>
              <p14:cNvPr id="152" name="Szabadkéz 151"/>
              <p14:cNvContentPartPr/>
              <p14:nvPr/>
            </p14:nvContentPartPr>
            <p14:xfrm>
              <a:off x="8340343" y="5392308"/>
              <a:ext cx="86400" cy="137880"/>
            </p14:xfrm>
          </p:contentPart>
        </mc:Choice>
        <mc:Fallback xmlns="">
          <p:pic>
            <p:nvPicPr>
              <p:cNvPr id="152" name="Szabadkéz 151"/>
              <p:cNvPicPr/>
              <p:nvPr/>
            </p:nvPicPr>
            <p:blipFill>
              <a:blip r:embed="rId332"/>
              <a:stretch>
                <a:fillRect/>
              </a:stretch>
            </p:blipFill>
            <p:spPr>
              <a:xfrm>
                <a:off x="8329183" y="5386908"/>
                <a:ext cx="109440" cy="155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3">
            <p14:nvContentPartPr>
              <p14:cNvPr id="153" name="Szabadkéz 152"/>
              <p14:cNvContentPartPr/>
              <p14:nvPr/>
            </p14:nvContentPartPr>
            <p14:xfrm>
              <a:off x="8697463" y="5120148"/>
              <a:ext cx="53640" cy="4320"/>
            </p14:xfrm>
          </p:contentPart>
        </mc:Choice>
        <mc:Fallback xmlns="">
          <p:pic>
            <p:nvPicPr>
              <p:cNvPr id="153" name="Szabadkéz 152"/>
              <p:cNvPicPr/>
              <p:nvPr/>
            </p:nvPicPr>
            <p:blipFill>
              <a:blip r:embed="rId334"/>
              <a:stretch>
                <a:fillRect/>
              </a:stretch>
            </p:blipFill>
            <p:spPr>
              <a:xfrm>
                <a:off x="8686303" y="5108628"/>
                <a:ext cx="70560" cy="2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5">
            <p14:nvContentPartPr>
              <p14:cNvPr id="154" name="Szabadkéz 153"/>
              <p14:cNvContentPartPr/>
              <p14:nvPr/>
            </p14:nvContentPartPr>
            <p14:xfrm>
              <a:off x="8696743" y="5162268"/>
              <a:ext cx="63720" cy="1080"/>
            </p14:xfrm>
          </p:contentPart>
        </mc:Choice>
        <mc:Fallback xmlns="">
          <p:pic>
            <p:nvPicPr>
              <p:cNvPr id="154" name="Szabadkéz 153"/>
              <p:cNvPicPr/>
              <p:nvPr/>
            </p:nvPicPr>
            <p:blipFill>
              <a:blip r:embed="rId336"/>
              <a:stretch>
                <a:fillRect/>
              </a:stretch>
            </p:blipFill>
            <p:spPr>
              <a:xfrm>
                <a:off x="8687383" y="5152188"/>
                <a:ext cx="79200" cy="2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7">
            <p14:nvContentPartPr>
              <p14:cNvPr id="155" name="Szabadkéz 154"/>
              <p14:cNvContentPartPr/>
              <p14:nvPr/>
            </p14:nvContentPartPr>
            <p14:xfrm>
              <a:off x="8751463" y="5014668"/>
              <a:ext cx="84240" cy="132480"/>
            </p14:xfrm>
          </p:contentPart>
        </mc:Choice>
        <mc:Fallback xmlns="">
          <p:pic>
            <p:nvPicPr>
              <p:cNvPr id="155" name="Szabadkéz 154"/>
              <p:cNvPicPr/>
              <p:nvPr/>
            </p:nvPicPr>
            <p:blipFill>
              <a:blip r:embed="rId338"/>
              <a:stretch>
                <a:fillRect/>
              </a:stretch>
            </p:blipFill>
            <p:spPr>
              <a:xfrm>
                <a:off x="8739943" y="5003868"/>
                <a:ext cx="102240" cy="149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9">
            <p14:nvContentPartPr>
              <p14:cNvPr id="156" name="Szabadkéz 155"/>
              <p14:cNvContentPartPr/>
              <p14:nvPr/>
            </p14:nvContentPartPr>
            <p14:xfrm>
              <a:off x="8841103" y="5016828"/>
              <a:ext cx="78120" cy="150480"/>
            </p14:xfrm>
          </p:contentPart>
        </mc:Choice>
        <mc:Fallback xmlns="">
          <p:pic>
            <p:nvPicPr>
              <p:cNvPr id="156" name="Szabadkéz 155"/>
              <p:cNvPicPr/>
              <p:nvPr/>
            </p:nvPicPr>
            <p:blipFill>
              <a:blip r:embed="rId340"/>
              <a:stretch>
                <a:fillRect/>
              </a:stretch>
            </p:blipFill>
            <p:spPr>
              <a:xfrm>
                <a:off x="8830663" y="5008188"/>
                <a:ext cx="98280" cy="1695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1">
            <p14:nvContentPartPr>
              <p14:cNvPr id="157" name="Szabadkéz 156"/>
              <p14:cNvContentPartPr/>
              <p14:nvPr/>
            </p14:nvContentPartPr>
            <p14:xfrm>
              <a:off x="6245503" y="5008548"/>
              <a:ext cx="480960" cy="264240"/>
            </p14:xfrm>
          </p:contentPart>
        </mc:Choice>
        <mc:Fallback xmlns="">
          <p:pic>
            <p:nvPicPr>
              <p:cNvPr id="157" name="Szabadkéz 156"/>
              <p:cNvPicPr/>
              <p:nvPr/>
            </p:nvPicPr>
            <p:blipFill>
              <a:blip r:embed="rId342"/>
              <a:stretch>
                <a:fillRect/>
              </a:stretch>
            </p:blipFill>
            <p:spPr>
              <a:xfrm>
                <a:off x="6241543" y="5002428"/>
                <a:ext cx="491040" cy="27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3">
            <p14:nvContentPartPr>
              <p14:cNvPr id="158" name="Szabadkéz 157"/>
              <p14:cNvContentPartPr/>
              <p14:nvPr/>
            </p14:nvContentPartPr>
            <p14:xfrm>
              <a:off x="6088183" y="4598508"/>
              <a:ext cx="418320" cy="283680"/>
            </p14:xfrm>
          </p:contentPart>
        </mc:Choice>
        <mc:Fallback xmlns="">
          <p:pic>
            <p:nvPicPr>
              <p:cNvPr id="158" name="Szabadkéz 157"/>
              <p:cNvPicPr/>
              <p:nvPr/>
            </p:nvPicPr>
            <p:blipFill>
              <a:blip r:embed="rId344"/>
              <a:stretch>
                <a:fillRect/>
              </a:stretch>
            </p:blipFill>
            <p:spPr>
              <a:xfrm>
                <a:off x="6082423" y="4594548"/>
                <a:ext cx="428040" cy="293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5">
            <p14:nvContentPartPr>
              <p14:cNvPr id="159" name="Szabadkéz 158"/>
              <p14:cNvContentPartPr/>
              <p14:nvPr/>
            </p14:nvContentPartPr>
            <p14:xfrm>
              <a:off x="6008623" y="4404108"/>
              <a:ext cx="475560" cy="257400"/>
            </p14:xfrm>
          </p:contentPart>
        </mc:Choice>
        <mc:Fallback xmlns="">
          <p:pic>
            <p:nvPicPr>
              <p:cNvPr id="159" name="Szabadkéz 158"/>
              <p:cNvPicPr/>
              <p:nvPr/>
            </p:nvPicPr>
            <p:blipFill>
              <a:blip r:embed="rId346"/>
              <a:stretch>
                <a:fillRect/>
              </a:stretch>
            </p:blipFill>
            <p:spPr>
              <a:xfrm>
                <a:off x="6003943" y="4398708"/>
                <a:ext cx="485640" cy="267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7">
            <p14:nvContentPartPr>
              <p14:cNvPr id="160" name="Szabadkéz 159"/>
              <p14:cNvContentPartPr/>
              <p14:nvPr/>
            </p14:nvContentPartPr>
            <p14:xfrm>
              <a:off x="8045503" y="4394028"/>
              <a:ext cx="101160" cy="135000"/>
            </p14:xfrm>
          </p:contentPart>
        </mc:Choice>
        <mc:Fallback xmlns="">
          <p:pic>
            <p:nvPicPr>
              <p:cNvPr id="160" name="Szabadkéz 159"/>
              <p:cNvPicPr/>
              <p:nvPr/>
            </p:nvPicPr>
            <p:blipFill>
              <a:blip r:embed="rId348"/>
              <a:stretch>
                <a:fillRect/>
              </a:stretch>
            </p:blipFill>
            <p:spPr>
              <a:xfrm>
                <a:off x="8033983" y="4382148"/>
                <a:ext cx="121680" cy="158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161" name="Szabadkéz 160"/>
              <p14:cNvContentPartPr/>
              <p14:nvPr/>
            </p14:nvContentPartPr>
            <p14:xfrm>
              <a:off x="8572903" y="4419948"/>
              <a:ext cx="117720" cy="78480"/>
            </p14:xfrm>
          </p:contentPart>
        </mc:Choice>
        <mc:Fallback xmlns="">
          <p:pic>
            <p:nvPicPr>
              <p:cNvPr id="161" name="Szabadkéz 160"/>
              <p:cNvPicPr/>
              <p:nvPr/>
            </p:nvPicPr>
            <p:blipFill>
              <a:blip r:embed="rId350"/>
              <a:stretch>
                <a:fillRect/>
              </a:stretch>
            </p:blipFill>
            <p:spPr>
              <a:xfrm>
                <a:off x="8562463" y="4412388"/>
                <a:ext cx="132120" cy="96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1">
            <p14:nvContentPartPr>
              <p14:cNvPr id="162" name="Szabadkéz 161"/>
              <p14:cNvContentPartPr/>
              <p14:nvPr/>
            </p14:nvContentPartPr>
            <p14:xfrm>
              <a:off x="8618623" y="4470708"/>
              <a:ext cx="90720" cy="40320"/>
            </p14:xfrm>
          </p:contentPart>
        </mc:Choice>
        <mc:Fallback xmlns="">
          <p:pic>
            <p:nvPicPr>
              <p:cNvPr id="162" name="Szabadkéz 161"/>
              <p:cNvPicPr/>
              <p:nvPr/>
            </p:nvPicPr>
            <p:blipFill>
              <a:blip r:embed="rId352"/>
              <a:stretch>
                <a:fillRect/>
              </a:stretch>
            </p:blipFill>
            <p:spPr>
              <a:xfrm>
                <a:off x="8608183" y="4464948"/>
                <a:ext cx="106920" cy="56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3">
            <p14:nvContentPartPr>
              <p14:cNvPr id="163" name="Szabadkéz 162"/>
              <p14:cNvContentPartPr/>
              <p14:nvPr/>
            </p14:nvContentPartPr>
            <p14:xfrm>
              <a:off x="8691703" y="4397628"/>
              <a:ext cx="82440" cy="55440"/>
            </p14:xfrm>
          </p:contentPart>
        </mc:Choice>
        <mc:Fallback xmlns="">
          <p:pic>
            <p:nvPicPr>
              <p:cNvPr id="163" name="Szabadkéz 162"/>
              <p:cNvPicPr/>
              <p:nvPr/>
            </p:nvPicPr>
            <p:blipFill>
              <a:blip r:embed="rId354"/>
              <a:stretch>
                <a:fillRect/>
              </a:stretch>
            </p:blipFill>
            <p:spPr>
              <a:xfrm>
                <a:off x="8680183" y="4388268"/>
                <a:ext cx="9900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5">
            <p14:nvContentPartPr>
              <p14:cNvPr id="164" name="Szabadkéz 163"/>
              <p14:cNvContentPartPr/>
              <p14:nvPr/>
            </p14:nvContentPartPr>
            <p14:xfrm>
              <a:off x="8773783" y="4405548"/>
              <a:ext cx="360" cy="360"/>
            </p14:xfrm>
          </p:contentPart>
        </mc:Choice>
        <mc:Fallback xmlns="">
          <p:pic>
            <p:nvPicPr>
              <p:cNvPr id="164" name="Szabadkéz 163"/>
              <p:cNvPicPr/>
              <p:nvPr/>
            </p:nvPicPr>
            <p:blipFill>
              <a:blip r:embed="rId356"/>
              <a:stretch>
                <a:fillRect/>
              </a:stretch>
            </p:blipFill>
            <p:spPr>
              <a:xfrm>
                <a:off x="8768383" y="4400148"/>
                <a:ext cx="11160" cy="11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7">
            <p14:nvContentPartPr>
              <p14:cNvPr id="165" name="Szabadkéz 164"/>
              <p14:cNvContentPartPr/>
              <p14:nvPr/>
            </p14:nvContentPartPr>
            <p14:xfrm>
              <a:off x="8773783" y="4405548"/>
              <a:ext cx="47880" cy="171720"/>
            </p14:xfrm>
          </p:contentPart>
        </mc:Choice>
        <mc:Fallback xmlns="">
          <p:pic>
            <p:nvPicPr>
              <p:cNvPr id="165" name="Szabadkéz 164"/>
              <p:cNvPicPr/>
              <p:nvPr/>
            </p:nvPicPr>
            <p:blipFill>
              <a:blip r:embed="rId358"/>
              <a:stretch>
                <a:fillRect/>
              </a:stretch>
            </p:blipFill>
            <p:spPr>
              <a:xfrm>
                <a:off x="8768383" y="4400148"/>
                <a:ext cx="59400" cy="182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9">
            <p14:nvContentPartPr>
              <p14:cNvPr id="166" name="Szabadkéz 165"/>
              <p14:cNvContentPartPr/>
              <p14:nvPr/>
            </p14:nvContentPartPr>
            <p14:xfrm>
              <a:off x="8816263" y="4414908"/>
              <a:ext cx="89280" cy="120240"/>
            </p14:xfrm>
          </p:contentPart>
        </mc:Choice>
        <mc:Fallback xmlns="">
          <p:pic>
            <p:nvPicPr>
              <p:cNvPr id="166" name="Szabadkéz 165"/>
              <p:cNvPicPr/>
              <p:nvPr/>
            </p:nvPicPr>
            <p:blipFill>
              <a:blip r:embed="rId360"/>
              <a:stretch>
                <a:fillRect/>
              </a:stretch>
            </p:blipFill>
            <p:spPr>
              <a:xfrm>
                <a:off x="8809783" y="4408428"/>
                <a:ext cx="106200" cy="1368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1">
            <p14:nvContentPartPr>
              <p14:cNvPr id="167" name="Szabadkéz 166"/>
              <p14:cNvContentPartPr/>
              <p14:nvPr/>
            </p14:nvContentPartPr>
            <p14:xfrm>
              <a:off x="8858383" y="4364508"/>
              <a:ext cx="114120" cy="19080"/>
            </p14:xfrm>
          </p:contentPart>
        </mc:Choice>
        <mc:Fallback xmlns="">
          <p:pic>
            <p:nvPicPr>
              <p:cNvPr id="167" name="Szabadkéz 166"/>
              <p:cNvPicPr/>
              <p:nvPr/>
            </p:nvPicPr>
            <p:blipFill>
              <a:blip r:embed="rId362"/>
              <a:stretch>
                <a:fillRect/>
              </a:stretch>
            </p:blipFill>
            <p:spPr>
              <a:xfrm>
                <a:off x="8849383" y="4353708"/>
                <a:ext cx="12780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3">
            <p14:nvContentPartPr>
              <p14:cNvPr id="168" name="Szabadkéz 167"/>
              <p14:cNvContentPartPr/>
              <p14:nvPr/>
            </p14:nvContentPartPr>
            <p14:xfrm>
              <a:off x="6073423" y="3960588"/>
              <a:ext cx="374760" cy="73800"/>
            </p14:xfrm>
          </p:contentPart>
        </mc:Choice>
        <mc:Fallback xmlns="">
          <p:pic>
            <p:nvPicPr>
              <p:cNvPr id="168" name="Szabadkéz 167"/>
              <p:cNvPicPr/>
              <p:nvPr/>
            </p:nvPicPr>
            <p:blipFill>
              <a:blip r:embed="rId364"/>
              <a:stretch>
                <a:fillRect/>
              </a:stretch>
            </p:blipFill>
            <p:spPr>
              <a:xfrm>
                <a:off x="6067303" y="3951588"/>
                <a:ext cx="389880" cy="88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5">
            <p14:nvContentPartPr>
              <p14:cNvPr id="169" name="Szabadkéz 168"/>
              <p14:cNvContentPartPr/>
              <p14:nvPr/>
            </p14:nvContentPartPr>
            <p14:xfrm>
              <a:off x="4697863" y="5152548"/>
              <a:ext cx="347760" cy="60120"/>
            </p14:xfrm>
          </p:contentPart>
        </mc:Choice>
        <mc:Fallback xmlns="">
          <p:pic>
            <p:nvPicPr>
              <p:cNvPr id="169" name="Szabadkéz 168"/>
              <p:cNvPicPr/>
              <p:nvPr/>
            </p:nvPicPr>
            <p:blipFill>
              <a:blip r:embed="rId366"/>
              <a:stretch>
                <a:fillRect/>
              </a:stretch>
            </p:blipFill>
            <p:spPr>
              <a:xfrm>
                <a:off x="4688143" y="5146068"/>
                <a:ext cx="36756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7">
            <p14:nvContentPartPr>
              <p14:cNvPr id="170" name="Szabadkéz 169"/>
              <p14:cNvContentPartPr/>
              <p14:nvPr/>
            </p14:nvContentPartPr>
            <p14:xfrm>
              <a:off x="4951663" y="5020068"/>
              <a:ext cx="152280" cy="249480"/>
            </p14:xfrm>
          </p:contentPart>
        </mc:Choice>
        <mc:Fallback xmlns="">
          <p:pic>
            <p:nvPicPr>
              <p:cNvPr id="170" name="Szabadkéz 169"/>
              <p:cNvPicPr/>
              <p:nvPr/>
            </p:nvPicPr>
            <p:blipFill>
              <a:blip r:embed="rId368"/>
              <a:stretch>
                <a:fillRect/>
              </a:stretch>
            </p:blipFill>
            <p:spPr>
              <a:xfrm>
                <a:off x="4944103" y="5012508"/>
                <a:ext cx="169560" cy="268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69">
            <p14:nvContentPartPr>
              <p14:cNvPr id="174" name="Szabadkéz 173"/>
              <p14:cNvContentPartPr/>
              <p14:nvPr/>
            </p14:nvContentPartPr>
            <p14:xfrm>
              <a:off x="215503" y="2926668"/>
              <a:ext cx="3517200" cy="2504160"/>
            </p14:xfrm>
          </p:contentPart>
        </mc:Choice>
        <mc:Fallback xmlns="">
          <p:pic>
            <p:nvPicPr>
              <p:cNvPr id="174" name="Szabadkéz 173"/>
              <p:cNvPicPr/>
              <p:nvPr/>
            </p:nvPicPr>
            <p:blipFill>
              <a:blip r:embed="rId370"/>
              <a:stretch>
                <a:fillRect/>
              </a:stretch>
            </p:blipFill>
            <p:spPr>
              <a:xfrm>
                <a:off x="206143" y="2920188"/>
                <a:ext cx="3539520" cy="2521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1">
            <p14:nvContentPartPr>
              <p14:cNvPr id="182" name="Szabadkéz 181"/>
              <p14:cNvContentPartPr/>
              <p14:nvPr/>
            </p14:nvContentPartPr>
            <p14:xfrm>
              <a:off x="1444543" y="3131508"/>
              <a:ext cx="0" cy="124200"/>
            </p14:xfrm>
          </p:contentPart>
        </mc:Choice>
        <mc:Fallback xmlns="">
          <p:pic>
            <p:nvPicPr>
              <p:cNvPr id="182" name="Szabadkéz 181"/>
              <p:cNvPicPr/>
              <p:nvPr/>
            </p:nvPicPr>
            <p:blipFill>
              <a:blip r:embed="rId372"/>
              <a:stretch>
                <a:fillRect/>
              </a:stretch>
            </p:blipFill>
            <p:spPr>
              <a:xfrm>
                <a:off x="0" y="0"/>
                <a:ext cx="0" cy="12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44" name="Szabadkéz 243"/>
              <p14:cNvContentPartPr/>
              <p14:nvPr/>
            </p14:nvContentPartPr>
            <p14:xfrm>
              <a:off x="3298543" y="3692748"/>
              <a:ext cx="62640" cy="149040"/>
            </p14:xfrm>
          </p:contentPart>
        </mc:Choice>
        <mc:Fallback xmlns="">
          <p:pic>
            <p:nvPicPr>
              <p:cNvPr id="244" name="Szabadkéz 243"/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3288103" y="3684108"/>
                <a:ext cx="85320" cy="169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45" name="Szabadkéz 244"/>
              <p14:cNvContentPartPr/>
              <p14:nvPr/>
            </p14:nvContentPartPr>
            <p14:xfrm>
              <a:off x="3445423" y="3741708"/>
              <a:ext cx="5040" cy="5040"/>
            </p14:xfrm>
          </p:contentPart>
        </mc:Choice>
        <mc:Fallback xmlns="">
          <p:pic>
            <p:nvPicPr>
              <p:cNvPr id="245" name="Szabadkéz 244"/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3435343" y="3734148"/>
                <a:ext cx="22680" cy="2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46" name="Szabadkéz 245"/>
              <p14:cNvContentPartPr/>
              <p14:nvPr/>
            </p14:nvContentPartPr>
            <p14:xfrm>
              <a:off x="3508063" y="3692028"/>
              <a:ext cx="84960" cy="122760"/>
            </p14:xfrm>
          </p:contentPart>
        </mc:Choice>
        <mc:Fallback xmlns="">
          <p:pic>
            <p:nvPicPr>
              <p:cNvPr id="246" name="Szabadkéz 245"/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3496543" y="3685548"/>
                <a:ext cx="106560" cy="140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9">
            <p14:nvContentPartPr>
              <p14:cNvPr id="247" name="Szabadkéz 246"/>
              <p14:cNvContentPartPr/>
              <p14:nvPr/>
            </p14:nvContentPartPr>
            <p14:xfrm>
              <a:off x="3614983" y="3749268"/>
              <a:ext cx="8640" cy="98640"/>
            </p14:xfrm>
          </p:contentPart>
        </mc:Choice>
        <mc:Fallback xmlns="">
          <p:pic>
            <p:nvPicPr>
              <p:cNvPr id="247" name="Szabadkéz 246"/>
              <p:cNvPicPr/>
              <p:nvPr/>
            </p:nvPicPr>
            <p:blipFill>
              <a:blip r:embed="rId380"/>
              <a:stretch>
                <a:fillRect/>
              </a:stretch>
            </p:blipFill>
            <p:spPr>
              <a:xfrm>
                <a:off x="3605983" y="3742428"/>
                <a:ext cx="24480" cy="113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1">
            <p14:nvContentPartPr>
              <p14:cNvPr id="249" name="Szabadkéz 248"/>
              <p14:cNvContentPartPr/>
              <p14:nvPr/>
            </p14:nvContentPartPr>
            <p14:xfrm>
              <a:off x="3807583" y="3765108"/>
              <a:ext cx="11520" cy="2520"/>
            </p14:xfrm>
          </p:contentPart>
        </mc:Choice>
        <mc:Fallback xmlns="">
          <p:pic>
            <p:nvPicPr>
              <p:cNvPr id="249" name="Szabadkéz 248"/>
              <p:cNvPicPr/>
              <p:nvPr/>
            </p:nvPicPr>
            <p:blipFill>
              <a:blip r:embed="rId382"/>
              <a:stretch>
                <a:fillRect/>
              </a:stretch>
            </p:blipFill>
            <p:spPr>
              <a:xfrm>
                <a:off x="3800023" y="3755028"/>
                <a:ext cx="28440" cy="21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3">
            <p14:nvContentPartPr>
              <p14:cNvPr id="251" name="Szabadkéz 250"/>
              <p14:cNvContentPartPr/>
              <p14:nvPr/>
            </p14:nvContentPartPr>
            <p14:xfrm>
              <a:off x="3541903" y="3953388"/>
              <a:ext cx="60120" cy="142920"/>
            </p14:xfrm>
          </p:contentPart>
        </mc:Choice>
        <mc:Fallback xmlns="">
          <p:pic>
            <p:nvPicPr>
              <p:cNvPr id="251" name="Szabadkéz 250"/>
              <p:cNvPicPr/>
              <p:nvPr/>
            </p:nvPicPr>
            <p:blipFill>
              <a:blip r:embed="rId384"/>
              <a:stretch>
                <a:fillRect/>
              </a:stretch>
            </p:blipFill>
            <p:spPr>
              <a:xfrm>
                <a:off x="3530383" y="3942948"/>
                <a:ext cx="8460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5">
            <p14:nvContentPartPr>
              <p14:cNvPr id="252" name="Szabadkéz 251"/>
              <p14:cNvContentPartPr/>
              <p14:nvPr/>
            </p14:nvContentPartPr>
            <p14:xfrm>
              <a:off x="3632623" y="4004148"/>
              <a:ext cx="95400" cy="130680"/>
            </p14:xfrm>
          </p:contentPart>
        </mc:Choice>
        <mc:Fallback xmlns="">
          <p:pic>
            <p:nvPicPr>
              <p:cNvPr id="252" name="Szabadkéz 251"/>
              <p:cNvPicPr/>
              <p:nvPr/>
            </p:nvPicPr>
            <p:blipFill>
              <a:blip r:embed="rId386"/>
              <a:stretch>
                <a:fillRect/>
              </a:stretch>
            </p:blipFill>
            <p:spPr>
              <a:xfrm>
                <a:off x="3626143" y="3994068"/>
                <a:ext cx="108720" cy="1533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7">
            <p14:nvContentPartPr>
              <p14:cNvPr id="253" name="Szabadkéz 252"/>
              <p14:cNvContentPartPr/>
              <p14:nvPr/>
            </p14:nvContentPartPr>
            <p14:xfrm>
              <a:off x="3500863" y="3989388"/>
              <a:ext cx="59760" cy="195480"/>
            </p14:xfrm>
          </p:contentPart>
        </mc:Choice>
        <mc:Fallback xmlns="">
          <p:pic>
            <p:nvPicPr>
              <p:cNvPr id="253" name="Szabadkéz 252"/>
              <p:cNvPicPr/>
              <p:nvPr/>
            </p:nvPicPr>
            <p:blipFill>
              <a:blip r:embed="rId388"/>
              <a:stretch>
                <a:fillRect/>
              </a:stretch>
            </p:blipFill>
            <p:spPr>
              <a:xfrm>
                <a:off x="3492943" y="3983628"/>
                <a:ext cx="73080" cy="20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9">
            <p14:nvContentPartPr>
              <p14:cNvPr id="254" name="Szabadkéz 253"/>
              <p14:cNvContentPartPr/>
              <p14:nvPr/>
            </p14:nvContentPartPr>
            <p14:xfrm>
              <a:off x="3733783" y="3915228"/>
              <a:ext cx="60480" cy="252360"/>
            </p14:xfrm>
          </p:contentPart>
        </mc:Choice>
        <mc:Fallback xmlns="">
          <p:pic>
            <p:nvPicPr>
              <p:cNvPr id="254" name="Szabadkéz 253"/>
              <p:cNvPicPr/>
              <p:nvPr/>
            </p:nvPicPr>
            <p:blipFill>
              <a:blip r:embed="rId390"/>
              <a:stretch>
                <a:fillRect/>
              </a:stretch>
            </p:blipFill>
            <p:spPr>
              <a:xfrm>
                <a:off x="3728383" y="3907668"/>
                <a:ext cx="78840" cy="265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1">
            <p14:nvContentPartPr>
              <p14:cNvPr id="265" name="Szabadkéz 264"/>
              <p14:cNvContentPartPr/>
              <p14:nvPr/>
            </p14:nvContentPartPr>
            <p14:xfrm>
              <a:off x="682063" y="4634508"/>
              <a:ext cx="0" cy="5760"/>
            </p14:xfrm>
          </p:contentPart>
        </mc:Choice>
        <mc:Fallback xmlns="">
          <p:pic>
            <p:nvPicPr>
              <p:cNvPr id="265" name="Szabadkéz 264"/>
              <p:cNvPicPr/>
              <p:nvPr/>
            </p:nvPicPr>
            <p:blipFill>
              <a:blip r:embed="rId392"/>
              <a:stretch>
                <a:fillRect/>
              </a:stretch>
            </p:blipFill>
            <p:spPr>
              <a:xfrm>
                <a:off x="0" y="0"/>
                <a:ext cx="0" cy="5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3">
            <p14:nvContentPartPr>
              <p14:cNvPr id="276" name="Szabadkéz 275"/>
              <p14:cNvContentPartPr/>
              <p14:nvPr/>
            </p14:nvContentPartPr>
            <p14:xfrm>
              <a:off x="958903" y="5299428"/>
              <a:ext cx="0" cy="4320"/>
            </p14:xfrm>
          </p:contentPart>
        </mc:Choice>
        <mc:Fallback xmlns="">
          <p:pic>
            <p:nvPicPr>
              <p:cNvPr id="276" name="Szabadkéz 275"/>
              <p:cNvPicPr/>
              <p:nvPr/>
            </p:nvPicPr>
            <p:blipFill>
              <a:blip r:embed="rId394"/>
              <a:stretch>
                <a:fillRect/>
              </a:stretch>
            </p:blipFill>
            <p:spPr>
              <a:xfrm>
                <a:off x="0" y="0"/>
                <a:ext cx="0" cy="4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5">
            <p14:nvContentPartPr>
              <p14:cNvPr id="282" name="Szabadkéz 281"/>
              <p14:cNvContentPartPr/>
              <p14:nvPr/>
            </p14:nvContentPartPr>
            <p14:xfrm>
              <a:off x="782503" y="5430108"/>
              <a:ext cx="504360" cy="15840"/>
            </p14:xfrm>
          </p:contentPart>
        </mc:Choice>
        <mc:Fallback xmlns="">
          <p:pic>
            <p:nvPicPr>
              <p:cNvPr id="282" name="Szabadkéz 281"/>
              <p:cNvPicPr/>
              <p:nvPr/>
            </p:nvPicPr>
            <p:blipFill>
              <a:blip r:embed="rId396"/>
              <a:stretch>
                <a:fillRect/>
              </a:stretch>
            </p:blipFill>
            <p:spPr>
              <a:xfrm>
                <a:off x="772423" y="5418228"/>
                <a:ext cx="520920" cy="39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83" name="Szabadkéz 282"/>
              <p14:cNvContentPartPr/>
              <p14:nvPr/>
            </p14:nvContentPartPr>
            <p14:xfrm>
              <a:off x="796183" y="5489868"/>
              <a:ext cx="479520" cy="9720"/>
            </p14:xfrm>
          </p:contentPart>
        </mc:Choice>
        <mc:Fallback xmlns="">
          <p:pic>
            <p:nvPicPr>
              <p:cNvPr id="283" name="Szabadkéz 282"/>
              <p:cNvPicPr/>
              <p:nvPr/>
            </p:nvPicPr>
            <p:blipFill>
              <a:blip r:embed="rId398"/>
              <a:stretch>
                <a:fillRect/>
              </a:stretch>
            </p:blipFill>
            <p:spPr>
              <a:xfrm>
                <a:off x="788623" y="5478348"/>
                <a:ext cx="494640" cy="3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84" name="Szabadkéz 283"/>
              <p14:cNvContentPartPr/>
              <p14:nvPr/>
            </p14:nvContentPartPr>
            <p14:xfrm>
              <a:off x="1563703" y="5283228"/>
              <a:ext cx="453960" cy="367560"/>
            </p14:xfrm>
          </p:contentPart>
        </mc:Choice>
        <mc:Fallback xmlns="">
          <p:pic>
            <p:nvPicPr>
              <p:cNvPr id="284" name="Szabadkéz 283"/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1556503" y="5276388"/>
                <a:ext cx="469440" cy="382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86" name="Szabadkéz 285"/>
              <p14:cNvContentPartPr/>
              <p14:nvPr/>
            </p14:nvContentPartPr>
            <p14:xfrm>
              <a:off x="6114463" y="5176308"/>
              <a:ext cx="142920" cy="67320"/>
            </p14:xfrm>
          </p:contentPart>
        </mc:Choice>
        <mc:Fallback xmlns="">
          <p:pic>
            <p:nvPicPr>
              <p:cNvPr id="286" name="Szabadkéz 285"/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6110503" y="5172348"/>
                <a:ext cx="151200" cy="7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91" name="Szabadkéz 290"/>
              <p14:cNvContentPartPr/>
              <p14:nvPr/>
            </p14:nvContentPartPr>
            <p14:xfrm>
              <a:off x="8609129" y="4375493"/>
              <a:ext cx="134640" cy="135360"/>
            </p14:xfrm>
          </p:contentPart>
        </mc:Choice>
        <mc:Fallback xmlns="">
          <p:pic>
            <p:nvPicPr>
              <p:cNvPr id="291" name="Szabadkéz 290"/>
              <p:cNvPicPr/>
              <p:nvPr/>
            </p:nvPicPr>
            <p:blipFill>
              <a:blip r:embed="rId404"/>
              <a:stretch>
                <a:fillRect/>
              </a:stretch>
            </p:blipFill>
            <p:spPr>
              <a:xfrm>
                <a:off x="8594009" y="4360373"/>
                <a:ext cx="164880" cy="165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5">
            <p14:nvContentPartPr>
              <p14:cNvPr id="292" name="Szabadkéz 291"/>
              <p14:cNvContentPartPr/>
              <p14:nvPr/>
            </p14:nvContentPartPr>
            <p14:xfrm>
              <a:off x="8455769" y="4459013"/>
              <a:ext cx="72000" cy="61920"/>
            </p14:xfrm>
          </p:contentPart>
        </mc:Choice>
        <mc:Fallback xmlns="">
          <p:pic>
            <p:nvPicPr>
              <p:cNvPr id="292" name="Szabadkéz 291"/>
              <p:cNvPicPr/>
              <p:nvPr/>
            </p:nvPicPr>
            <p:blipFill>
              <a:blip r:embed="rId406"/>
              <a:stretch>
                <a:fillRect/>
              </a:stretch>
            </p:blipFill>
            <p:spPr>
              <a:xfrm>
                <a:off x="8440649" y="4443893"/>
                <a:ext cx="102240" cy="9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7">
            <p14:nvContentPartPr>
              <p14:cNvPr id="293" name="Szabadkéz 292"/>
              <p14:cNvContentPartPr/>
              <p14:nvPr/>
            </p14:nvContentPartPr>
            <p14:xfrm>
              <a:off x="8496809" y="4489973"/>
              <a:ext cx="52920" cy="61920"/>
            </p14:xfrm>
          </p:contentPart>
        </mc:Choice>
        <mc:Fallback xmlns="">
          <p:pic>
            <p:nvPicPr>
              <p:cNvPr id="293" name="Szabadkéz 292"/>
              <p:cNvPicPr/>
              <p:nvPr/>
            </p:nvPicPr>
            <p:blipFill>
              <a:blip r:embed="rId408"/>
              <a:stretch>
                <a:fillRect/>
              </a:stretch>
            </p:blipFill>
            <p:spPr>
              <a:xfrm>
                <a:off x="8481585" y="4474853"/>
                <a:ext cx="83367" cy="92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9">
            <p14:nvContentPartPr>
              <p14:cNvPr id="294" name="Szabadkéz 293"/>
              <p14:cNvContentPartPr/>
              <p14:nvPr/>
            </p14:nvContentPartPr>
            <p14:xfrm>
              <a:off x="8547929" y="5445413"/>
              <a:ext cx="421920" cy="309240"/>
            </p14:xfrm>
          </p:contentPart>
        </mc:Choice>
        <mc:Fallback xmlns="">
          <p:pic>
            <p:nvPicPr>
              <p:cNvPr id="294" name="Szabadkéz 293"/>
              <p:cNvPicPr/>
              <p:nvPr/>
            </p:nvPicPr>
            <p:blipFill>
              <a:blip r:embed="rId410"/>
              <a:stretch>
                <a:fillRect/>
              </a:stretch>
            </p:blipFill>
            <p:spPr>
              <a:xfrm>
                <a:off x="8532809" y="5430293"/>
                <a:ext cx="452160" cy="339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1">
            <p14:nvContentPartPr>
              <p14:cNvPr id="295" name="Szabadkéz 294"/>
              <p14:cNvContentPartPr/>
              <p14:nvPr/>
            </p14:nvContentPartPr>
            <p14:xfrm>
              <a:off x="8301689" y="5126813"/>
              <a:ext cx="155520" cy="198360"/>
            </p14:xfrm>
          </p:contentPart>
        </mc:Choice>
        <mc:Fallback xmlns="">
          <p:pic>
            <p:nvPicPr>
              <p:cNvPr id="295" name="Szabadkéz 294"/>
              <p:cNvPicPr/>
              <p:nvPr/>
            </p:nvPicPr>
            <p:blipFill>
              <a:blip r:embed="rId412"/>
              <a:stretch>
                <a:fillRect/>
              </a:stretch>
            </p:blipFill>
            <p:spPr>
              <a:xfrm>
                <a:off x="8291249" y="5116373"/>
                <a:ext cx="176400" cy="21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3">
            <p14:nvContentPartPr>
              <p14:cNvPr id="296" name="Szabadkéz 295"/>
              <p14:cNvContentPartPr/>
              <p14:nvPr/>
            </p14:nvContentPartPr>
            <p14:xfrm>
              <a:off x="3226049" y="4047893"/>
              <a:ext cx="360" cy="360"/>
            </p14:xfrm>
          </p:contentPart>
        </mc:Choice>
        <mc:Fallback xmlns="">
          <p:pic>
            <p:nvPicPr>
              <p:cNvPr id="296" name="Szabadkéz 295"/>
              <p:cNvPicPr/>
              <p:nvPr/>
            </p:nvPicPr>
            <p:blipFill>
              <a:blip r:embed="rId414"/>
              <a:stretch>
                <a:fillRect/>
              </a:stretch>
            </p:blipFill>
            <p:spPr>
              <a:xfrm>
                <a:off x="3215609" y="4037453"/>
                <a:ext cx="21240" cy="212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05681845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ím 1"/>
          <p:cNvSpPr>
            <a:spLocks noGrp="1"/>
          </p:cNvSpPr>
          <p:nvPr>
            <p:ph type="title"/>
          </p:nvPr>
        </p:nvSpPr>
        <p:spPr>
          <a:xfrm>
            <a:off x="457200" y="182563"/>
            <a:ext cx="8507288" cy="1244600"/>
          </a:xfrm>
        </p:spPr>
        <p:txBody>
          <a:bodyPr/>
          <a:lstStyle/>
          <a:p>
            <a:pPr algn="l"/>
            <a:r>
              <a:rPr lang="hu-HU" sz="4000" dirty="0" smtClean="0">
                <a:solidFill>
                  <a:srgbClr val="C00000"/>
                </a:solidFill>
              </a:rPr>
              <a:t>F5.</a:t>
            </a:r>
            <a:r>
              <a:rPr lang="hu-HU" sz="4000" dirty="0" smtClean="0"/>
              <a:t>Legjobb eljárás meghatározása</a:t>
            </a:r>
            <a:endParaRPr lang="en-US" sz="4000" dirty="0"/>
          </a:p>
        </p:txBody>
      </p:sp>
      <p:sp>
        <p:nvSpPr>
          <p:cNvPr id="3" name="Tartalom helye 2"/>
          <p:cNvSpPr>
            <a:spLocks noGrp="1"/>
          </p:cNvSpPr>
          <p:nvPr>
            <p:ph idx="1"/>
          </p:nvPr>
        </p:nvSpPr>
        <p:spPr>
          <a:xfrm>
            <a:off x="457200" y="1268761"/>
            <a:ext cx="8188325" cy="4820890"/>
          </a:xfrm>
        </p:spPr>
        <p:txBody>
          <a:bodyPr/>
          <a:lstStyle/>
          <a:p>
            <a:endParaRPr lang="en-US" sz="2800" dirty="0" smtClean="0"/>
          </a:p>
          <a:p>
            <a:endParaRPr lang="en-US" dirty="0"/>
          </a:p>
        </p:txBody>
      </p:sp>
      <p:sp>
        <p:nvSpPr>
          <p:cNvPr id="4" name="Téglalap 3"/>
          <p:cNvSpPr/>
          <p:nvPr/>
        </p:nvSpPr>
        <p:spPr>
          <a:xfrm>
            <a:off x="395536" y="1556792"/>
            <a:ext cx="8568952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</a:rPr>
              <a:t>Aktív megerősítéses tanulást végzünk, a rendelkezésre álló cselekvések </a:t>
            </a:r>
            <a:r>
              <a:rPr lang="hu-HU" i="1" dirty="0">
                <a:solidFill>
                  <a:schemeClr val="tx1"/>
                </a:solidFill>
              </a:rPr>
              <a:t>a</a:t>
            </a:r>
            <a:r>
              <a:rPr lang="hu-HU" dirty="0">
                <a:solidFill>
                  <a:schemeClr val="tx1"/>
                </a:solidFill>
              </a:rPr>
              <a:t>1 és </a:t>
            </a:r>
            <a:r>
              <a:rPr lang="hu-HU" i="1" dirty="0">
                <a:solidFill>
                  <a:schemeClr val="tx1"/>
                </a:solidFill>
              </a:rPr>
              <a:t>a</a:t>
            </a:r>
            <a:r>
              <a:rPr lang="hu-HU" dirty="0">
                <a:solidFill>
                  <a:schemeClr val="tx1"/>
                </a:solidFill>
              </a:rPr>
              <a:t>2, ezeket az összes</a:t>
            </a:r>
          </a:p>
          <a:p>
            <a:r>
              <a:rPr lang="hu-HU" dirty="0">
                <a:solidFill>
                  <a:schemeClr val="tx1"/>
                </a:solidFill>
              </a:rPr>
              <a:t>állapotban végrehajthatjuk (kivéve a végállapotot). 8 állapot van (egyszerűen az 1,2,3,…,8 sorszámokkal</a:t>
            </a:r>
          </a:p>
          <a:p>
            <a:r>
              <a:rPr lang="hu-HU" dirty="0">
                <a:solidFill>
                  <a:schemeClr val="tx1"/>
                </a:solidFill>
              </a:rPr>
              <a:t>jelöltük őket), az állapot-átmenet mátrix az egyes cselekvések választása esetén:</a:t>
            </a:r>
            <a:endParaRPr lang="hu-HU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pic>
        <p:nvPicPr>
          <p:cNvPr id="6" name="Kép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3034120"/>
            <a:ext cx="4347000" cy="2205134"/>
          </a:xfrm>
          <a:prstGeom prst="rect">
            <a:avLst/>
          </a:prstGeom>
        </p:spPr>
      </p:pic>
      <p:pic>
        <p:nvPicPr>
          <p:cNvPr id="7" name="Kép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3968" y="3124654"/>
            <a:ext cx="4295250" cy="2114600"/>
          </a:xfrm>
          <a:prstGeom prst="rect">
            <a:avLst/>
          </a:prstGeom>
        </p:spPr>
      </p:pic>
      <p:pic>
        <p:nvPicPr>
          <p:cNvPr id="8" name="Kép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581859" y="5165081"/>
            <a:ext cx="3881250" cy="808333"/>
          </a:xfrm>
          <a:prstGeom prst="rect">
            <a:avLst/>
          </a:prstGeom>
        </p:spPr>
      </p:pic>
      <p:sp>
        <p:nvSpPr>
          <p:cNvPr id="9" name="Téglalap 8"/>
          <p:cNvSpPr/>
          <p:nvPr/>
        </p:nvSpPr>
        <p:spPr>
          <a:xfrm>
            <a:off x="138237" y="5815113"/>
            <a:ext cx="8826251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Adja meg az adott állapotra vonatkozó optimális eljárásmódot meghatározó képletet! Mi lesz az </a:t>
            </a:r>
            <a:r>
              <a:rPr lang="hu-HU" dirty="0" smtClean="0">
                <a:solidFill>
                  <a:schemeClr val="tx1"/>
                </a:solidFill>
                <a:latin typeface="Arial" panose="020B0604020202020204" pitchFamily="34" charset="0"/>
              </a:rPr>
              <a:t>optimális eljárásmódunk 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(optimális stratégiánk) az </a:t>
            </a:r>
            <a:r>
              <a:rPr lang="hu-HU" b="1" dirty="0">
                <a:solidFill>
                  <a:schemeClr val="tx1"/>
                </a:solidFill>
                <a:latin typeface="Arial" panose="020B0604020202020204" pitchFamily="34" charset="0"/>
              </a:rPr>
              <a:t>s</a:t>
            </a:r>
            <a:r>
              <a:rPr lang="hu-HU" dirty="0">
                <a:solidFill>
                  <a:schemeClr val="tx1"/>
                </a:solidFill>
                <a:latin typeface="Arial" panose="020B0604020202020204" pitchFamily="34" charset="0"/>
              </a:rPr>
              <a:t>= 3-al jelölt állapotban?</a:t>
            </a:r>
            <a:endParaRPr lang="hu-HU" dirty="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12" name="Szabadkéz 11"/>
              <p14:cNvContentPartPr/>
              <p14:nvPr/>
            </p14:nvContentPartPr>
            <p14:xfrm>
              <a:off x="2550864" y="3002050"/>
              <a:ext cx="1285560" cy="299880"/>
            </p14:xfrm>
          </p:contentPart>
        </mc:Choice>
        <mc:Fallback xmlns="">
          <p:pic>
            <p:nvPicPr>
              <p:cNvPr id="12" name="Szabadkéz 11"/>
              <p:cNvPicPr/>
              <p:nvPr/>
            </p:nvPicPr>
            <p:blipFill>
              <a:blip r:embed="rId18"/>
              <a:stretch>
                <a:fillRect/>
              </a:stretch>
            </p:blipFill>
            <p:spPr>
              <a:xfrm>
                <a:off x="2541144" y="2993410"/>
                <a:ext cx="1307160" cy="31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9">
            <p14:nvContentPartPr>
              <p14:cNvPr id="22" name="Szabadkéz 21"/>
              <p14:cNvContentPartPr/>
              <p14:nvPr/>
            </p14:nvContentPartPr>
            <p14:xfrm>
              <a:off x="6732984" y="2981890"/>
              <a:ext cx="1337040" cy="296640"/>
            </p14:xfrm>
          </p:contentPart>
        </mc:Choice>
        <mc:Fallback xmlns="">
          <p:pic>
            <p:nvPicPr>
              <p:cNvPr id="22" name="Szabadkéz 21"/>
              <p:cNvPicPr/>
              <p:nvPr/>
            </p:nvPicPr>
            <p:blipFill>
              <a:blip r:embed="rId20"/>
              <a:stretch>
                <a:fillRect/>
              </a:stretch>
            </p:blipFill>
            <p:spPr>
              <a:xfrm>
                <a:off x="6722904" y="2975050"/>
                <a:ext cx="1361160" cy="31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">
            <p14:nvContentPartPr>
              <p14:cNvPr id="33" name="Szabadkéz 32"/>
              <p14:cNvContentPartPr/>
              <p14:nvPr/>
            </p14:nvContentPartPr>
            <p14:xfrm>
              <a:off x="4426824" y="4020850"/>
              <a:ext cx="168480" cy="94320"/>
            </p14:xfrm>
          </p:contentPart>
        </mc:Choice>
        <mc:Fallback xmlns="">
          <p:pic>
            <p:nvPicPr>
              <p:cNvPr id="33" name="Szabadkéz 32"/>
              <p:cNvPicPr/>
              <p:nvPr/>
            </p:nvPicPr>
            <p:blipFill>
              <a:blip r:embed="rId22"/>
              <a:stretch>
                <a:fillRect/>
              </a:stretch>
            </p:blipFill>
            <p:spPr>
              <a:xfrm>
                <a:off x="4418544" y="4014370"/>
                <a:ext cx="181800" cy="111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3">
            <p14:nvContentPartPr>
              <p14:cNvPr id="35" name="Szabadkéz 34"/>
              <p14:cNvContentPartPr/>
              <p14:nvPr/>
            </p14:nvContentPartPr>
            <p14:xfrm>
              <a:off x="3607104" y="5387410"/>
              <a:ext cx="855720" cy="27720"/>
            </p14:xfrm>
          </p:contentPart>
        </mc:Choice>
        <mc:Fallback xmlns="">
          <p:pic>
            <p:nvPicPr>
              <p:cNvPr id="35" name="Szabadkéz 34"/>
              <p:cNvPicPr/>
              <p:nvPr/>
            </p:nvPicPr>
            <p:blipFill>
              <a:blip r:embed="rId24"/>
              <a:stretch>
                <a:fillRect/>
              </a:stretch>
            </p:blipFill>
            <p:spPr>
              <a:xfrm>
                <a:off x="3600264" y="5378770"/>
                <a:ext cx="866160" cy="43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">
            <p14:nvContentPartPr>
              <p14:cNvPr id="38" name="Szabadkéz 37"/>
              <p14:cNvContentPartPr/>
              <p14:nvPr/>
            </p14:nvContentPartPr>
            <p14:xfrm>
              <a:off x="2651664" y="5578570"/>
              <a:ext cx="20520" cy="250560"/>
            </p14:xfrm>
          </p:contentPart>
        </mc:Choice>
        <mc:Fallback xmlns="">
          <p:pic>
            <p:nvPicPr>
              <p:cNvPr id="38" name="Szabadkéz 37"/>
              <p:cNvPicPr/>
              <p:nvPr/>
            </p:nvPicPr>
            <p:blipFill>
              <a:blip r:embed="rId26"/>
              <a:stretch>
                <a:fillRect/>
              </a:stretch>
            </p:blipFill>
            <p:spPr>
              <a:xfrm>
                <a:off x="2641224" y="5570290"/>
                <a:ext cx="37440" cy="266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7">
            <p14:nvContentPartPr>
              <p14:cNvPr id="39" name="Szabadkéz 38"/>
              <p14:cNvContentPartPr/>
              <p14:nvPr/>
            </p14:nvContentPartPr>
            <p14:xfrm>
              <a:off x="2729424" y="5622490"/>
              <a:ext cx="8640" cy="213480"/>
            </p14:xfrm>
          </p:contentPart>
        </mc:Choice>
        <mc:Fallback xmlns="">
          <p:pic>
            <p:nvPicPr>
              <p:cNvPr id="39" name="Szabadkéz 38"/>
              <p:cNvPicPr/>
              <p:nvPr/>
            </p:nvPicPr>
            <p:blipFill>
              <a:blip r:embed="rId28"/>
              <a:stretch>
                <a:fillRect/>
              </a:stretch>
            </p:blipFill>
            <p:spPr>
              <a:xfrm>
                <a:off x="2720064" y="5614210"/>
                <a:ext cx="27720" cy="23040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97700320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icrosoft YaHei"/>
        <a:cs typeface=""/>
      </a:majorFont>
      <a:minorFont>
        <a:latin typeface="Tahoma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Tahoma"/>
        <a:ea typeface="Microsoft YaHei"/>
        <a:cs typeface=""/>
      </a:majorFont>
      <a:minorFont>
        <a:latin typeface="Tahoma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Office Theme">
  <a:themeElements>
    <a:clrScheme name="Office Theme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 Theme">
      <a:majorFont>
        <a:latin typeface="Arial"/>
        <a:ea typeface="Microsoft YaHei"/>
        <a:cs typeface=""/>
      </a:majorFont>
      <a:minorFont>
        <a:latin typeface="Arial"/>
        <a:ea typeface="Microsoft YaHei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18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  <a:ea typeface="Microsoft YaHei" charset="-122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02</TotalTime>
  <Words>804</Words>
  <Application>Microsoft Office PowerPoint</Application>
  <PresentationFormat>Diavetítés a képernyőre (4:3 oldalarány)</PresentationFormat>
  <Paragraphs>61</Paragraphs>
  <Slides>14</Slides>
  <Notes>1</Notes>
  <HiddenSlides>0</HiddenSlides>
  <MMClips>0</MMClips>
  <ScaleCrop>false</ScaleCrop>
  <HeadingPairs>
    <vt:vector size="8" baseType="variant">
      <vt:variant>
        <vt:lpstr>Használt betűtípusok</vt:lpstr>
      </vt:variant>
      <vt:variant>
        <vt:i4>5</vt:i4>
      </vt:variant>
      <vt:variant>
        <vt:lpstr>Téma</vt:lpstr>
      </vt:variant>
      <vt:variant>
        <vt:i4>7</vt:i4>
      </vt:variant>
      <vt:variant>
        <vt:lpstr>Beágyazott OLE kiszolgálók</vt:lpstr>
      </vt:variant>
      <vt:variant>
        <vt:i4>1</vt:i4>
      </vt:variant>
      <vt:variant>
        <vt:lpstr>Diacímek</vt:lpstr>
      </vt:variant>
      <vt:variant>
        <vt:i4>14</vt:i4>
      </vt:variant>
    </vt:vector>
  </HeadingPairs>
  <TitlesOfParts>
    <vt:vector size="27" baseType="lpstr">
      <vt:lpstr>Microsoft YaHei</vt:lpstr>
      <vt:lpstr>Arial</vt:lpstr>
      <vt:lpstr>Gill Sans MT</vt:lpstr>
      <vt:lpstr>Tahoma</vt:lpstr>
      <vt:lpstr>Times New Roman</vt:lpstr>
      <vt:lpstr>Office Theme</vt:lpstr>
      <vt:lpstr>1_Office Theme</vt:lpstr>
      <vt:lpstr>2_Office Theme</vt:lpstr>
      <vt:lpstr>3_Office Theme</vt:lpstr>
      <vt:lpstr>4_Office Theme</vt:lpstr>
      <vt:lpstr>5_Office Theme</vt:lpstr>
      <vt:lpstr>6_Office Theme</vt:lpstr>
      <vt:lpstr>Equation</vt:lpstr>
      <vt:lpstr>ZH-2 kérdések, feladatok</vt:lpstr>
      <vt:lpstr>F1.Döntési fák</vt:lpstr>
      <vt:lpstr>F1.Döntési fák</vt:lpstr>
      <vt:lpstr>F1.Döntési fák</vt:lpstr>
      <vt:lpstr>F2.Érzékenység és specificitás</vt:lpstr>
      <vt:lpstr>F3.Döntési hálók</vt:lpstr>
      <vt:lpstr>F3.Döntési hálók</vt:lpstr>
      <vt:lpstr>F4.Markov döntési folyamat</vt:lpstr>
      <vt:lpstr>F5.Legjobb eljárás meghatározása</vt:lpstr>
      <vt:lpstr>F5.Legjobb eljárás meghatározása</vt:lpstr>
      <vt:lpstr>F6.Q-tanulás</vt:lpstr>
      <vt:lpstr>F6.Q-tanulás</vt:lpstr>
      <vt:lpstr>F6.Q-tanulás</vt:lpstr>
      <vt:lpstr>PowerPoint bemutató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nstraint Satisfaction Problems</dc:title>
  <dc:creator>Min-Yen Kan</dc:creator>
  <cp:lastModifiedBy>Gabor Hullam</cp:lastModifiedBy>
  <cp:revision>303</cp:revision>
  <cp:lastPrinted>1601-01-01T00:00:00Z</cp:lastPrinted>
  <dcterms:created xsi:type="dcterms:W3CDTF">2003-12-17T05:14:46Z</dcterms:created>
  <dcterms:modified xsi:type="dcterms:W3CDTF">2019-12-05T17:44:28Z</dcterms:modified>
  <cp:contentStatus>Végleges</cp:contentStatus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MarkAsFinal">
    <vt:bool>true</vt:bool>
  </property>
</Properties>
</file>